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3" r:id="rId2"/>
    <p:sldMasterId id="2147483679" r:id="rId3"/>
  </p:sldMasterIdLst>
  <p:notesMasterIdLst>
    <p:notesMasterId r:id="rId23"/>
  </p:notesMasterIdLst>
  <p:sldIdLst>
    <p:sldId id="293" r:id="rId4"/>
    <p:sldId id="260" r:id="rId5"/>
    <p:sldId id="272" r:id="rId6"/>
    <p:sldId id="274" r:id="rId7"/>
    <p:sldId id="262" r:id="rId8"/>
    <p:sldId id="263" r:id="rId9"/>
    <p:sldId id="264" r:id="rId10"/>
    <p:sldId id="265" r:id="rId11"/>
    <p:sldId id="297" r:id="rId12"/>
    <p:sldId id="267" r:id="rId13"/>
    <p:sldId id="268" r:id="rId14"/>
    <p:sldId id="276" r:id="rId15"/>
    <p:sldId id="300" r:id="rId16"/>
    <p:sldId id="278" r:id="rId17"/>
    <p:sldId id="280" r:id="rId18"/>
    <p:sldId id="292" r:id="rId19"/>
    <p:sldId id="287" r:id="rId20"/>
    <p:sldId id="288" r:id="rId21"/>
    <p:sldId id="290" r:id="rId22"/>
  </p:sldIdLst>
  <p:sldSz cx="9144000" cy="6858000" type="screen4x3"/>
  <p:notesSz cx="9144000" cy="6858000"/>
  <p:defaultTextStyle>
    <a:defPPr>
      <a:defRPr lang="ar-IQ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2" d="100"/>
          <a:sy n="72" d="100"/>
        </p:scale>
        <p:origin x="-1326" y="-72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رأس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6D639F-7CE1-47A1-89E2-30C5C92763A1}" type="datetimeFigureOut">
              <a:rPr lang="en-US" smtClean="0"/>
              <a:t>4/26/2023</a:t>
            </a:fld>
            <a:endParaRPr lang="en-US"/>
          </a:p>
        </p:txBody>
      </p:sp>
      <p:sp>
        <p:nvSpPr>
          <p:cNvPr id="4" name="عنصر نائب لصورة الشريحة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عنصر نائب للملاحظات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837C19-4DCA-4124-9FFA-4B534ADE4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5720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837C19-4DCA-4124-9FFA-4B534ADE423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5154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837C19-4DCA-4124-9FFA-4B534ADE423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2274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18" Type="http://schemas.openxmlformats.org/officeDocument/2006/relationships/image" Target="../media/image17.png"/><Relationship Id="rId26" Type="http://schemas.openxmlformats.org/officeDocument/2006/relationships/image" Target="../media/image25.png"/><Relationship Id="rId3" Type="http://schemas.openxmlformats.org/officeDocument/2006/relationships/image" Target="../media/image2.png"/><Relationship Id="rId21" Type="http://schemas.openxmlformats.org/officeDocument/2006/relationships/image" Target="../media/image20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17" Type="http://schemas.openxmlformats.org/officeDocument/2006/relationships/image" Target="../media/image16.png"/><Relationship Id="rId25" Type="http://schemas.openxmlformats.org/officeDocument/2006/relationships/image" Target="../media/image24.png"/><Relationship Id="rId2" Type="http://schemas.openxmlformats.org/officeDocument/2006/relationships/image" Target="../media/image1.png"/><Relationship Id="rId16" Type="http://schemas.openxmlformats.org/officeDocument/2006/relationships/image" Target="../media/image15.png"/><Relationship Id="rId20" Type="http://schemas.openxmlformats.org/officeDocument/2006/relationships/image" Target="../media/image19.png"/><Relationship Id="rId29" Type="http://schemas.openxmlformats.org/officeDocument/2006/relationships/image" Target="../media/image28.pn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24" Type="http://schemas.openxmlformats.org/officeDocument/2006/relationships/image" Target="../media/image23.png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23" Type="http://schemas.openxmlformats.org/officeDocument/2006/relationships/image" Target="../media/image22.png"/><Relationship Id="rId28" Type="http://schemas.openxmlformats.org/officeDocument/2006/relationships/image" Target="../media/image27.png"/><Relationship Id="rId10" Type="http://schemas.openxmlformats.org/officeDocument/2006/relationships/image" Target="../media/image9.png"/><Relationship Id="rId19" Type="http://schemas.openxmlformats.org/officeDocument/2006/relationships/image" Target="../media/image18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Relationship Id="rId22" Type="http://schemas.openxmlformats.org/officeDocument/2006/relationships/image" Target="../media/image21.png"/><Relationship Id="rId27" Type="http://schemas.openxmlformats.org/officeDocument/2006/relationships/image" Target="../media/image26.png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18" Type="http://schemas.openxmlformats.org/officeDocument/2006/relationships/image" Target="../media/image17.png"/><Relationship Id="rId26" Type="http://schemas.openxmlformats.org/officeDocument/2006/relationships/image" Target="../media/image25.png"/><Relationship Id="rId3" Type="http://schemas.openxmlformats.org/officeDocument/2006/relationships/image" Target="../media/image2.png"/><Relationship Id="rId21" Type="http://schemas.openxmlformats.org/officeDocument/2006/relationships/image" Target="../media/image20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17" Type="http://schemas.openxmlformats.org/officeDocument/2006/relationships/image" Target="../media/image16.png"/><Relationship Id="rId25" Type="http://schemas.openxmlformats.org/officeDocument/2006/relationships/image" Target="../media/image24.png"/><Relationship Id="rId2" Type="http://schemas.openxmlformats.org/officeDocument/2006/relationships/image" Target="../media/image1.png"/><Relationship Id="rId16" Type="http://schemas.openxmlformats.org/officeDocument/2006/relationships/image" Target="../media/image15.png"/><Relationship Id="rId20" Type="http://schemas.openxmlformats.org/officeDocument/2006/relationships/image" Target="../media/image19.png"/><Relationship Id="rId29" Type="http://schemas.openxmlformats.org/officeDocument/2006/relationships/image" Target="../media/image28.png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24" Type="http://schemas.openxmlformats.org/officeDocument/2006/relationships/image" Target="../media/image23.png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23" Type="http://schemas.openxmlformats.org/officeDocument/2006/relationships/image" Target="../media/image22.png"/><Relationship Id="rId28" Type="http://schemas.openxmlformats.org/officeDocument/2006/relationships/image" Target="../media/image27.png"/><Relationship Id="rId10" Type="http://schemas.openxmlformats.org/officeDocument/2006/relationships/image" Target="../media/image9.png"/><Relationship Id="rId19" Type="http://schemas.openxmlformats.org/officeDocument/2006/relationships/image" Target="../media/image18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Relationship Id="rId22" Type="http://schemas.openxmlformats.org/officeDocument/2006/relationships/image" Target="../media/image21.png"/><Relationship Id="rId27" Type="http://schemas.openxmlformats.org/officeDocument/2006/relationships/image" Target="../media/image26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252536" y="269790"/>
            <a:ext cx="8638927" cy="5130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b="0" i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371600" y="3840480"/>
            <a:ext cx="6400800" cy="17145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4/25/2023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200" b="1" i="0">
                <a:solidFill>
                  <a:srgbClr val="C00000"/>
                </a:solidFill>
                <a:latin typeface="Trebuchet MS"/>
                <a:cs typeface="Trebuchet MS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4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89577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Blank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3421453" y="688510"/>
            <a:ext cx="535940" cy="146050"/>
          </a:xfrm>
          <a:custGeom>
            <a:avLst/>
            <a:gdLst/>
            <a:ahLst/>
            <a:cxnLst/>
            <a:rect l="l" t="t" r="r" b="b"/>
            <a:pathLst>
              <a:path w="535939" h="146050">
                <a:moveTo>
                  <a:pt x="87710" y="139277"/>
                </a:moveTo>
                <a:lnTo>
                  <a:pt x="0" y="139277"/>
                </a:lnTo>
                <a:lnTo>
                  <a:pt x="0" y="143081"/>
                </a:lnTo>
                <a:lnTo>
                  <a:pt x="87710" y="143081"/>
                </a:lnTo>
                <a:lnTo>
                  <a:pt x="87710" y="139277"/>
                </a:lnTo>
                <a:close/>
              </a:path>
              <a:path w="535939" h="146050">
                <a:moveTo>
                  <a:pt x="141511" y="3397"/>
                </a:moveTo>
                <a:lnTo>
                  <a:pt x="0" y="3397"/>
                </a:lnTo>
                <a:lnTo>
                  <a:pt x="0" y="7201"/>
                </a:lnTo>
                <a:lnTo>
                  <a:pt x="10270" y="7201"/>
                </a:lnTo>
                <a:lnTo>
                  <a:pt x="14020" y="7881"/>
                </a:lnTo>
                <a:lnTo>
                  <a:pt x="23639" y="20110"/>
                </a:lnTo>
                <a:lnTo>
                  <a:pt x="23624" y="126368"/>
                </a:lnTo>
                <a:lnTo>
                  <a:pt x="23150" y="130580"/>
                </a:lnTo>
                <a:lnTo>
                  <a:pt x="21194" y="134521"/>
                </a:lnTo>
                <a:lnTo>
                  <a:pt x="19563" y="136151"/>
                </a:lnTo>
                <a:lnTo>
                  <a:pt x="17444" y="137103"/>
                </a:lnTo>
                <a:lnTo>
                  <a:pt x="14346" y="138597"/>
                </a:lnTo>
                <a:lnTo>
                  <a:pt x="10434" y="139277"/>
                </a:lnTo>
                <a:lnTo>
                  <a:pt x="77439" y="139277"/>
                </a:lnTo>
                <a:lnTo>
                  <a:pt x="73690" y="138597"/>
                </a:lnTo>
                <a:lnTo>
                  <a:pt x="68147" y="135880"/>
                </a:lnTo>
                <a:lnTo>
                  <a:pt x="66353" y="134385"/>
                </a:lnTo>
                <a:lnTo>
                  <a:pt x="64397" y="130852"/>
                </a:lnTo>
                <a:lnTo>
                  <a:pt x="64071" y="126368"/>
                </a:lnTo>
                <a:lnTo>
                  <a:pt x="64071" y="76364"/>
                </a:lnTo>
                <a:lnTo>
                  <a:pt x="109557" y="76364"/>
                </a:lnTo>
                <a:lnTo>
                  <a:pt x="109557" y="68755"/>
                </a:lnTo>
                <a:lnTo>
                  <a:pt x="64071" y="68755"/>
                </a:lnTo>
                <a:lnTo>
                  <a:pt x="64071" y="11413"/>
                </a:lnTo>
                <a:lnTo>
                  <a:pt x="141511" y="11413"/>
                </a:lnTo>
                <a:lnTo>
                  <a:pt x="141511" y="3397"/>
                </a:lnTo>
                <a:close/>
              </a:path>
              <a:path w="535939" h="146050">
                <a:moveTo>
                  <a:pt x="109557" y="76364"/>
                </a:moveTo>
                <a:lnTo>
                  <a:pt x="77602" y="76364"/>
                </a:lnTo>
                <a:lnTo>
                  <a:pt x="85591" y="78538"/>
                </a:lnTo>
                <a:lnTo>
                  <a:pt x="92438" y="82750"/>
                </a:lnTo>
                <a:lnTo>
                  <a:pt x="97179" y="86753"/>
                </a:lnTo>
                <a:lnTo>
                  <a:pt x="100895" y="92449"/>
                </a:lnTo>
                <a:lnTo>
                  <a:pt x="103603" y="99852"/>
                </a:lnTo>
                <a:lnTo>
                  <a:pt x="105318" y="108975"/>
                </a:lnTo>
                <a:lnTo>
                  <a:pt x="109557" y="108975"/>
                </a:lnTo>
                <a:lnTo>
                  <a:pt x="109557" y="76364"/>
                </a:lnTo>
                <a:close/>
              </a:path>
              <a:path w="535939" h="146050">
                <a:moveTo>
                  <a:pt x="109557" y="38861"/>
                </a:moveTo>
                <a:lnTo>
                  <a:pt x="105318" y="38861"/>
                </a:lnTo>
                <a:lnTo>
                  <a:pt x="104340" y="46335"/>
                </a:lnTo>
                <a:lnTo>
                  <a:pt x="102220" y="52177"/>
                </a:lnTo>
                <a:lnTo>
                  <a:pt x="76298" y="68755"/>
                </a:lnTo>
                <a:lnTo>
                  <a:pt x="109557" y="68755"/>
                </a:lnTo>
                <a:lnTo>
                  <a:pt x="109557" y="38861"/>
                </a:lnTo>
                <a:close/>
              </a:path>
              <a:path w="535939" h="146050">
                <a:moveTo>
                  <a:pt x="141511" y="11413"/>
                </a:moveTo>
                <a:lnTo>
                  <a:pt x="79559" y="11413"/>
                </a:lnTo>
                <a:lnTo>
                  <a:pt x="88790" y="11513"/>
                </a:lnTo>
                <a:lnTo>
                  <a:pt x="96433" y="11804"/>
                </a:lnTo>
                <a:lnTo>
                  <a:pt x="127653" y="22556"/>
                </a:lnTo>
                <a:lnTo>
                  <a:pt x="132381" y="27040"/>
                </a:lnTo>
                <a:lnTo>
                  <a:pt x="135315" y="33970"/>
                </a:lnTo>
                <a:lnTo>
                  <a:pt x="136457" y="43481"/>
                </a:lnTo>
                <a:lnTo>
                  <a:pt x="141511" y="43481"/>
                </a:lnTo>
                <a:lnTo>
                  <a:pt x="141511" y="11413"/>
                </a:lnTo>
                <a:close/>
              </a:path>
              <a:path w="535939" h="146050">
                <a:moveTo>
                  <a:pt x="216831" y="43889"/>
                </a:moveTo>
                <a:lnTo>
                  <a:pt x="177378" y="59243"/>
                </a:lnTo>
                <a:lnTo>
                  <a:pt x="162868" y="95387"/>
                </a:lnTo>
                <a:lnTo>
                  <a:pt x="163754" y="105149"/>
                </a:lnTo>
                <a:lnTo>
                  <a:pt x="184808" y="137393"/>
                </a:lnTo>
                <a:lnTo>
                  <a:pt x="217157" y="145935"/>
                </a:lnTo>
                <a:lnTo>
                  <a:pt x="229754" y="144890"/>
                </a:lnTo>
                <a:lnTo>
                  <a:pt x="240899" y="141756"/>
                </a:lnTo>
                <a:lnTo>
                  <a:pt x="246266" y="138869"/>
                </a:lnTo>
                <a:lnTo>
                  <a:pt x="213081" y="138869"/>
                </a:lnTo>
                <a:lnTo>
                  <a:pt x="209658" y="137646"/>
                </a:lnTo>
                <a:lnTo>
                  <a:pt x="199290" y="93436"/>
                </a:lnTo>
                <a:lnTo>
                  <a:pt x="199509" y="84738"/>
                </a:lnTo>
                <a:lnTo>
                  <a:pt x="206560" y="55167"/>
                </a:lnTo>
                <a:lnTo>
                  <a:pt x="209495" y="52449"/>
                </a:lnTo>
                <a:lnTo>
                  <a:pt x="213081" y="51226"/>
                </a:lnTo>
                <a:lnTo>
                  <a:pt x="246480" y="51226"/>
                </a:lnTo>
                <a:lnTo>
                  <a:pt x="244873" y="50275"/>
                </a:lnTo>
                <a:lnTo>
                  <a:pt x="238267" y="47500"/>
                </a:lnTo>
                <a:lnTo>
                  <a:pt x="231402" y="45502"/>
                </a:lnTo>
                <a:lnTo>
                  <a:pt x="224262" y="44294"/>
                </a:lnTo>
                <a:lnTo>
                  <a:pt x="216831" y="43889"/>
                </a:lnTo>
                <a:close/>
              </a:path>
              <a:path w="535939" h="146050">
                <a:moveTo>
                  <a:pt x="246480" y="51226"/>
                </a:moveTo>
                <a:lnTo>
                  <a:pt x="220744" y="51226"/>
                </a:lnTo>
                <a:lnTo>
                  <a:pt x="223515" y="51906"/>
                </a:lnTo>
                <a:lnTo>
                  <a:pt x="225798" y="53265"/>
                </a:lnTo>
                <a:lnTo>
                  <a:pt x="228732" y="55303"/>
                </a:lnTo>
                <a:lnTo>
                  <a:pt x="231015" y="58564"/>
                </a:lnTo>
                <a:lnTo>
                  <a:pt x="234279" y="67298"/>
                </a:lnTo>
                <a:lnTo>
                  <a:pt x="235052" y="74897"/>
                </a:lnTo>
                <a:lnTo>
                  <a:pt x="235006" y="93436"/>
                </a:lnTo>
                <a:lnTo>
                  <a:pt x="229385" y="133977"/>
                </a:lnTo>
                <a:lnTo>
                  <a:pt x="226124" y="136287"/>
                </a:lnTo>
                <a:lnTo>
                  <a:pt x="223678" y="138054"/>
                </a:lnTo>
                <a:lnTo>
                  <a:pt x="220581" y="138869"/>
                </a:lnTo>
                <a:lnTo>
                  <a:pt x="246266" y="138869"/>
                </a:lnTo>
                <a:lnTo>
                  <a:pt x="270654" y="104840"/>
                </a:lnTo>
                <a:lnTo>
                  <a:pt x="271414" y="95387"/>
                </a:lnTo>
                <a:lnTo>
                  <a:pt x="271352" y="93436"/>
                </a:lnTo>
                <a:lnTo>
                  <a:pt x="256325" y="58190"/>
                </a:lnTo>
                <a:lnTo>
                  <a:pt x="250981" y="53889"/>
                </a:lnTo>
                <a:lnTo>
                  <a:pt x="246480" y="51226"/>
                </a:lnTo>
                <a:close/>
              </a:path>
              <a:path w="535939" h="146050">
                <a:moveTo>
                  <a:pt x="337963" y="3397"/>
                </a:moveTo>
                <a:lnTo>
                  <a:pt x="289543" y="3397"/>
                </a:lnTo>
                <a:lnTo>
                  <a:pt x="289543" y="7201"/>
                </a:lnTo>
                <a:lnTo>
                  <a:pt x="294923" y="7473"/>
                </a:lnTo>
                <a:lnTo>
                  <a:pt x="298673" y="8560"/>
                </a:lnTo>
                <a:lnTo>
                  <a:pt x="302423" y="12229"/>
                </a:lnTo>
                <a:lnTo>
                  <a:pt x="303401" y="16577"/>
                </a:lnTo>
                <a:lnTo>
                  <a:pt x="303401" y="129901"/>
                </a:lnTo>
                <a:lnTo>
                  <a:pt x="302586" y="134113"/>
                </a:lnTo>
                <a:lnTo>
                  <a:pt x="300955" y="135608"/>
                </a:lnTo>
                <a:lnTo>
                  <a:pt x="298510" y="138054"/>
                </a:lnTo>
                <a:lnTo>
                  <a:pt x="294597" y="139277"/>
                </a:lnTo>
                <a:lnTo>
                  <a:pt x="289543" y="139413"/>
                </a:lnTo>
                <a:lnTo>
                  <a:pt x="289543" y="143081"/>
                </a:lnTo>
                <a:lnTo>
                  <a:pt x="351984" y="143081"/>
                </a:lnTo>
                <a:lnTo>
                  <a:pt x="351984" y="139413"/>
                </a:lnTo>
                <a:lnTo>
                  <a:pt x="346441" y="139141"/>
                </a:lnTo>
                <a:lnTo>
                  <a:pt x="342691" y="138054"/>
                </a:lnTo>
                <a:lnTo>
                  <a:pt x="340898" y="136151"/>
                </a:lnTo>
                <a:lnTo>
                  <a:pt x="338942" y="134249"/>
                </a:lnTo>
                <a:lnTo>
                  <a:pt x="337963" y="129901"/>
                </a:lnTo>
                <a:lnTo>
                  <a:pt x="337963" y="3397"/>
                </a:lnTo>
                <a:close/>
              </a:path>
              <a:path w="535939" h="146050">
                <a:moveTo>
                  <a:pt x="398448" y="0"/>
                </a:moveTo>
                <a:lnTo>
                  <a:pt x="387851" y="0"/>
                </a:lnTo>
                <a:lnTo>
                  <a:pt x="383286" y="1630"/>
                </a:lnTo>
                <a:lnTo>
                  <a:pt x="375787" y="7881"/>
                </a:lnTo>
                <a:lnTo>
                  <a:pt x="373993" y="11685"/>
                </a:lnTo>
                <a:lnTo>
                  <a:pt x="373993" y="20382"/>
                </a:lnTo>
                <a:lnTo>
                  <a:pt x="375787" y="24186"/>
                </a:lnTo>
                <a:lnTo>
                  <a:pt x="379536" y="27311"/>
                </a:lnTo>
                <a:lnTo>
                  <a:pt x="383286" y="30301"/>
                </a:lnTo>
                <a:lnTo>
                  <a:pt x="387851" y="31931"/>
                </a:lnTo>
                <a:lnTo>
                  <a:pt x="398285" y="31931"/>
                </a:lnTo>
                <a:lnTo>
                  <a:pt x="402850" y="30301"/>
                </a:lnTo>
                <a:lnTo>
                  <a:pt x="406600" y="27311"/>
                </a:lnTo>
                <a:lnTo>
                  <a:pt x="410349" y="24186"/>
                </a:lnTo>
                <a:lnTo>
                  <a:pt x="412143" y="20382"/>
                </a:lnTo>
                <a:lnTo>
                  <a:pt x="412143" y="11685"/>
                </a:lnTo>
                <a:lnTo>
                  <a:pt x="410349" y="7881"/>
                </a:lnTo>
                <a:lnTo>
                  <a:pt x="406600" y="4755"/>
                </a:lnTo>
                <a:lnTo>
                  <a:pt x="403013" y="1630"/>
                </a:lnTo>
                <a:lnTo>
                  <a:pt x="398448" y="0"/>
                </a:lnTo>
                <a:close/>
              </a:path>
              <a:path w="535939" h="146050">
                <a:moveTo>
                  <a:pt x="410349" y="46742"/>
                </a:moveTo>
                <a:lnTo>
                  <a:pt x="361929" y="46742"/>
                </a:lnTo>
                <a:lnTo>
                  <a:pt x="361929" y="50547"/>
                </a:lnTo>
                <a:lnTo>
                  <a:pt x="367309" y="50819"/>
                </a:lnTo>
                <a:lnTo>
                  <a:pt x="371059" y="51906"/>
                </a:lnTo>
                <a:lnTo>
                  <a:pt x="372852" y="53808"/>
                </a:lnTo>
                <a:lnTo>
                  <a:pt x="374808" y="55710"/>
                </a:lnTo>
                <a:lnTo>
                  <a:pt x="375787" y="60059"/>
                </a:lnTo>
                <a:lnTo>
                  <a:pt x="375787" y="129901"/>
                </a:lnTo>
                <a:lnTo>
                  <a:pt x="374971" y="134113"/>
                </a:lnTo>
                <a:lnTo>
                  <a:pt x="373341" y="135608"/>
                </a:lnTo>
                <a:lnTo>
                  <a:pt x="370733" y="138054"/>
                </a:lnTo>
                <a:lnTo>
                  <a:pt x="366983" y="139277"/>
                </a:lnTo>
                <a:lnTo>
                  <a:pt x="361929" y="139413"/>
                </a:lnTo>
                <a:lnTo>
                  <a:pt x="361929" y="143081"/>
                </a:lnTo>
                <a:lnTo>
                  <a:pt x="424370" y="143081"/>
                </a:lnTo>
                <a:lnTo>
                  <a:pt x="424370" y="139413"/>
                </a:lnTo>
                <a:lnTo>
                  <a:pt x="418827" y="139141"/>
                </a:lnTo>
                <a:lnTo>
                  <a:pt x="415077" y="138054"/>
                </a:lnTo>
                <a:lnTo>
                  <a:pt x="413121" y="136151"/>
                </a:lnTo>
                <a:lnTo>
                  <a:pt x="411327" y="134249"/>
                </a:lnTo>
                <a:lnTo>
                  <a:pt x="410349" y="129901"/>
                </a:lnTo>
                <a:lnTo>
                  <a:pt x="410349" y="46742"/>
                </a:lnTo>
                <a:close/>
              </a:path>
              <a:path w="535939" h="146050">
                <a:moveTo>
                  <a:pt x="493332" y="43889"/>
                </a:moveTo>
                <a:lnTo>
                  <a:pt x="451433" y="61825"/>
                </a:lnTo>
                <a:lnTo>
                  <a:pt x="438880" y="96474"/>
                </a:lnTo>
                <a:lnTo>
                  <a:pt x="439736" y="106307"/>
                </a:lnTo>
                <a:lnTo>
                  <a:pt x="468816" y="142334"/>
                </a:lnTo>
                <a:lnTo>
                  <a:pt x="489582" y="145935"/>
                </a:lnTo>
                <a:lnTo>
                  <a:pt x="496338" y="145550"/>
                </a:lnTo>
                <a:lnTo>
                  <a:pt x="528845" y="129629"/>
                </a:lnTo>
                <a:lnTo>
                  <a:pt x="501484" y="129629"/>
                </a:lnTo>
                <a:lnTo>
                  <a:pt x="496104" y="128134"/>
                </a:lnTo>
                <a:lnTo>
                  <a:pt x="473463" y="93927"/>
                </a:lnTo>
                <a:lnTo>
                  <a:pt x="472158" y="80984"/>
                </a:lnTo>
                <a:lnTo>
                  <a:pt x="472173" y="69570"/>
                </a:lnTo>
                <a:lnTo>
                  <a:pt x="474258" y="61553"/>
                </a:lnTo>
                <a:lnTo>
                  <a:pt x="478659" y="56254"/>
                </a:lnTo>
                <a:lnTo>
                  <a:pt x="481431" y="52857"/>
                </a:lnTo>
                <a:lnTo>
                  <a:pt x="484855" y="51090"/>
                </a:lnTo>
                <a:lnTo>
                  <a:pt x="521388" y="51090"/>
                </a:lnTo>
                <a:lnTo>
                  <a:pt x="516121" y="48073"/>
                </a:lnTo>
                <a:lnTo>
                  <a:pt x="509432" y="45740"/>
                </a:lnTo>
                <a:lnTo>
                  <a:pt x="501825" y="44349"/>
                </a:lnTo>
                <a:lnTo>
                  <a:pt x="493332" y="43889"/>
                </a:lnTo>
                <a:close/>
              </a:path>
              <a:path w="535939" h="146050">
                <a:moveTo>
                  <a:pt x="531971" y="118215"/>
                </a:moveTo>
                <a:lnTo>
                  <a:pt x="527080" y="122699"/>
                </a:lnTo>
                <a:lnTo>
                  <a:pt x="522841" y="125689"/>
                </a:lnTo>
                <a:lnTo>
                  <a:pt x="519254" y="127183"/>
                </a:lnTo>
                <a:lnTo>
                  <a:pt x="515504" y="128814"/>
                </a:lnTo>
                <a:lnTo>
                  <a:pt x="511755" y="129629"/>
                </a:lnTo>
                <a:lnTo>
                  <a:pt x="528845" y="129629"/>
                </a:lnTo>
                <a:lnTo>
                  <a:pt x="531576" y="126729"/>
                </a:lnTo>
                <a:lnTo>
                  <a:pt x="535883" y="120797"/>
                </a:lnTo>
                <a:lnTo>
                  <a:pt x="531971" y="118215"/>
                </a:lnTo>
                <a:close/>
              </a:path>
              <a:path w="535939" h="146050">
                <a:moveTo>
                  <a:pt x="521388" y="51090"/>
                </a:moveTo>
                <a:lnTo>
                  <a:pt x="491376" y="51090"/>
                </a:lnTo>
                <a:lnTo>
                  <a:pt x="493495" y="51906"/>
                </a:lnTo>
                <a:lnTo>
                  <a:pt x="495452" y="53672"/>
                </a:lnTo>
                <a:lnTo>
                  <a:pt x="497408" y="55303"/>
                </a:lnTo>
                <a:lnTo>
                  <a:pt x="498549" y="58428"/>
                </a:lnTo>
                <a:lnTo>
                  <a:pt x="499038" y="62640"/>
                </a:lnTo>
                <a:lnTo>
                  <a:pt x="499690" y="69570"/>
                </a:lnTo>
                <a:lnTo>
                  <a:pt x="501647" y="74326"/>
                </a:lnTo>
                <a:lnTo>
                  <a:pt x="504907" y="77044"/>
                </a:lnTo>
                <a:lnTo>
                  <a:pt x="508005" y="79761"/>
                </a:lnTo>
                <a:lnTo>
                  <a:pt x="512081" y="80984"/>
                </a:lnTo>
                <a:lnTo>
                  <a:pt x="521537" y="80984"/>
                </a:lnTo>
                <a:lnTo>
                  <a:pt x="525286" y="79897"/>
                </a:lnTo>
                <a:lnTo>
                  <a:pt x="528221" y="77587"/>
                </a:lnTo>
                <a:lnTo>
                  <a:pt x="530992" y="75277"/>
                </a:lnTo>
                <a:lnTo>
                  <a:pt x="532460" y="72016"/>
                </a:lnTo>
                <a:lnTo>
                  <a:pt x="532372" y="61825"/>
                </a:lnTo>
                <a:lnTo>
                  <a:pt x="528873" y="56390"/>
                </a:lnTo>
                <a:lnTo>
                  <a:pt x="521863" y="51362"/>
                </a:lnTo>
                <a:lnTo>
                  <a:pt x="521388" y="51090"/>
                </a:lnTo>
                <a:close/>
              </a:path>
            </a:pathLst>
          </a:custGeom>
          <a:solidFill>
            <a:srgbClr val="400000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7" name="bk object 17"/>
          <p:cNvSpPr/>
          <p:nvPr/>
        </p:nvSpPr>
        <p:spPr>
          <a:xfrm>
            <a:off x="4043091" y="688510"/>
            <a:ext cx="442595" cy="146050"/>
          </a:xfrm>
          <a:custGeom>
            <a:avLst/>
            <a:gdLst/>
            <a:ahLst/>
            <a:cxnLst/>
            <a:rect l="l" t="t" r="r" b="b"/>
            <a:pathLst>
              <a:path w="442595" h="146050">
                <a:moveTo>
                  <a:pt x="84450" y="51634"/>
                </a:moveTo>
                <a:lnTo>
                  <a:pt x="48583" y="51634"/>
                </a:lnTo>
                <a:lnTo>
                  <a:pt x="51517" y="52313"/>
                </a:lnTo>
                <a:lnTo>
                  <a:pt x="54126" y="53808"/>
                </a:lnTo>
                <a:lnTo>
                  <a:pt x="60973" y="82207"/>
                </a:lnTo>
                <a:lnTo>
                  <a:pt x="43486" y="89164"/>
                </a:lnTo>
                <a:lnTo>
                  <a:pt x="29406" y="95370"/>
                </a:lnTo>
                <a:lnTo>
                  <a:pt x="18720" y="100837"/>
                </a:lnTo>
                <a:lnTo>
                  <a:pt x="11412" y="105578"/>
                </a:lnTo>
                <a:lnTo>
                  <a:pt x="3749" y="111557"/>
                </a:lnTo>
                <a:lnTo>
                  <a:pt x="0" y="118079"/>
                </a:lnTo>
                <a:lnTo>
                  <a:pt x="62" y="130988"/>
                </a:lnTo>
                <a:lnTo>
                  <a:pt x="2119" y="135472"/>
                </a:lnTo>
                <a:lnTo>
                  <a:pt x="6521" y="139005"/>
                </a:lnTo>
                <a:lnTo>
                  <a:pt x="10923" y="142674"/>
                </a:lnTo>
                <a:lnTo>
                  <a:pt x="16303" y="144440"/>
                </a:lnTo>
                <a:lnTo>
                  <a:pt x="22987" y="144440"/>
                </a:lnTo>
                <a:lnTo>
                  <a:pt x="31673" y="143470"/>
                </a:lnTo>
                <a:lnTo>
                  <a:pt x="40880" y="140550"/>
                </a:lnTo>
                <a:lnTo>
                  <a:pt x="50636" y="135669"/>
                </a:lnTo>
                <a:lnTo>
                  <a:pt x="60973" y="128814"/>
                </a:lnTo>
                <a:lnTo>
                  <a:pt x="96405" y="128814"/>
                </a:lnTo>
                <a:lnTo>
                  <a:pt x="96025" y="127863"/>
                </a:lnTo>
                <a:lnTo>
                  <a:pt x="95821" y="127183"/>
                </a:lnTo>
                <a:lnTo>
                  <a:pt x="42877" y="127183"/>
                </a:lnTo>
                <a:lnTo>
                  <a:pt x="39942" y="126232"/>
                </a:lnTo>
                <a:lnTo>
                  <a:pt x="37986" y="124330"/>
                </a:lnTo>
                <a:lnTo>
                  <a:pt x="35214" y="121884"/>
                </a:lnTo>
                <a:lnTo>
                  <a:pt x="33910" y="119166"/>
                </a:lnTo>
                <a:lnTo>
                  <a:pt x="33910" y="112236"/>
                </a:lnTo>
                <a:lnTo>
                  <a:pt x="60973" y="89137"/>
                </a:lnTo>
                <a:lnTo>
                  <a:pt x="95373" y="89137"/>
                </a:lnTo>
                <a:lnTo>
                  <a:pt x="95251" y="70114"/>
                </a:lnTo>
                <a:lnTo>
                  <a:pt x="94884" y="65222"/>
                </a:lnTo>
                <a:lnTo>
                  <a:pt x="93742" y="62233"/>
                </a:lnTo>
                <a:lnTo>
                  <a:pt x="91786" y="57749"/>
                </a:lnTo>
                <a:lnTo>
                  <a:pt x="87710" y="53536"/>
                </a:lnTo>
                <a:lnTo>
                  <a:pt x="84450" y="51634"/>
                </a:lnTo>
                <a:close/>
              </a:path>
              <a:path w="442595" h="146050">
                <a:moveTo>
                  <a:pt x="96405" y="128814"/>
                </a:moveTo>
                <a:lnTo>
                  <a:pt x="60973" y="128814"/>
                </a:lnTo>
                <a:lnTo>
                  <a:pt x="61788" y="134113"/>
                </a:lnTo>
                <a:lnTo>
                  <a:pt x="64071" y="138054"/>
                </a:lnTo>
                <a:lnTo>
                  <a:pt x="67657" y="140635"/>
                </a:lnTo>
                <a:lnTo>
                  <a:pt x="71407" y="143081"/>
                </a:lnTo>
                <a:lnTo>
                  <a:pt x="76624" y="144440"/>
                </a:lnTo>
                <a:lnTo>
                  <a:pt x="88852" y="144440"/>
                </a:lnTo>
                <a:lnTo>
                  <a:pt x="109922" y="131260"/>
                </a:lnTo>
                <a:lnTo>
                  <a:pt x="99612" y="131260"/>
                </a:lnTo>
                <a:lnTo>
                  <a:pt x="98796" y="130988"/>
                </a:lnTo>
                <a:lnTo>
                  <a:pt x="97818" y="130444"/>
                </a:lnTo>
                <a:lnTo>
                  <a:pt x="97003" y="129901"/>
                </a:lnTo>
                <a:lnTo>
                  <a:pt x="96514" y="129086"/>
                </a:lnTo>
                <a:lnTo>
                  <a:pt x="96405" y="128814"/>
                </a:lnTo>
                <a:close/>
              </a:path>
              <a:path w="442595" h="146050">
                <a:moveTo>
                  <a:pt x="107274" y="127455"/>
                </a:moveTo>
                <a:lnTo>
                  <a:pt x="104992" y="130037"/>
                </a:lnTo>
                <a:lnTo>
                  <a:pt x="102872" y="131260"/>
                </a:lnTo>
                <a:lnTo>
                  <a:pt x="109922" y="131260"/>
                </a:lnTo>
                <a:lnTo>
                  <a:pt x="111024" y="129901"/>
                </a:lnTo>
                <a:lnTo>
                  <a:pt x="107274" y="127455"/>
                </a:lnTo>
                <a:close/>
              </a:path>
              <a:path w="442595" h="146050">
                <a:moveTo>
                  <a:pt x="95373" y="89137"/>
                </a:moveTo>
                <a:lnTo>
                  <a:pt x="60973" y="89137"/>
                </a:lnTo>
                <a:lnTo>
                  <a:pt x="60973" y="121340"/>
                </a:lnTo>
                <a:lnTo>
                  <a:pt x="55430" y="125145"/>
                </a:lnTo>
                <a:lnTo>
                  <a:pt x="50702" y="127183"/>
                </a:lnTo>
                <a:lnTo>
                  <a:pt x="95821" y="127183"/>
                </a:lnTo>
                <a:lnTo>
                  <a:pt x="95699" y="126776"/>
                </a:lnTo>
                <a:lnTo>
                  <a:pt x="95405" y="124330"/>
                </a:lnTo>
                <a:lnTo>
                  <a:pt x="95373" y="89137"/>
                </a:lnTo>
                <a:close/>
              </a:path>
              <a:path w="442595" h="146050">
                <a:moveTo>
                  <a:pt x="55267" y="43889"/>
                </a:moveTo>
                <a:lnTo>
                  <a:pt x="14020" y="53265"/>
                </a:lnTo>
                <a:lnTo>
                  <a:pt x="2282" y="66988"/>
                </a:lnTo>
                <a:lnTo>
                  <a:pt x="2282" y="75549"/>
                </a:lnTo>
                <a:lnTo>
                  <a:pt x="4075" y="78538"/>
                </a:lnTo>
                <a:lnTo>
                  <a:pt x="7499" y="81120"/>
                </a:lnTo>
                <a:lnTo>
                  <a:pt x="11086" y="83702"/>
                </a:lnTo>
                <a:lnTo>
                  <a:pt x="15487" y="85060"/>
                </a:lnTo>
                <a:lnTo>
                  <a:pt x="25432" y="85060"/>
                </a:lnTo>
                <a:lnTo>
                  <a:pt x="32280" y="64407"/>
                </a:lnTo>
                <a:lnTo>
                  <a:pt x="29997" y="62233"/>
                </a:lnTo>
                <a:lnTo>
                  <a:pt x="28793" y="60602"/>
                </a:lnTo>
                <a:lnTo>
                  <a:pt x="28693" y="57341"/>
                </a:lnTo>
                <a:lnTo>
                  <a:pt x="29834" y="55846"/>
                </a:lnTo>
                <a:lnTo>
                  <a:pt x="31954" y="54623"/>
                </a:lnTo>
                <a:lnTo>
                  <a:pt x="35377" y="52721"/>
                </a:lnTo>
                <a:lnTo>
                  <a:pt x="39779" y="51634"/>
                </a:lnTo>
                <a:lnTo>
                  <a:pt x="84450" y="51634"/>
                </a:lnTo>
                <a:lnTo>
                  <a:pt x="81189" y="49732"/>
                </a:lnTo>
                <a:lnTo>
                  <a:pt x="75992" y="47156"/>
                </a:lnTo>
                <a:lnTo>
                  <a:pt x="69940" y="45333"/>
                </a:lnTo>
                <a:lnTo>
                  <a:pt x="63031" y="44248"/>
                </a:lnTo>
                <a:lnTo>
                  <a:pt x="55267" y="43889"/>
                </a:lnTo>
                <a:close/>
              </a:path>
              <a:path w="442595" h="146050">
                <a:moveTo>
                  <a:pt x="183247" y="43889"/>
                </a:moveTo>
                <a:lnTo>
                  <a:pt x="141348" y="61825"/>
                </a:lnTo>
                <a:lnTo>
                  <a:pt x="128631" y="96474"/>
                </a:lnTo>
                <a:lnTo>
                  <a:pt x="129513" y="106307"/>
                </a:lnTo>
                <a:lnTo>
                  <a:pt x="158731" y="142334"/>
                </a:lnTo>
                <a:lnTo>
                  <a:pt x="179497" y="145935"/>
                </a:lnTo>
                <a:lnTo>
                  <a:pt x="186253" y="145550"/>
                </a:lnTo>
                <a:lnTo>
                  <a:pt x="218695" y="129629"/>
                </a:lnTo>
                <a:lnTo>
                  <a:pt x="191398" y="129629"/>
                </a:lnTo>
                <a:lnTo>
                  <a:pt x="186018" y="128134"/>
                </a:lnTo>
                <a:lnTo>
                  <a:pt x="163377" y="93927"/>
                </a:lnTo>
                <a:lnTo>
                  <a:pt x="162073" y="80984"/>
                </a:lnTo>
                <a:lnTo>
                  <a:pt x="162088" y="69570"/>
                </a:lnTo>
                <a:lnTo>
                  <a:pt x="164172" y="61553"/>
                </a:lnTo>
                <a:lnTo>
                  <a:pt x="168574" y="56254"/>
                </a:lnTo>
                <a:lnTo>
                  <a:pt x="171345" y="52857"/>
                </a:lnTo>
                <a:lnTo>
                  <a:pt x="174769" y="51090"/>
                </a:lnTo>
                <a:lnTo>
                  <a:pt x="211297" y="51090"/>
                </a:lnTo>
                <a:lnTo>
                  <a:pt x="205967" y="48073"/>
                </a:lnTo>
                <a:lnTo>
                  <a:pt x="199285" y="45740"/>
                </a:lnTo>
                <a:lnTo>
                  <a:pt x="191717" y="44349"/>
                </a:lnTo>
                <a:lnTo>
                  <a:pt x="183247" y="43889"/>
                </a:lnTo>
                <a:close/>
              </a:path>
              <a:path w="442595" h="146050">
                <a:moveTo>
                  <a:pt x="221885" y="118215"/>
                </a:moveTo>
                <a:lnTo>
                  <a:pt x="216994" y="122699"/>
                </a:lnTo>
                <a:lnTo>
                  <a:pt x="212755" y="125689"/>
                </a:lnTo>
                <a:lnTo>
                  <a:pt x="209006" y="127183"/>
                </a:lnTo>
                <a:lnTo>
                  <a:pt x="205419" y="128814"/>
                </a:lnTo>
                <a:lnTo>
                  <a:pt x="201669" y="129629"/>
                </a:lnTo>
                <a:lnTo>
                  <a:pt x="218695" y="129629"/>
                </a:lnTo>
                <a:lnTo>
                  <a:pt x="221421" y="126729"/>
                </a:lnTo>
                <a:lnTo>
                  <a:pt x="225798" y="120797"/>
                </a:lnTo>
                <a:lnTo>
                  <a:pt x="221885" y="118215"/>
                </a:lnTo>
                <a:close/>
              </a:path>
              <a:path w="442595" h="146050">
                <a:moveTo>
                  <a:pt x="211297" y="51090"/>
                </a:moveTo>
                <a:lnTo>
                  <a:pt x="181127" y="51090"/>
                </a:lnTo>
                <a:lnTo>
                  <a:pt x="183410" y="51906"/>
                </a:lnTo>
                <a:lnTo>
                  <a:pt x="187159" y="55303"/>
                </a:lnTo>
                <a:lnTo>
                  <a:pt x="188464" y="58428"/>
                </a:lnTo>
                <a:lnTo>
                  <a:pt x="188953" y="62640"/>
                </a:lnTo>
                <a:lnTo>
                  <a:pt x="189605" y="69570"/>
                </a:lnTo>
                <a:lnTo>
                  <a:pt x="191561" y="74326"/>
                </a:lnTo>
                <a:lnTo>
                  <a:pt x="194822" y="77044"/>
                </a:lnTo>
                <a:lnTo>
                  <a:pt x="197919" y="79761"/>
                </a:lnTo>
                <a:lnTo>
                  <a:pt x="201995" y="80984"/>
                </a:lnTo>
                <a:lnTo>
                  <a:pt x="211451" y="80984"/>
                </a:lnTo>
                <a:lnTo>
                  <a:pt x="215201" y="79897"/>
                </a:lnTo>
                <a:lnTo>
                  <a:pt x="217972" y="77587"/>
                </a:lnTo>
                <a:lnTo>
                  <a:pt x="220907" y="75277"/>
                </a:lnTo>
                <a:lnTo>
                  <a:pt x="222374" y="72016"/>
                </a:lnTo>
                <a:lnTo>
                  <a:pt x="222287" y="61825"/>
                </a:lnTo>
                <a:lnTo>
                  <a:pt x="218788" y="56390"/>
                </a:lnTo>
                <a:lnTo>
                  <a:pt x="211777" y="51362"/>
                </a:lnTo>
                <a:lnTo>
                  <a:pt x="211297" y="51090"/>
                </a:lnTo>
                <a:close/>
              </a:path>
              <a:path w="442595" h="146050">
                <a:moveTo>
                  <a:pt x="276501" y="0"/>
                </a:moveTo>
                <a:lnTo>
                  <a:pt x="265904" y="0"/>
                </a:lnTo>
                <a:lnTo>
                  <a:pt x="261339" y="1630"/>
                </a:lnTo>
                <a:lnTo>
                  <a:pt x="257589" y="4755"/>
                </a:lnTo>
                <a:lnTo>
                  <a:pt x="254002" y="7881"/>
                </a:lnTo>
                <a:lnTo>
                  <a:pt x="252046" y="11685"/>
                </a:lnTo>
                <a:lnTo>
                  <a:pt x="252046" y="20382"/>
                </a:lnTo>
                <a:lnTo>
                  <a:pt x="254002" y="24186"/>
                </a:lnTo>
                <a:lnTo>
                  <a:pt x="257589" y="27311"/>
                </a:lnTo>
                <a:lnTo>
                  <a:pt x="261339" y="30301"/>
                </a:lnTo>
                <a:lnTo>
                  <a:pt x="265904" y="31931"/>
                </a:lnTo>
                <a:lnTo>
                  <a:pt x="276338" y="31931"/>
                </a:lnTo>
                <a:lnTo>
                  <a:pt x="280902" y="30301"/>
                </a:lnTo>
                <a:lnTo>
                  <a:pt x="284652" y="27311"/>
                </a:lnTo>
                <a:lnTo>
                  <a:pt x="288402" y="24186"/>
                </a:lnTo>
                <a:lnTo>
                  <a:pt x="290358" y="20382"/>
                </a:lnTo>
                <a:lnTo>
                  <a:pt x="290358" y="11685"/>
                </a:lnTo>
                <a:lnTo>
                  <a:pt x="288402" y="7881"/>
                </a:lnTo>
                <a:lnTo>
                  <a:pt x="284815" y="4755"/>
                </a:lnTo>
                <a:lnTo>
                  <a:pt x="281065" y="1630"/>
                </a:lnTo>
                <a:lnTo>
                  <a:pt x="276501" y="0"/>
                </a:lnTo>
                <a:close/>
              </a:path>
              <a:path w="442595" h="146050">
                <a:moveTo>
                  <a:pt x="288402" y="46742"/>
                </a:moveTo>
                <a:lnTo>
                  <a:pt x="239982" y="46742"/>
                </a:lnTo>
                <a:lnTo>
                  <a:pt x="239982" y="50547"/>
                </a:lnTo>
                <a:lnTo>
                  <a:pt x="245362" y="50819"/>
                </a:lnTo>
                <a:lnTo>
                  <a:pt x="249111" y="51906"/>
                </a:lnTo>
                <a:lnTo>
                  <a:pt x="251068" y="53808"/>
                </a:lnTo>
                <a:lnTo>
                  <a:pt x="252861" y="55710"/>
                </a:lnTo>
                <a:lnTo>
                  <a:pt x="253839" y="60059"/>
                </a:lnTo>
                <a:lnTo>
                  <a:pt x="253839" y="129901"/>
                </a:lnTo>
                <a:lnTo>
                  <a:pt x="253024" y="134113"/>
                </a:lnTo>
                <a:lnTo>
                  <a:pt x="251394" y="135608"/>
                </a:lnTo>
                <a:lnTo>
                  <a:pt x="248948" y="138054"/>
                </a:lnTo>
                <a:lnTo>
                  <a:pt x="245036" y="139277"/>
                </a:lnTo>
                <a:lnTo>
                  <a:pt x="239982" y="139413"/>
                </a:lnTo>
                <a:lnTo>
                  <a:pt x="239982" y="143081"/>
                </a:lnTo>
                <a:lnTo>
                  <a:pt x="302423" y="143081"/>
                </a:lnTo>
                <a:lnTo>
                  <a:pt x="302423" y="139413"/>
                </a:lnTo>
                <a:lnTo>
                  <a:pt x="296879" y="139141"/>
                </a:lnTo>
                <a:lnTo>
                  <a:pt x="293130" y="138054"/>
                </a:lnTo>
                <a:lnTo>
                  <a:pt x="291336" y="136151"/>
                </a:lnTo>
                <a:lnTo>
                  <a:pt x="289380" y="134249"/>
                </a:lnTo>
                <a:lnTo>
                  <a:pt x="288402" y="129901"/>
                </a:lnTo>
                <a:lnTo>
                  <a:pt x="288402" y="46742"/>
                </a:lnTo>
                <a:close/>
              </a:path>
              <a:path w="442595" h="146050">
                <a:moveTo>
                  <a:pt x="370570" y="43889"/>
                </a:moveTo>
                <a:lnTo>
                  <a:pt x="356549" y="43889"/>
                </a:lnTo>
                <a:lnTo>
                  <a:pt x="348560" y="45927"/>
                </a:lnTo>
                <a:lnTo>
                  <a:pt x="320672" y="75094"/>
                </a:lnTo>
                <a:lnTo>
                  <a:pt x="317095" y="96610"/>
                </a:lnTo>
                <a:lnTo>
                  <a:pt x="317737" y="105990"/>
                </a:lnTo>
                <a:lnTo>
                  <a:pt x="342569" y="141841"/>
                </a:lnTo>
                <a:lnTo>
                  <a:pt x="362418" y="145935"/>
                </a:lnTo>
                <a:lnTo>
                  <a:pt x="368124" y="145935"/>
                </a:lnTo>
                <a:lnTo>
                  <a:pt x="390756" y="133570"/>
                </a:lnTo>
                <a:lnTo>
                  <a:pt x="369754" y="133570"/>
                </a:lnTo>
                <a:lnTo>
                  <a:pt x="367146" y="133026"/>
                </a:lnTo>
                <a:lnTo>
                  <a:pt x="353389" y="96610"/>
                </a:lnTo>
                <a:lnTo>
                  <a:pt x="353288" y="80848"/>
                </a:lnTo>
                <a:lnTo>
                  <a:pt x="354267" y="72695"/>
                </a:lnTo>
                <a:lnTo>
                  <a:pt x="356223" y="67396"/>
                </a:lnTo>
                <a:lnTo>
                  <a:pt x="358016" y="61961"/>
                </a:lnTo>
                <a:lnTo>
                  <a:pt x="360625" y="58292"/>
                </a:lnTo>
                <a:lnTo>
                  <a:pt x="363559" y="56118"/>
                </a:lnTo>
                <a:lnTo>
                  <a:pt x="365679" y="54759"/>
                </a:lnTo>
                <a:lnTo>
                  <a:pt x="368124" y="54080"/>
                </a:lnTo>
                <a:lnTo>
                  <a:pt x="391570" y="54080"/>
                </a:lnTo>
                <a:lnTo>
                  <a:pt x="388666" y="51498"/>
                </a:lnTo>
                <a:lnTo>
                  <a:pt x="384101" y="48373"/>
                </a:lnTo>
                <a:lnTo>
                  <a:pt x="379862" y="46471"/>
                </a:lnTo>
                <a:lnTo>
                  <a:pt x="375624" y="44704"/>
                </a:lnTo>
                <a:lnTo>
                  <a:pt x="370570" y="43889"/>
                </a:lnTo>
                <a:close/>
              </a:path>
              <a:path w="442595" h="146050">
                <a:moveTo>
                  <a:pt x="430289" y="130716"/>
                </a:moveTo>
                <a:lnTo>
                  <a:pt x="393557" y="130716"/>
                </a:lnTo>
                <a:lnTo>
                  <a:pt x="393557" y="145935"/>
                </a:lnTo>
                <a:lnTo>
                  <a:pt x="442466" y="138054"/>
                </a:lnTo>
                <a:lnTo>
                  <a:pt x="442466" y="134657"/>
                </a:lnTo>
                <a:lnTo>
                  <a:pt x="437739" y="134385"/>
                </a:lnTo>
                <a:lnTo>
                  <a:pt x="434478" y="133706"/>
                </a:lnTo>
                <a:lnTo>
                  <a:pt x="430891" y="131531"/>
                </a:lnTo>
                <a:lnTo>
                  <a:pt x="430289" y="130716"/>
                </a:lnTo>
                <a:close/>
              </a:path>
              <a:path w="442595" h="146050">
                <a:moveTo>
                  <a:pt x="391570" y="54080"/>
                </a:moveTo>
                <a:lnTo>
                  <a:pt x="371222" y="54080"/>
                </a:lnTo>
                <a:lnTo>
                  <a:pt x="377577" y="54995"/>
                </a:lnTo>
                <a:lnTo>
                  <a:pt x="383429" y="57732"/>
                </a:lnTo>
                <a:lnTo>
                  <a:pt x="388760" y="62277"/>
                </a:lnTo>
                <a:lnTo>
                  <a:pt x="393557" y="68619"/>
                </a:lnTo>
                <a:lnTo>
                  <a:pt x="393557" y="119438"/>
                </a:lnTo>
                <a:lnTo>
                  <a:pt x="387199" y="128814"/>
                </a:lnTo>
                <a:lnTo>
                  <a:pt x="380352" y="133570"/>
                </a:lnTo>
                <a:lnTo>
                  <a:pt x="390756" y="133570"/>
                </a:lnTo>
                <a:lnTo>
                  <a:pt x="393557" y="130716"/>
                </a:lnTo>
                <a:lnTo>
                  <a:pt x="430289" y="130716"/>
                </a:lnTo>
                <a:lnTo>
                  <a:pt x="429587" y="129765"/>
                </a:lnTo>
                <a:lnTo>
                  <a:pt x="428935" y="127591"/>
                </a:lnTo>
                <a:lnTo>
                  <a:pt x="428446" y="126096"/>
                </a:lnTo>
                <a:lnTo>
                  <a:pt x="428169" y="122406"/>
                </a:lnTo>
                <a:lnTo>
                  <a:pt x="428120" y="55846"/>
                </a:lnTo>
                <a:lnTo>
                  <a:pt x="393557" y="55846"/>
                </a:lnTo>
                <a:lnTo>
                  <a:pt x="391570" y="54080"/>
                </a:lnTo>
                <a:close/>
              </a:path>
              <a:path w="442595" h="146050">
                <a:moveTo>
                  <a:pt x="428120" y="3397"/>
                </a:moveTo>
                <a:lnTo>
                  <a:pt x="376928" y="3397"/>
                </a:lnTo>
                <a:lnTo>
                  <a:pt x="376928" y="7609"/>
                </a:lnTo>
                <a:lnTo>
                  <a:pt x="382308" y="7609"/>
                </a:lnTo>
                <a:lnTo>
                  <a:pt x="386058" y="8152"/>
                </a:lnTo>
                <a:lnTo>
                  <a:pt x="389970" y="10055"/>
                </a:lnTo>
                <a:lnTo>
                  <a:pt x="391438" y="11549"/>
                </a:lnTo>
                <a:lnTo>
                  <a:pt x="392416" y="13588"/>
                </a:lnTo>
                <a:lnTo>
                  <a:pt x="393231" y="15082"/>
                </a:lnTo>
                <a:lnTo>
                  <a:pt x="393557" y="19430"/>
                </a:lnTo>
                <a:lnTo>
                  <a:pt x="393557" y="55846"/>
                </a:lnTo>
                <a:lnTo>
                  <a:pt x="428120" y="55846"/>
                </a:lnTo>
                <a:lnTo>
                  <a:pt x="428120" y="3397"/>
                </a:lnTo>
                <a:close/>
              </a:path>
            </a:pathLst>
          </a:custGeom>
          <a:solidFill>
            <a:srgbClr val="400000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8" name="bk object 18"/>
          <p:cNvSpPr/>
          <p:nvPr/>
        </p:nvSpPr>
        <p:spPr>
          <a:xfrm>
            <a:off x="4572128" y="688510"/>
            <a:ext cx="1143175" cy="18860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9" name="bk object 19"/>
          <p:cNvSpPr/>
          <p:nvPr/>
        </p:nvSpPr>
        <p:spPr>
          <a:xfrm>
            <a:off x="4491916" y="1853913"/>
            <a:ext cx="0" cy="422275"/>
          </a:xfrm>
          <a:custGeom>
            <a:avLst/>
            <a:gdLst/>
            <a:ahLst/>
            <a:cxnLst/>
            <a:rect l="l" t="t" r="r" b="b"/>
            <a:pathLst>
              <a:path h="422275">
                <a:moveTo>
                  <a:pt x="0" y="0"/>
                </a:moveTo>
                <a:lnTo>
                  <a:pt x="0" y="422084"/>
                </a:lnTo>
              </a:path>
            </a:pathLst>
          </a:custGeom>
          <a:ln w="15650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0" name="bk object 20"/>
          <p:cNvSpPr/>
          <p:nvPr/>
        </p:nvSpPr>
        <p:spPr>
          <a:xfrm>
            <a:off x="4447775" y="2256281"/>
            <a:ext cx="86326" cy="13808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1" name="bk object 21"/>
          <p:cNvSpPr/>
          <p:nvPr/>
        </p:nvSpPr>
        <p:spPr>
          <a:xfrm>
            <a:off x="2968715" y="2420982"/>
            <a:ext cx="1170890" cy="14593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2" name="bk object 22"/>
          <p:cNvSpPr/>
          <p:nvPr/>
        </p:nvSpPr>
        <p:spPr>
          <a:xfrm>
            <a:off x="4227969" y="2464871"/>
            <a:ext cx="255270" cy="102235"/>
          </a:xfrm>
          <a:custGeom>
            <a:avLst/>
            <a:gdLst/>
            <a:ahLst/>
            <a:cxnLst/>
            <a:rect l="l" t="t" r="r" b="b"/>
            <a:pathLst>
              <a:path w="255270" h="102235">
                <a:moveTo>
                  <a:pt x="53800" y="0"/>
                </a:moveTo>
                <a:lnTo>
                  <a:pt x="14346" y="15354"/>
                </a:lnTo>
                <a:lnTo>
                  <a:pt x="0" y="51498"/>
                </a:lnTo>
                <a:lnTo>
                  <a:pt x="861" y="61260"/>
                </a:lnTo>
                <a:lnTo>
                  <a:pt x="21848" y="93504"/>
                </a:lnTo>
                <a:lnTo>
                  <a:pt x="54289" y="102045"/>
                </a:lnTo>
                <a:lnTo>
                  <a:pt x="66814" y="101001"/>
                </a:lnTo>
                <a:lnTo>
                  <a:pt x="77949" y="97867"/>
                </a:lnTo>
                <a:lnTo>
                  <a:pt x="83310" y="94980"/>
                </a:lnTo>
                <a:lnTo>
                  <a:pt x="50050" y="94980"/>
                </a:lnTo>
                <a:lnTo>
                  <a:pt x="46626" y="93757"/>
                </a:lnTo>
                <a:lnTo>
                  <a:pt x="36272" y="67838"/>
                </a:lnTo>
                <a:lnTo>
                  <a:pt x="36284" y="49547"/>
                </a:lnTo>
                <a:lnTo>
                  <a:pt x="43529" y="11278"/>
                </a:lnTo>
                <a:lnTo>
                  <a:pt x="46463" y="8560"/>
                </a:lnTo>
                <a:lnTo>
                  <a:pt x="50213" y="7337"/>
                </a:lnTo>
                <a:lnTo>
                  <a:pt x="83467" y="7337"/>
                </a:lnTo>
                <a:lnTo>
                  <a:pt x="81841" y="6386"/>
                </a:lnTo>
                <a:lnTo>
                  <a:pt x="75236" y="3611"/>
                </a:lnTo>
                <a:lnTo>
                  <a:pt x="68371" y="1613"/>
                </a:lnTo>
                <a:lnTo>
                  <a:pt x="61230" y="405"/>
                </a:lnTo>
                <a:lnTo>
                  <a:pt x="53800" y="0"/>
                </a:lnTo>
                <a:close/>
              </a:path>
              <a:path w="255270" h="102235">
                <a:moveTo>
                  <a:pt x="83467" y="7337"/>
                </a:moveTo>
                <a:lnTo>
                  <a:pt x="57876" y="7337"/>
                </a:lnTo>
                <a:lnTo>
                  <a:pt x="60647" y="8016"/>
                </a:lnTo>
                <a:lnTo>
                  <a:pt x="62767" y="9375"/>
                </a:lnTo>
                <a:lnTo>
                  <a:pt x="65864" y="11413"/>
                </a:lnTo>
                <a:lnTo>
                  <a:pt x="68147" y="14675"/>
                </a:lnTo>
                <a:lnTo>
                  <a:pt x="69705" y="19265"/>
                </a:lnTo>
                <a:lnTo>
                  <a:pt x="71248" y="23409"/>
                </a:lnTo>
                <a:lnTo>
                  <a:pt x="72021" y="31008"/>
                </a:lnTo>
                <a:lnTo>
                  <a:pt x="71987" y="49547"/>
                </a:lnTo>
                <a:lnTo>
                  <a:pt x="71906" y="56704"/>
                </a:lnTo>
                <a:lnTo>
                  <a:pt x="63093" y="92398"/>
                </a:lnTo>
                <a:lnTo>
                  <a:pt x="60647" y="94164"/>
                </a:lnTo>
                <a:lnTo>
                  <a:pt x="57550" y="94980"/>
                </a:lnTo>
                <a:lnTo>
                  <a:pt x="83310" y="94980"/>
                </a:lnTo>
                <a:lnTo>
                  <a:pt x="107623" y="60950"/>
                </a:lnTo>
                <a:lnTo>
                  <a:pt x="108383" y="51498"/>
                </a:lnTo>
                <a:lnTo>
                  <a:pt x="108321" y="49547"/>
                </a:lnTo>
                <a:lnTo>
                  <a:pt x="93355" y="14301"/>
                </a:lnTo>
                <a:lnTo>
                  <a:pt x="88019" y="9999"/>
                </a:lnTo>
                <a:lnTo>
                  <a:pt x="83467" y="7337"/>
                </a:lnTo>
                <a:close/>
              </a:path>
              <a:path w="255270" h="102235">
                <a:moveTo>
                  <a:pt x="177051" y="2853"/>
                </a:moveTo>
                <a:lnTo>
                  <a:pt x="129935" y="2853"/>
                </a:lnTo>
                <a:lnTo>
                  <a:pt x="129935" y="6658"/>
                </a:lnTo>
                <a:lnTo>
                  <a:pt x="134989" y="7201"/>
                </a:lnTo>
                <a:lnTo>
                  <a:pt x="138413" y="8424"/>
                </a:lnTo>
                <a:lnTo>
                  <a:pt x="140043" y="10191"/>
                </a:lnTo>
                <a:lnTo>
                  <a:pt x="141511" y="11957"/>
                </a:lnTo>
                <a:lnTo>
                  <a:pt x="142326" y="16441"/>
                </a:lnTo>
                <a:lnTo>
                  <a:pt x="142326" y="85604"/>
                </a:lnTo>
                <a:lnTo>
                  <a:pt x="141674" y="90088"/>
                </a:lnTo>
                <a:lnTo>
                  <a:pt x="140206" y="91583"/>
                </a:lnTo>
                <a:lnTo>
                  <a:pt x="138250" y="93757"/>
                </a:lnTo>
                <a:lnTo>
                  <a:pt x="134826" y="95116"/>
                </a:lnTo>
                <a:lnTo>
                  <a:pt x="129935" y="95523"/>
                </a:lnTo>
                <a:lnTo>
                  <a:pt x="129935" y="99192"/>
                </a:lnTo>
                <a:lnTo>
                  <a:pt x="188464" y="99192"/>
                </a:lnTo>
                <a:lnTo>
                  <a:pt x="188464" y="95523"/>
                </a:lnTo>
                <a:lnTo>
                  <a:pt x="184062" y="94980"/>
                </a:lnTo>
                <a:lnTo>
                  <a:pt x="180964" y="93757"/>
                </a:lnTo>
                <a:lnTo>
                  <a:pt x="179497" y="91854"/>
                </a:lnTo>
                <a:lnTo>
                  <a:pt x="177867" y="89952"/>
                </a:lnTo>
                <a:lnTo>
                  <a:pt x="177099" y="85604"/>
                </a:lnTo>
                <a:lnTo>
                  <a:pt x="177051" y="26496"/>
                </a:lnTo>
                <a:lnTo>
                  <a:pt x="183084" y="18072"/>
                </a:lnTo>
                <a:lnTo>
                  <a:pt x="187396" y="15354"/>
                </a:lnTo>
                <a:lnTo>
                  <a:pt x="177051" y="15354"/>
                </a:lnTo>
                <a:lnTo>
                  <a:pt x="177051" y="2853"/>
                </a:lnTo>
                <a:close/>
              </a:path>
              <a:path w="255270" h="102235">
                <a:moveTo>
                  <a:pt x="238815" y="13859"/>
                </a:moveTo>
                <a:lnTo>
                  <a:pt x="198898" y="13859"/>
                </a:lnTo>
                <a:lnTo>
                  <a:pt x="200854" y="14403"/>
                </a:lnTo>
                <a:lnTo>
                  <a:pt x="202647" y="15626"/>
                </a:lnTo>
                <a:lnTo>
                  <a:pt x="204441" y="16713"/>
                </a:lnTo>
                <a:lnTo>
                  <a:pt x="205745" y="18343"/>
                </a:lnTo>
                <a:lnTo>
                  <a:pt x="206397" y="20382"/>
                </a:lnTo>
                <a:lnTo>
                  <a:pt x="207212" y="22420"/>
                </a:lnTo>
                <a:lnTo>
                  <a:pt x="207477" y="26496"/>
                </a:lnTo>
                <a:lnTo>
                  <a:pt x="207436" y="85604"/>
                </a:lnTo>
                <a:lnTo>
                  <a:pt x="206886" y="89273"/>
                </a:lnTo>
                <a:lnTo>
                  <a:pt x="205582" y="90903"/>
                </a:lnTo>
                <a:lnTo>
                  <a:pt x="203626" y="93485"/>
                </a:lnTo>
                <a:lnTo>
                  <a:pt x="200528" y="94980"/>
                </a:lnTo>
                <a:lnTo>
                  <a:pt x="196126" y="95523"/>
                </a:lnTo>
                <a:lnTo>
                  <a:pt x="196126" y="99192"/>
                </a:lnTo>
                <a:lnTo>
                  <a:pt x="254654" y="99192"/>
                </a:lnTo>
                <a:lnTo>
                  <a:pt x="254654" y="95523"/>
                </a:lnTo>
                <a:lnTo>
                  <a:pt x="249600" y="94980"/>
                </a:lnTo>
                <a:lnTo>
                  <a:pt x="246177" y="93893"/>
                </a:lnTo>
                <a:lnTo>
                  <a:pt x="244421" y="91854"/>
                </a:lnTo>
                <a:lnTo>
                  <a:pt x="242916" y="90224"/>
                </a:lnTo>
                <a:lnTo>
                  <a:pt x="242101" y="85604"/>
                </a:lnTo>
                <a:lnTo>
                  <a:pt x="242101" y="29485"/>
                </a:lnTo>
                <a:lnTo>
                  <a:pt x="241449" y="22012"/>
                </a:lnTo>
                <a:lnTo>
                  <a:pt x="240145" y="18072"/>
                </a:lnTo>
                <a:lnTo>
                  <a:pt x="238815" y="13859"/>
                </a:lnTo>
                <a:close/>
              </a:path>
              <a:path w="255270" h="102235">
                <a:moveTo>
                  <a:pt x="219114" y="0"/>
                </a:moveTo>
                <a:lnTo>
                  <a:pt x="205419" y="0"/>
                </a:lnTo>
                <a:lnTo>
                  <a:pt x="199550" y="1222"/>
                </a:lnTo>
                <a:lnTo>
                  <a:pt x="194007" y="3668"/>
                </a:lnTo>
                <a:lnTo>
                  <a:pt x="188627" y="6114"/>
                </a:lnTo>
                <a:lnTo>
                  <a:pt x="182921" y="9919"/>
                </a:lnTo>
                <a:lnTo>
                  <a:pt x="177051" y="15354"/>
                </a:lnTo>
                <a:lnTo>
                  <a:pt x="187396" y="15354"/>
                </a:lnTo>
                <a:lnTo>
                  <a:pt x="189768" y="13859"/>
                </a:lnTo>
                <a:lnTo>
                  <a:pt x="238815" y="13859"/>
                </a:lnTo>
                <a:lnTo>
                  <a:pt x="238514" y="12908"/>
                </a:lnTo>
                <a:lnTo>
                  <a:pt x="235254" y="8696"/>
                </a:lnTo>
                <a:lnTo>
                  <a:pt x="230363" y="5163"/>
                </a:lnTo>
                <a:lnTo>
                  <a:pt x="225309" y="1630"/>
                </a:lnTo>
                <a:lnTo>
                  <a:pt x="219114" y="0"/>
                </a:lnTo>
                <a:close/>
              </a:path>
            </a:pathLst>
          </a:custGeom>
          <a:solidFill>
            <a:srgbClr val="000040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3" name="bk object 23"/>
          <p:cNvSpPr/>
          <p:nvPr/>
        </p:nvSpPr>
        <p:spPr>
          <a:xfrm>
            <a:off x="4568215" y="2420982"/>
            <a:ext cx="764540" cy="146050"/>
          </a:xfrm>
          <a:custGeom>
            <a:avLst/>
            <a:gdLst/>
            <a:ahLst/>
            <a:cxnLst/>
            <a:rect l="l" t="t" r="r" b="b"/>
            <a:pathLst>
              <a:path w="764539" h="146050">
                <a:moveTo>
                  <a:pt x="47116" y="46742"/>
                </a:moveTo>
                <a:lnTo>
                  <a:pt x="0" y="46742"/>
                </a:lnTo>
                <a:lnTo>
                  <a:pt x="0" y="50547"/>
                </a:lnTo>
                <a:lnTo>
                  <a:pt x="5053" y="51090"/>
                </a:lnTo>
                <a:lnTo>
                  <a:pt x="8477" y="52313"/>
                </a:lnTo>
                <a:lnTo>
                  <a:pt x="9944" y="54080"/>
                </a:lnTo>
                <a:lnTo>
                  <a:pt x="11575" y="55846"/>
                </a:lnTo>
                <a:lnTo>
                  <a:pt x="12390" y="60330"/>
                </a:lnTo>
                <a:lnTo>
                  <a:pt x="12390" y="129493"/>
                </a:lnTo>
                <a:lnTo>
                  <a:pt x="11738" y="133977"/>
                </a:lnTo>
                <a:lnTo>
                  <a:pt x="10270" y="135472"/>
                </a:lnTo>
                <a:lnTo>
                  <a:pt x="8314" y="137646"/>
                </a:lnTo>
                <a:lnTo>
                  <a:pt x="4727" y="139005"/>
                </a:lnTo>
                <a:lnTo>
                  <a:pt x="0" y="139413"/>
                </a:lnTo>
                <a:lnTo>
                  <a:pt x="0" y="143081"/>
                </a:lnTo>
                <a:lnTo>
                  <a:pt x="58365" y="143081"/>
                </a:lnTo>
                <a:lnTo>
                  <a:pt x="58365" y="139413"/>
                </a:lnTo>
                <a:lnTo>
                  <a:pt x="54126" y="138869"/>
                </a:lnTo>
                <a:lnTo>
                  <a:pt x="51028" y="137646"/>
                </a:lnTo>
                <a:lnTo>
                  <a:pt x="47768" y="133841"/>
                </a:lnTo>
                <a:lnTo>
                  <a:pt x="47154" y="129493"/>
                </a:lnTo>
                <a:lnTo>
                  <a:pt x="47116" y="70385"/>
                </a:lnTo>
                <a:lnTo>
                  <a:pt x="53148" y="61961"/>
                </a:lnTo>
                <a:lnTo>
                  <a:pt x="57355" y="59243"/>
                </a:lnTo>
                <a:lnTo>
                  <a:pt x="47116" y="59243"/>
                </a:lnTo>
                <a:lnTo>
                  <a:pt x="47116" y="46742"/>
                </a:lnTo>
                <a:close/>
              </a:path>
              <a:path w="764539" h="146050">
                <a:moveTo>
                  <a:pt x="108879" y="57749"/>
                </a:moveTo>
                <a:lnTo>
                  <a:pt x="68962" y="57749"/>
                </a:lnTo>
                <a:lnTo>
                  <a:pt x="70918" y="58292"/>
                </a:lnTo>
                <a:lnTo>
                  <a:pt x="72711" y="59515"/>
                </a:lnTo>
                <a:lnTo>
                  <a:pt x="74505" y="60602"/>
                </a:lnTo>
                <a:lnTo>
                  <a:pt x="75809" y="62233"/>
                </a:lnTo>
                <a:lnTo>
                  <a:pt x="76461" y="64271"/>
                </a:lnTo>
                <a:lnTo>
                  <a:pt x="77276" y="66309"/>
                </a:lnTo>
                <a:lnTo>
                  <a:pt x="77541" y="70385"/>
                </a:lnTo>
                <a:lnTo>
                  <a:pt x="77501" y="129493"/>
                </a:lnTo>
                <a:lnTo>
                  <a:pt x="76950" y="133162"/>
                </a:lnTo>
                <a:lnTo>
                  <a:pt x="75646" y="134793"/>
                </a:lnTo>
                <a:lnTo>
                  <a:pt x="73690" y="137374"/>
                </a:lnTo>
                <a:lnTo>
                  <a:pt x="70592" y="138869"/>
                </a:lnTo>
                <a:lnTo>
                  <a:pt x="66190" y="139413"/>
                </a:lnTo>
                <a:lnTo>
                  <a:pt x="66190" y="143081"/>
                </a:lnTo>
                <a:lnTo>
                  <a:pt x="124718" y="143081"/>
                </a:lnTo>
                <a:lnTo>
                  <a:pt x="124718" y="139413"/>
                </a:lnTo>
                <a:lnTo>
                  <a:pt x="119664" y="138869"/>
                </a:lnTo>
                <a:lnTo>
                  <a:pt x="116241" y="137782"/>
                </a:lnTo>
                <a:lnTo>
                  <a:pt x="114611" y="135880"/>
                </a:lnTo>
                <a:lnTo>
                  <a:pt x="112980" y="134113"/>
                </a:lnTo>
                <a:lnTo>
                  <a:pt x="112165" y="129493"/>
                </a:lnTo>
                <a:lnTo>
                  <a:pt x="112165" y="73375"/>
                </a:lnTo>
                <a:lnTo>
                  <a:pt x="111513" y="65901"/>
                </a:lnTo>
                <a:lnTo>
                  <a:pt x="110209" y="61961"/>
                </a:lnTo>
                <a:lnTo>
                  <a:pt x="108879" y="57749"/>
                </a:lnTo>
                <a:close/>
              </a:path>
              <a:path w="764539" h="146050">
                <a:moveTo>
                  <a:pt x="89178" y="43889"/>
                </a:moveTo>
                <a:lnTo>
                  <a:pt x="75483" y="43889"/>
                </a:lnTo>
                <a:lnTo>
                  <a:pt x="69614" y="45112"/>
                </a:lnTo>
                <a:lnTo>
                  <a:pt x="64071" y="47558"/>
                </a:lnTo>
                <a:lnTo>
                  <a:pt x="58691" y="50003"/>
                </a:lnTo>
                <a:lnTo>
                  <a:pt x="52985" y="53808"/>
                </a:lnTo>
                <a:lnTo>
                  <a:pt x="47116" y="59243"/>
                </a:lnTo>
                <a:lnTo>
                  <a:pt x="57355" y="59243"/>
                </a:lnTo>
                <a:lnTo>
                  <a:pt x="59669" y="57749"/>
                </a:lnTo>
                <a:lnTo>
                  <a:pt x="108879" y="57749"/>
                </a:lnTo>
                <a:lnTo>
                  <a:pt x="108578" y="56797"/>
                </a:lnTo>
                <a:lnTo>
                  <a:pt x="105318" y="52585"/>
                </a:lnTo>
                <a:lnTo>
                  <a:pt x="100264" y="49052"/>
                </a:lnTo>
                <a:lnTo>
                  <a:pt x="95373" y="45519"/>
                </a:lnTo>
                <a:lnTo>
                  <a:pt x="89178" y="43889"/>
                </a:lnTo>
                <a:close/>
              </a:path>
              <a:path w="764539" h="146050">
                <a:moveTo>
                  <a:pt x="191235" y="46742"/>
                </a:moveTo>
                <a:lnTo>
                  <a:pt x="144119" y="46742"/>
                </a:lnTo>
                <a:lnTo>
                  <a:pt x="144119" y="50547"/>
                </a:lnTo>
                <a:lnTo>
                  <a:pt x="149173" y="51090"/>
                </a:lnTo>
                <a:lnTo>
                  <a:pt x="152597" y="52313"/>
                </a:lnTo>
                <a:lnTo>
                  <a:pt x="155857" y="55846"/>
                </a:lnTo>
                <a:lnTo>
                  <a:pt x="156673" y="60330"/>
                </a:lnTo>
                <a:lnTo>
                  <a:pt x="156673" y="116992"/>
                </a:lnTo>
                <a:lnTo>
                  <a:pt x="157488" y="124873"/>
                </a:lnTo>
                <a:lnTo>
                  <a:pt x="159380" y="129493"/>
                </a:lnTo>
                <a:lnTo>
                  <a:pt x="160911" y="133706"/>
                </a:lnTo>
                <a:lnTo>
                  <a:pt x="164335" y="137646"/>
                </a:lnTo>
                <a:lnTo>
                  <a:pt x="169389" y="141043"/>
                </a:lnTo>
                <a:lnTo>
                  <a:pt x="174443" y="144304"/>
                </a:lnTo>
                <a:lnTo>
                  <a:pt x="180312" y="145935"/>
                </a:lnTo>
                <a:lnTo>
                  <a:pt x="193681" y="145935"/>
                </a:lnTo>
                <a:lnTo>
                  <a:pt x="220128" y="131939"/>
                </a:lnTo>
                <a:lnTo>
                  <a:pt x="199713" y="131939"/>
                </a:lnTo>
                <a:lnTo>
                  <a:pt x="197756" y="131396"/>
                </a:lnTo>
                <a:lnTo>
                  <a:pt x="196126" y="130444"/>
                </a:lnTo>
                <a:lnTo>
                  <a:pt x="194496" y="129357"/>
                </a:lnTo>
                <a:lnTo>
                  <a:pt x="193192" y="127863"/>
                </a:lnTo>
                <a:lnTo>
                  <a:pt x="192376" y="125824"/>
                </a:lnTo>
                <a:lnTo>
                  <a:pt x="191561" y="123922"/>
                </a:lnTo>
                <a:lnTo>
                  <a:pt x="191235" y="119438"/>
                </a:lnTo>
                <a:lnTo>
                  <a:pt x="191235" y="46742"/>
                </a:lnTo>
                <a:close/>
              </a:path>
              <a:path w="764539" h="146050">
                <a:moveTo>
                  <a:pt x="256592" y="130173"/>
                </a:moveTo>
                <a:lnTo>
                  <a:pt x="221885" y="130173"/>
                </a:lnTo>
                <a:lnTo>
                  <a:pt x="221885" y="143081"/>
                </a:lnTo>
                <a:lnTo>
                  <a:pt x="269001" y="143081"/>
                </a:lnTo>
                <a:lnTo>
                  <a:pt x="269001" y="139413"/>
                </a:lnTo>
                <a:lnTo>
                  <a:pt x="263947" y="138869"/>
                </a:lnTo>
                <a:lnTo>
                  <a:pt x="260687" y="137782"/>
                </a:lnTo>
                <a:lnTo>
                  <a:pt x="258931" y="135744"/>
                </a:lnTo>
                <a:lnTo>
                  <a:pt x="257426" y="134113"/>
                </a:lnTo>
                <a:lnTo>
                  <a:pt x="256592" y="130173"/>
                </a:lnTo>
                <a:close/>
              </a:path>
              <a:path w="764539" h="146050">
                <a:moveTo>
                  <a:pt x="256448" y="46742"/>
                </a:moveTo>
                <a:lnTo>
                  <a:pt x="209332" y="46742"/>
                </a:lnTo>
                <a:lnTo>
                  <a:pt x="209332" y="50547"/>
                </a:lnTo>
                <a:lnTo>
                  <a:pt x="214549" y="51090"/>
                </a:lnTo>
                <a:lnTo>
                  <a:pt x="217809" y="52313"/>
                </a:lnTo>
                <a:lnTo>
                  <a:pt x="221070" y="55846"/>
                </a:lnTo>
                <a:lnTo>
                  <a:pt x="221885" y="60330"/>
                </a:lnTo>
                <a:lnTo>
                  <a:pt x="221885" y="119166"/>
                </a:lnTo>
                <a:lnTo>
                  <a:pt x="217320" y="124602"/>
                </a:lnTo>
                <a:lnTo>
                  <a:pt x="213244" y="128270"/>
                </a:lnTo>
                <a:lnTo>
                  <a:pt x="207701" y="131260"/>
                </a:lnTo>
                <a:lnTo>
                  <a:pt x="204930" y="131939"/>
                </a:lnTo>
                <a:lnTo>
                  <a:pt x="220128" y="131939"/>
                </a:lnTo>
                <a:lnTo>
                  <a:pt x="221885" y="130173"/>
                </a:lnTo>
                <a:lnTo>
                  <a:pt x="256592" y="130173"/>
                </a:lnTo>
                <a:lnTo>
                  <a:pt x="256448" y="129493"/>
                </a:lnTo>
                <a:lnTo>
                  <a:pt x="256448" y="46742"/>
                </a:lnTo>
                <a:close/>
              </a:path>
              <a:path w="764539" h="146050">
                <a:moveTo>
                  <a:pt x="345626" y="43889"/>
                </a:moveTo>
                <a:lnTo>
                  <a:pt x="303564" y="61825"/>
                </a:lnTo>
                <a:lnTo>
                  <a:pt x="291010" y="96474"/>
                </a:lnTo>
                <a:lnTo>
                  <a:pt x="291869" y="106307"/>
                </a:lnTo>
                <a:lnTo>
                  <a:pt x="321049" y="142334"/>
                </a:lnTo>
                <a:lnTo>
                  <a:pt x="341876" y="145935"/>
                </a:lnTo>
                <a:lnTo>
                  <a:pt x="348632" y="145550"/>
                </a:lnTo>
                <a:lnTo>
                  <a:pt x="381032" y="129629"/>
                </a:lnTo>
                <a:lnTo>
                  <a:pt x="353777" y="129629"/>
                </a:lnTo>
                <a:lnTo>
                  <a:pt x="348397" y="128134"/>
                </a:lnTo>
                <a:lnTo>
                  <a:pt x="325695" y="93927"/>
                </a:lnTo>
                <a:lnTo>
                  <a:pt x="324451" y="80984"/>
                </a:lnTo>
                <a:lnTo>
                  <a:pt x="324467" y="69570"/>
                </a:lnTo>
                <a:lnTo>
                  <a:pt x="326551" y="61553"/>
                </a:lnTo>
                <a:lnTo>
                  <a:pt x="330790" y="56254"/>
                </a:lnTo>
                <a:lnTo>
                  <a:pt x="333562" y="52857"/>
                </a:lnTo>
                <a:lnTo>
                  <a:pt x="336985" y="51090"/>
                </a:lnTo>
                <a:lnTo>
                  <a:pt x="373521" y="51090"/>
                </a:lnTo>
                <a:lnTo>
                  <a:pt x="368277" y="48073"/>
                </a:lnTo>
                <a:lnTo>
                  <a:pt x="361644" y="45740"/>
                </a:lnTo>
                <a:lnTo>
                  <a:pt x="354093" y="44349"/>
                </a:lnTo>
                <a:lnTo>
                  <a:pt x="345626" y="43889"/>
                </a:lnTo>
                <a:close/>
              </a:path>
              <a:path w="764539" h="146050">
                <a:moveTo>
                  <a:pt x="384264" y="118215"/>
                </a:moveTo>
                <a:lnTo>
                  <a:pt x="379373" y="122699"/>
                </a:lnTo>
                <a:lnTo>
                  <a:pt x="374971" y="125689"/>
                </a:lnTo>
                <a:lnTo>
                  <a:pt x="371385" y="127183"/>
                </a:lnTo>
                <a:lnTo>
                  <a:pt x="367798" y="128814"/>
                </a:lnTo>
                <a:lnTo>
                  <a:pt x="363885" y="129629"/>
                </a:lnTo>
                <a:lnTo>
                  <a:pt x="381032" y="129629"/>
                </a:lnTo>
                <a:lnTo>
                  <a:pt x="383732" y="126729"/>
                </a:lnTo>
                <a:lnTo>
                  <a:pt x="388014" y="120797"/>
                </a:lnTo>
                <a:lnTo>
                  <a:pt x="384264" y="118215"/>
                </a:lnTo>
                <a:close/>
              </a:path>
              <a:path w="764539" h="146050">
                <a:moveTo>
                  <a:pt x="373521" y="51090"/>
                </a:moveTo>
                <a:lnTo>
                  <a:pt x="343506" y="51090"/>
                </a:lnTo>
                <a:lnTo>
                  <a:pt x="345789" y="51906"/>
                </a:lnTo>
                <a:lnTo>
                  <a:pt x="347582" y="53672"/>
                </a:lnTo>
                <a:lnTo>
                  <a:pt x="349539" y="55303"/>
                </a:lnTo>
                <a:lnTo>
                  <a:pt x="350680" y="58428"/>
                </a:lnTo>
                <a:lnTo>
                  <a:pt x="351984" y="69570"/>
                </a:lnTo>
                <a:lnTo>
                  <a:pt x="353940" y="74326"/>
                </a:lnTo>
                <a:lnTo>
                  <a:pt x="357038" y="77044"/>
                </a:lnTo>
                <a:lnTo>
                  <a:pt x="360299" y="79761"/>
                </a:lnTo>
                <a:lnTo>
                  <a:pt x="364374" y="80984"/>
                </a:lnTo>
                <a:lnTo>
                  <a:pt x="373830" y="80984"/>
                </a:lnTo>
                <a:lnTo>
                  <a:pt x="377580" y="79897"/>
                </a:lnTo>
                <a:lnTo>
                  <a:pt x="380352" y="77587"/>
                </a:lnTo>
                <a:lnTo>
                  <a:pt x="383286" y="75277"/>
                </a:lnTo>
                <a:lnTo>
                  <a:pt x="384590" y="72016"/>
                </a:lnTo>
                <a:lnTo>
                  <a:pt x="384507" y="61825"/>
                </a:lnTo>
                <a:lnTo>
                  <a:pt x="381167" y="56390"/>
                </a:lnTo>
                <a:lnTo>
                  <a:pt x="373993" y="51362"/>
                </a:lnTo>
                <a:lnTo>
                  <a:pt x="373521" y="51090"/>
                </a:lnTo>
                <a:close/>
              </a:path>
              <a:path w="764539" h="146050">
                <a:moveTo>
                  <a:pt x="450944" y="3397"/>
                </a:moveTo>
                <a:lnTo>
                  <a:pt x="402361" y="3397"/>
                </a:lnTo>
                <a:lnTo>
                  <a:pt x="402361" y="7201"/>
                </a:lnTo>
                <a:lnTo>
                  <a:pt x="407904" y="7473"/>
                </a:lnTo>
                <a:lnTo>
                  <a:pt x="411491" y="8560"/>
                </a:lnTo>
                <a:lnTo>
                  <a:pt x="413447" y="10462"/>
                </a:lnTo>
                <a:lnTo>
                  <a:pt x="415403" y="12229"/>
                </a:lnTo>
                <a:lnTo>
                  <a:pt x="416218" y="16577"/>
                </a:lnTo>
                <a:lnTo>
                  <a:pt x="416218" y="129901"/>
                </a:lnTo>
                <a:lnTo>
                  <a:pt x="415403" y="134113"/>
                </a:lnTo>
                <a:lnTo>
                  <a:pt x="413773" y="135608"/>
                </a:lnTo>
                <a:lnTo>
                  <a:pt x="411327" y="138054"/>
                </a:lnTo>
                <a:lnTo>
                  <a:pt x="407578" y="139277"/>
                </a:lnTo>
                <a:lnTo>
                  <a:pt x="402361" y="139413"/>
                </a:lnTo>
                <a:lnTo>
                  <a:pt x="402361" y="143081"/>
                </a:lnTo>
                <a:lnTo>
                  <a:pt x="464965" y="143081"/>
                </a:lnTo>
                <a:lnTo>
                  <a:pt x="464965" y="139413"/>
                </a:lnTo>
                <a:lnTo>
                  <a:pt x="459422" y="139141"/>
                </a:lnTo>
                <a:lnTo>
                  <a:pt x="455672" y="138054"/>
                </a:lnTo>
                <a:lnTo>
                  <a:pt x="453716" y="136151"/>
                </a:lnTo>
                <a:lnTo>
                  <a:pt x="451922" y="134249"/>
                </a:lnTo>
                <a:lnTo>
                  <a:pt x="450944" y="129901"/>
                </a:lnTo>
                <a:lnTo>
                  <a:pt x="450944" y="3397"/>
                </a:lnTo>
                <a:close/>
              </a:path>
              <a:path w="764539" h="146050">
                <a:moveTo>
                  <a:pt x="531645" y="43889"/>
                </a:moveTo>
                <a:lnTo>
                  <a:pt x="494963" y="58156"/>
                </a:lnTo>
                <a:lnTo>
                  <a:pt x="479312" y="96474"/>
                </a:lnTo>
                <a:lnTo>
                  <a:pt x="479981" y="105952"/>
                </a:lnTo>
                <a:lnTo>
                  <a:pt x="506334" y="141841"/>
                </a:lnTo>
                <a:lnTo>
                  <a:pt x="528873" y="145935"/>
                </a:lnTo>
                <a:lnTo>
                  <a:pt x="536187" y="145525"/>
                </a:lnTo>
                <a:lnTo>
                  <a:pt x="566153" y="130309"/>
                </a:lnTo>
                <a:lnTo>
                  <a:pt x="537351" y="130309"/>
                </a:lnTo>
                <a:lnTo>
                  <a:pt x="530503" y="127455"/>
                </a:lnTo>
                <a:lnTo>
                  <a:pt x="512570" y="91447"/>
                </a:lnTo>
                <a:lnTo>
                  <a:pt x="575989" y="91447"/>
                </a:lnTo>
                <a:lnTo>
                  <a:pt x="575223" y="84517"/>
                </a:lnTo>
                <a:lnTo>
                  <a:pt x="511918" y="84517"/>
                </a:lnTo>
                <a:lnTo>
                  <a:pt x="511955" y="80362"/>
                </a:lnTo>
                <a:lnTo>
                  <a:pt x="525449" y="50547"/>
                </a:lnTo>
                <a:lnTo>
                  <a:pt x="555278" y="50547"/>
                </a:lnTo>
                <a:lnTo>
                  <a:pt x="548050" y="46861"/>
                </a:lnTo>
                <a:lnTo>
                  <a:pt x="540145" y="44630"/>
                </a:lnTo>
                <a:lnTo>
                  <a:pt x="531645" y="43889"/>
                </a:lnTo>
                <a:close/>
              </a:path>
              <a:path w="764539" h="146050">
                <a:moveTo>
                  <a:pt x="571913" y="114411"/>
                </a:moveTo>
                <a:lnTo>
                  <a:pt x="567185" y="120389"/>
                </a:lnTo>
                <a:lnTo>
                  <a:pt x="562947" y="124602"/>
                </a:lnTo>
                <a:lnTo>
                  <a:pt x="554795" y="129221"/>
                </a:lnTo>
                <a:lnTo>
                  <a:pt x="550393" y="130309"/>
                </a:lnTo>
                <a:lnTo>
                  <a:pt x="566153" y="130309"/>
                </a:lnTo>
                <a:lnTo>
                  <a:pt x="571195" y="124105"/>
                </a:lnTo>
                <a:lnTo>
                  <a:pt x="575989" y="116721"/>
                </a:lnTo>
                <a:lnTo>
                  <a:pt x="571913" y="114411"/>
                </a:lnTo>
                <a:close/>
              </a:path>
              <a:path w="764539" h="146050">
                <a:moveTo>
                  <a:pt x="555278" y="50547"/>
                </a:moveTo>
                <a:lnTo>
                  <a:pt x="532623" y="50547"/>
                </a:lnTo>
                <a:lnTo>
                  <a:pt x="535068" y="51226"/>
                </a:lnTo>
                <a:lnTo>
                  <a:pt x="536699" y="52449"/>
                </a:lnTo>
                <a:lnTo>
                  <a:pt x="545665" y="84517"/>
                </a:lnTo>
                <a:lnTo>
                  <a:pt x="575223" y="84517"/>
                </a:lnTo>
                <a:lnTo>
                  <a:pt x="555373" y="50596"/>
                </a:lnTo>
                <a:close/>
              </a:path>
              <a:path w="764539" h="146050">
                <a:moveTo>
                  <a:pt x="627018" y="0"/>
                </a:moveTo>
                <a:lnTo>
                  <a:pt x="616421" y="0"/>
                </a:lnTo>
                <a:lnTo>
                  <a:pt x="611856" y="1630"/>
                </a:lnTo>
                <a:lnTo>
                  <a:pt x="608269" y="4755"/>
                </a:lnTo>
                <a:lnTo>
                  <a:pt x="604520" y="7881"/>
                </a:lnTo>
                <a:lnTo>
                  <a:pt x="602563" y="11685"/>
                </a:lnTo>
                <a:lnTo>
                  <a:pt x="602563" y="20382"/>
                </a:lnTo>
                <a:lnTo>
                  <a:pt x="604520" y="24186"/>
                </a:lnTo>
                <a:lnTo>
                  <a:pt x="611856" y="30301"/>
                </a:lnTo>
                <a:lnTo>
                  <a:pt x="616421" y="31931"/>
                </a:lnTo>
                <a:lnTo>
                  <a:pt x="627018" y="31931"/>
                </a:lnTo>
                <a:lnTo>
                  <a:pt x="631420" y="30301"/>
                </a:lnTo>
                <a:lnTo>
                  <a:pt x="635169" y="27311"/>
                </a:lnTo>
                <a:lnTo>
                  <a:pt x="638919" y="24186"/>
                </a:lnTo>
                <a:lnTo>
                  <a:pt x="640876" y="20382"/>
                </a:lnTo>
                <a:lnTo>
                  <a:pt x="640876" y="11685"/>
                </a:lnTo>
                <a:lnTo>
                  <a:pt x="638919" y="7881"/>
                </a:lnTo>
                <a:lnTo>
                  <a:pt x="635332" y="4755"/>
                </a:lnTo>
                <a:lnTo>
                  <a:pt x="631583" y="1630"/>
                </a:lnTo>
                <a:lnTo>
                  <a:pt x="627018" y="0"/>
                </a:lnTo>
                <a:close/>
              </a:path>
              <a:path w="764539" h="146050">
                <a:moveTo>
                  <a:pt x="638919" y="46742"/>
                </a:moveTo>
                <a:lnTo>
                  <a:pt x="590499" y="46742"/>
                </a:lnTo>
                <a:lnTo>
                  <a:pt x="590499" y="50547"/>
                </a:lnTo>
                <a:lnTo>
                  <a:pt x="596042" y="50819"/>
                </a:lnTo>
                <a:lnTo>
                  <a:pt x="599629" y="51906"/>
                </a:lnTo>
                <a:lnTo>
                  <a:pt x="601585" y="53808"/>
                </a:lnTo>
                <a:lnTo>
                  <a:pt x="603378" y="55710"/>
                </a:lnTo>
                <a:lnTo>
                  <a:pt x="604357" y="60059"/>
                </a:lnTo>
                <a:lnTo>
                  <a:pt x="604357" y="129901"/>
                </a:lnTo>
                <a:lnTo>
                  <a:pt x="603541" y="134113"/>
                </a:lnTo>
                <a:lnTo>
                  <a:pt x="601911" y="135608"/>
                </a:lnTo>
                <a:lnTo>
                  <a:pt x="599466" y="138054"/>
                </a:lnTo>
                <a:lnTo>
                  <a:pt x="595553" y="139277"/>
                </a:lnTo>
                <a:lnTo>
                  <a:pt x="590499" y="139413"/>
                </a:lnTo>
                <a:lnTo>
                  <a:pt x="590499" y="143081"/>
                </a:lnTo>
                <a:lnTo>
                  <a:pt x="652940" y="143081"/>
                </a:lnTo>
                <a:lnTo>
                  <a:pt x="652940" y="139413"/>
                </a:lnTo>
                <a:lnTo>
                  <a:pt x="647397" y="139141"/>
                </a:lnTo>
                <a:lnTo>
                  <a:pt x="643810" y="138054"/>
                </a:lnTo>
                <a:lnTo>
                  <a:pt x="639897" y="134249"/>
                </a:lnTo>
                <a:lnTo>
                  <a:pt x="638919" y="129901"/>
                </a:lnTo>
                <a:lnTo>
                  <a:pt x="638919" y="46742"/>
                </a:lnTo>
                <a:close/>
              </a:path>
              <a:path w="764539" h="146050">
                <a:moveTo>
                  <a:pt x="721902" y="43889"/>
                </a:moveTo>
                <a:lnTo>
                  <a:pt x="680003" y="61825"/>
                </a:lnTo>
                <a:lnTo>
                  <a:pt x="667450" y="96474"/>
                </a:lnTo>
                <a:lnTo>
                  <a:pt x="668308" y="106307"/>
                </a:lnTo>
                <a:lnTo>
                  <a:pt x="697488" y="142334"/>
                </a:lnTo>
                <a:lnTo>
                  <a:pt x="718315" y="145935"/>
                </a:lnTo>
                <a:lnTo>
                  <a:pt x="725071" y="145550"/>
                </a:lnTo>
                <a:lnTo>
                  <a:pt x="757427" y="129629"/>
                </a:lnTo>
                <a:lnTo>
                  <a:pt x="730054" y="129629"/>
                </a:lnTo>
                <a:lnTo>
                  <a:pt x="724837" y="128134"/>
                </a:lnTo>
                <a:lnTo>
                  <a:pt x="702135" y="93927"/>
                </a:lnTo>
                <a:lnTo>
                  <a:pt x="700890" y="80984"/>
                </a:lnTo>
                <a:lnTo>
                  <a:pt x="700906" y="69570"/>
                </a:lnTo>
                <a:lnTo>
                  <a:pt x="702990" y="61553"/>
                </a:lnTo>
                <a:lnTo>
                  <a:pt x="707229" y="56254"/>
                </a:lnTo>
                <a:lnTo>
                  <a:pt x="710001" y="52857"/>
                </a:lnTo>
                <a:lnTo>
                  <a:pt x="713424" y="51090"/>
                </a:lnTo>
                <a:lnTo>
                  <a:pt x="749960" y="51090"/>
                </a:lnTo>
                <a:lnTo>
                  <a:pt x="744714" y="48073"/>
                </a:lnTo>
                <a:lnTo>
                  <a:pt x="738063" y="45740"/>
                </a:lnTo>
                <a:lnTo>
                  <a:pt x="730464" y="44349"/>
                </a:lnTo>
                <a:lnTo>
                  <a:pt x="721902" y="43889"/>
                </a:lnTo>
                <a:close/>
              </a:path>
              <a:path w="764539" h="146050">
                <a:moveTo>
                  <a:pt x="760704" y="118215"/>
                </a:moveTo>
                <a:lnTo>
                  <a:pt x="755650" y="122699"/>
                </a:lnTo>
                <a:lnTo>
                  <a:pt x="751411" y="125689"/>
                </a:lnTo>
                <a:lnTo>
                  <a:pt x="747824" y="127183"/>
                </a:lnTo>
                <a:lnTo>
                  <a:pt x="744237" y="128814"/>
                </a:lnTo>
                <a:lnTo>
                  <a:pt x="740325" y="129629"/>
                </a:lnTo>
                <a:lnTo>
                  <a:pt x="757427" y="129629"/>
                </a:lnTo>
                <a:lnTo>
                  <a:pt x="760148" y="126729"/>
                </a:lnTo>
                <a:lnTo>
                  <a:pt x="764453" y="120797"/>
                </a:lnTo>
                <a:lnTo>
                  <a:pt x="760704" y="118215"/>
                </a:lnTo>
                <a:close/>
              </a:path>
              <a:path w="764539" h="146050">
                <a:moveTo>
                  <a:pt x="749960" y="51090"/>
                </a:moveTo>
                <a:lnTo>
                  <a:pt x="719946" y="51090"/>
                </a:lnTo>
                <a:lnTo>
                  <a:pt x="722228" y="51906"/>
                </a:lnTo>
                <a:lnTo>
                  <a:pt x="724022" y="53672"/>
                </a:lnTo>
                <a:lnTo>
                  <a:pt x="725978" y="55303"/>
                </a:lnTo>
                <a:lnTo>
                  <a:pt x="727119" y="58428"/>
                </a:lnTo>
                <a:lnTo>
                  <a:pt x="728423" y="69570"/>
                </a:lnTo>
                <a:lnTo>
                  <a:pt x="730380" y="74326"/>
                </a:lnTo>
                <a:lnTo>
                  <a:pt x="733477" y="77044"/>
                </a:lnTo>
                <a:lnTo>
                  <a:pt x="736738" y="79761"/>
                </a:lnTo>
                <a:lnTo>
                  <a:pt x="740651" y="80984"/>
                </a:lnTo>
                <a:lnTo>
                  <a:pt x="750270" y="80984"/>
                </a:lnTo>
                <a:lnTo>
                  <a:pt x="753856" y="79897"/>
                </a:lnTo>
                <a:lnTo>
                  <a:pt x="756791" y="77587"/>
                </a:lnTo>
                <a:lnTo>
                  <a:pt x="759562" y="75277"/>
                </a:lnTo>
                <a:lnTo>
                  <a:pt x="761030" y="72016"/>
                </a:lnTo>
                <a:lnTo>
                  <a:pt x="760942" y="61825"/>
                </a:lnTo>
                <a:lnTo>
                  <a:pt x="757443" y="56390"/>
                </a:lnTo>
                <a:lnTo>
                  <a:pt x="750433" y="51362"/>
                </a:lnTo>
                <a:lnTo>
                  <a:pt x="749960" y="51090"/>
                </a:lnTo>
                <a:close/>
              </a:path>
            </a:pathLst>
          </a:custGeom>
          <a:solidFill>
            <a:srgbClr val="000040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4" name="bk object 24"/>
          <p:cNvSpPr/>
          <p:nvPr/>
        </p:nvSpPr>
        <p:spPr>
          <a:xfrm>
            <a:off x="5418749" y="2420982"/>
            <a:ext cx="442595" cy="146050"/>
          </a:xfrm>
          <a:custGeom>
            <a:avLst/>
            <a:gdLst/>
            <a:ahLst/>
            <a:cxnLst/>
            <a:rect l="l" t="t" r="r" b="b"/>
            <a:pathLst>
              <a:path w="442595" h="146050">
                <a:moveTo>
                  <a:pt x="84450" y="51634"/>
                </a:moveTo>
                <a:lnTo>
                  <a:pt x="48583" y="51634"/>
                </a:lnTo>
                <a:lnTo>
                  <a:pt x="51517" y="52313"/>
                </a:lnTo>
                <a:lnTo>
                  <a:pt x="54126" y="53808"/>
                </a:lnTo>
                <a:lnTo>
                  <a:pt x="60973" y="82207"/>
                </a:lnTo>
                <a:lnTo>
                  <a:pt x="43486" y="89164"/>
                </a:lnTo>
                <a:lnTo>
                  <a:pt x="29406" y="95370"/>
                </a:lnTo>
                <a:lnTo>
                  <a:pt x="18720" y="100837"/>
                </a:lnTo>
                <a:lnTo>
                  <a:pt x="11412" y="105578"/>
                </a:lnTo>
                <a:lnTo>
                  <a:pt x="3749" y="111557"/>
                </a:lnTo>
                <a:lnTo>
                  <a:pt x="0" y="118079"/>
                </a:lnTo>
                <a:lnTo>
                  <a:pt x="62" y="130988"/>
                </a:lnTo>
                <a:lnTo>
                  <a:pt x="2119" y="135472"/>
                </a:lnTo>
                <a:lnTo>
                  <a:pt x="6521" y="139005"/>
                </a:lnTo>
                <a:lnTo>
                  <a:pt x="10923" y="142674"/>
                </a:lnTo>
                <a:lnTo>
                  <a:pt x="16303" y="144440"/>
                </a:lnTo>
                <a:lnTo>
                  <a:pt x="22987" y="144440"/>
                </a:lnTo>
                <a:lnTo>
                  <a:pt x="31673" y="143470"/>
                </a:lnTo>
                <a:lnTo>
                  <a:pt x="40880" y="140550"/>
                </a:lnTo>
                <a:lnTo>
                  <a:pt x="50636" y="135669"/>
                </a:lnTo>
                <a:lnTo>
                  <a:pt x="60973" y="128814"/>
                </a:lnTo>
                <a:lnTo>
                  <a:pt x="96405" y="128814"/>
                </a:lnTo>
                <a:lnTo>
                  <a:pt x="96025" y="127863"/>
                </a:lnTo>
                <a:lnTo>
                  <a:pt x="95821" y="127183"/>
                </a:lnTo>
                <a:lnTo>
                  <a:pt x="42877" y="127183"/>
                </a:lnTo>
                <a:lnTo>
                  <a:pt x="39942" y="126232"/>
                </a:lnTo>
                <a:lnTo>
                  <a:pt x="37986" y="124330"/>
                </a:lnTo>
                <a:lnTo>
                  <a:pt x="35214" y="121884"/>
                </a:lnTo>
                <a:lnTo>
                  <a:pt x="33910" y="119166"/>
                </a:lnTo>
                <a:lnTo>
                  <a:pt x="33910" y="112236"/>
                </a:lnTo>
                <a:lnTo>
                  <a:pt x="60973" y="89137"/>
                </a:lnTo>
                <a:lnTo>
                  <a:pt x="95373" y="89137"/>
                </a:lnTo>
                <a:lnTo>
                  <a:pt x="95251" y="70114"/>
                </a:lnTo>
                <a:lnTo>
                  <a:pt x="94884" y="65222"/>
                </a:lnTo>
                <a:lnTo>
                  <a:pt x="93742" y="62233"/>
                </a:lnTo>
                <a:lnTo>
                  <a:pt x="91786" y="57749"/>
                </a:lnTo>
                <a:lnTo>
                  <a:pt x="87710" y="53536"/>
                </a:lnTo>
                <a:lnTo>
                  <a:pt x="84450" y="51634"/>
                </a:lnTo>
                <a:close/>
              </a:path>
              <a:path w="442595" h="146050">
                <a:moveTo>
                  <a:pt x="96405" y="128814"/>
                </a:moveTo>
                <a:lnTo>
                  <a:pt x="60973" y="128814"/>
                </a:lnTo>
                <a:lnTo>
                  <a:pt x="61788" y="134113"/>
                </a:lnTo>
                <a:lnTo>
                  <a:pt x="64071" y="138054"/>
                </a:lnTo>
                <a:lnTo>
                  <a:pt x="67657" y="140635"/>
                </a:lnTo>
                <a:lnTo>
                  <a:pt x="71407" y="143081"/>
                </a:lnTo>
                <a:lnTo>
                  <a:pt x="76624" y="144440"/>
                </a:lnTo>
                <a:lnTo>
                  <a:pt x="88852" y="144440"/>
                </a:lnTo>
                <a:lnTo>
                  <a:pt x="109922" y="131260"/>
                </a:lnTo>
                <a:lnTo>
                  <a:pt x="99612" y="131260"/>
                </a:lnTo>
                <a:lnTo>
                  <a:pt x="98796" y="130988"/>
                </a:lnTo>
                <a:lnTo>
                  <a:pt x="97818" y="130444"/>
                </a:lnTo>
                <a:lnTo>
                  <a:pt x="97003" y="129901"/>
                </a:lnTo>
                <a:lnTo>
                  <a:pt x="96514" y="129086"/>
                </a:lnTo>
                <a:lnTo>
                  <a:pt x="96405" y="128814"/>
                </a:lnTo>
                <a:close/>
              </a:path>
              <a:path w="442595" h="146050">
                <a:moveTo>
                  <a:pt x="107274" y="127455"/>
                </a:moveTo>
                <a:lnTo>
                  <a:pt x="104992" y="130037"/>
                </a:lnTo>
                <a:lnTo>
                  <a:pt x="102872" y="131260"/>
                </a:lnTo>
                <a:lnTo>
                  <a:pt x="109922" y="131260"/>
                </a:lnTo>
                <a:lnTo>
                  <a:pt x="111024" y="129901"/>
                </a:lnTo>
                <a:lnTo>
                  <a:pt x="107274" y="127455"/>
                </a:lnTo>
                <a:close/>
              </a:path>
              <a:path w="442595" h="146050">
                <a:moveTo>
                  <a:pt x="95373" y="89137"/>
                </a:moveTo>
                <a:lnTo>
                  <a:pt x="60973" y="89137"/>
                </a:lnTo>
                <a:lnTo>
                  <a:pt x="60973" y="121340"/>
                </a:lnTo>
                <a:lnTo>
                  <a:pt x="55430" y="125145"/>
                </a:lnTo>
                <a:lnTo>
                  <a:pt x="50702" y="127183"/>
                </a:lnTo>
                <a:lnTo>
                  <a:pt x="95821" y="127183"/>
                </a:lnTo>
                <a:lnTo>
                  <a:pt x="95699" y="126776"/>
                </a:lnTo>
                <a:lnTo>
                  <a:pt x="95405" y="124330"/>
                </a:lnTo>
                <a:lnTo>
                  <a:pt x="95373" y="89137"/>
                </a:lnTo>
                <a:close/>
              </a:path>
              <a:path w="442595" h="146050">
                <a:moveTo>
                  <a:pt x="55267" y="43889"/>
                </a:moveTo>
                <a:lnTo>
                  <a:pt x="14020" y="53265"/>
                </a:lnTo>
                <a:lnTo>
                  <a:pt x="2282" y="66988"/>
                </a:lnTo>
                <a:lnTo>
                  <a:pt x="2282" y="75549"/>
                </a:lnTo>
                <a:lnTo>
                  <a:pt x="4075" y="78538"/>
                </a:lnTo>
                <a:lnTo>
                  <a:pt x="7499" y="81120"/>
                </a:lnTo>
                <a:lnTo>
                  <a:pt x="11086" y="83702"/>
                </a:lnTo>
                <a:lnTo>
                  <a:pt x="15487" y="85060"/>
                </a:lnTo>
                <a:lnTo>
                  <a:pt x="25432" y="85060"/>
                </a:lnTo>
                <a:lnTo>
                  <a:pt x="32280" y="64407"/>
                </a:lnTo>
                <a:lnTo>
                  <a:pt x="29997" y="62233"/>
                </a:lnTo>
                <a:lnTo>
                  <a:pt x="28793" y="60602"/>
                </a:lnTo>
                <a:lnTo>
                  <a:pt x="28693" y="57341"/>
                </a:lnTo>
                <a:lnTo>
                  <a:pt x="29834" y="55846"/>
                </a:lnTo>
                <a:lnTo>
                  <a:pt x="31954" y="54623"/>
                </a:lnTo>
                <a:lnTo>
                  <a:pt x="35377" y="52721"/>
                </a:lnTo>
                <a:lnTo>
                  <a:pt x="39779" y="51634"/>
                </a:lnTo>
                <a:lnTo>
                  <a:pt x="84450" y="51634"/>
                </a:lnTo>
                <a:lnTo>
                  <a:pt x="81189" y="49732"/>
                </a:lnTo>
                <a:lnTo>
                  <a:pt x="75992" y="47156"/>
                </a:lnTo>
                <a:lnTo>
                  <a:pt x="69940" y="45333"/>
                </a:lnTo>
                <a:lnTo>
                  <a:pt x="63031" y="44248"/>
                </a:lnTo>
                <a:lnTo>
                  <a:pt x="55267" y="43889"/>
                </a:lnTo>
                <a:close/>
              </a:path>
              <a:path w="442595" h="146050">
                <a:moveTo>
                  <a:pt x="183247" y="43889"/>
                </a:moveTo>
                <a:lnTo>
                  <a:pt x="141348" y="61825"/>
                </a:lnTo>
                <a:lnTo>
                  <a:pt x="128631" y="96474"/>
                </a:lnTo>
                <a:lnTo>
                  <a:pt x="129513" y="106307"/>
                </a:lnTo>
                <a:lnTo>
                  <a:pt x="158670" y="142334"/>
                </a:lnTo>
                <a:lnTo>
                  <a:pt x="179497" y="145935"/>
                </a:lnTo>
                <a:lnTo>
                  <a:pt x="186253" y="145550"/>
                </a:lnTo>
                <a:lnTo>
                  <a:pt x="218695" y="129629"/>
                </a:lnTo>
                <a:lnTo>
                  <a:pt x="191398" y="129629"/>
                </a:lnTo>
                <a:lnTo>
                  <a:pt x="186018" y="128134"/>
                </a:lnTo>
                <a:lnTo>
                  <a:pt x="163377" y="93927"/>
                </a:lnTo>
                <a:lnTo>
                  <a:pt x="162073" y="80984"/>
                </a:lnTo>
                <a:lnTo>
                  <a:pt x="162088" y="69570"/>
                </a:lnTo>
                <a:lnTo>
                  <a:pt x="164172" y="61553"/>
                </a:lnTo>
                <a:lnTo>
                  <a:pt x="168574" y="56254"/>
                </a:lnTo>
                <a:lnTo>
                  <a:pt x="171345" y="52857"/>
                </a:lnTo>
                <a:lnTo>
                  <a:pt x="174606" y="51090"/>
                </a:lnTo>
                <a:lnTo>
                  <a:pt x="211297" y="51090"/>
                </a:lnTo>
                <a:lnTo>
                  <a:pt x="205967" y="48073"/>
                </a:lnTo>
                <a:lnTo>
                  <a:pt x="199285" y="45740"/>
                </a:lnTo>
                <a:lnTo>
                  <a:pt x="191717" y="44349"/>
                </a:lnTo>
                <a:lnTo>
                  <a:pt x="183247" y="43889"/>
                </a:lnTo>
                <a:close/>
              </a:path>
              <a:path w="442595" h="146050">
                <a:moveTo>
                  <a:pt x="221885" y="118215"/>
                </a:moveTo>
                <a:lnTo>
                  <a:pt x="216994" y="122699"/>
                </a:lnTo>
                <a:lnTo>
                  <a:pt x="212755" y="125689"/>
                </a:lnTo>
                <a:lnTo>
                  <a:pt x="209006" y="127183"/>
                </a:lnTo>
                <a:lnTo>
                  <a:pt x="205419" y="128814"/>
                </a:lnTo>
                <a:lnTo>
                  <a:pt x="201669" y="129629"/>
                </a:lnTo>
                <a:lnTo>
                  <a:pt x="218695" y="129629"/>
                </a:lnTo>
                <a:lnTo>
                  <a:pt x="221421" y="126729"/>
                </a:lnTo>
                <a:lnTo>
                  <a:pt x="225798" y="120797"/>
                </a:lnTo>
                <a:lnTo>
                  <a:pt x="221885" y="118215"/>
                </a:lnTo>
                <a:close/>
              </a:path>
              <a:path w="442595" h="146050">
                <a:moveTo>
                  <a:pt x="211297" y="51090"/>
                </a:moveTo>
                <a:lnTo>
                  <a:pt x="181127" y="51090"/>
                </a:lnTo>
                <a:lnTo>
                  <a:pt x="183410" y="51906"/>
                </a:lnTo>
                <a:lnTo>
                  <a:pt x="187159" y="55303"/>
                </a:lnTo>
                <a:lnTo>
                  <a:pt x="188464" y="58428"/>
                </a:lnTo>
                <a:lnTo>
                  <a:pt x="188953" y="62640"/>
                </a:lnTo>
                <a:lnTo>
                  <a:pt x="189605" y="69570"/>
                </a:lnTo>
                <a:lnTo>
                  <a:pt x="191561" y="74326"/>
                </a:lnTo>
                <a:lnTo>
                  <a:pt x="194822" y="77044"/>
                </a:lnTo>
                <a:lnTo>
                  <a:pt x="197919" y="79761"/>
                </a:lnTo>
                <a:lnTo>
                  <a:pt x="201995" y="80984"/>
                </a:lnTo>
                <a:lnTo>
                  <a:pt x="211451" y="80984"/>
                </a:lnTo>
                <a:lnTo>
                  <a:pt x="215201" y="79897"/>
                </a:lnTo>
                <a:lnTo>
                  <a:pt x="217972" y="77587"/>
                </a:lnTo>
                <a:lnTo>
                  <a:pt x="220907" y="75277"/>
                </a:lnTo>
                <a:lnTo>
                  <a:pt x="222211" y="72016"/>
                </a:lnTo>
                <a:lnTo>
                  <a:pt x="222128" y="61825"/>
                </a:lnTo>
                <a:lnTo>
                  <a:pt x="218788" y="56390"/>
                </a:lnTo>
                <a:lnTo>
                  <a:pt x="211777" y="51362"/>
                </a:lnTo>
                <a:lnTo>
                  <a:pt x="211297" y="51090"/>
                </a:lnTo>
                <a:close/>
              </a:path>
              <a:path w="442595" h="146050">
                <a:moveTo>
                  <a:pt x="276501" y="0"/>
                </a:moveTo>
                <a:lnTo>
                  <a:pt x="265904" y="0"/>
                </a:lnTo>
                <a:lnTo>
                  <a:pt x="261339" y="1630"/>
                </a:lnTo>
                <a:lnTo>
                  <a:pt x="257589" y="4755"/>
                </a:lnTo>
                <a:lnTo>
                  <a:pt x="254002" y="7881"/>
                </a:lnTo>
                <a:lnTo>
                  <a:pt x="252046" y="11685"/>
                </a:lnTo>
                <a:lnTo>
                  <a:pt x="252046" y="20382"/>
                </a:lnTo>
                <a:lnTo>
                  <a:pt x="254002" y="24186"/>
                </a:lnTo>
                <a:lnTo>
                  <a:pt x="257589" y="27311"/>
                </a:lnTo>
                <a:lnTo>
                  <a:pt x="261339" y="30301"/>
                </a:lnTo>
                <a:lnTo>
                  <a:pt x="265904" y="31931"/>
                </a:lnTo>
                <a:lnTo>
                  <a:pt x="276338" y="31931"/>
                </a:lnTo>
                <a:lnTo>
                  <a:pt x="280902" y="30301"/>
                </a:lnTo>
                <a:lnTo>
                  <a:pt x="284652" y="27311"/>
                </a:lnTo>
                <a:lnTo>
                  <a:pt x="288402" y="24186"/>
                </a:lnTo>
                <a:lnTo>
                  <a:pt x="290358" y="20382"/>
                </a:lnTo>
                <a:lnTo>
                  <a:pt x="290358" y="11685"/>
                </a:lnTo>
                <a:lnTo>
                  <a:pt x="288402" y="7881"/>
                </a:lnTo>
                <a:lnTo>
                  <a:pt x="284815" y="4755"/>
                </a:lnTo>
                <a:lnTo>
                  <a:pt x="281065" y="1630"/>
                </a:lnTo>
                <a:lnTo>
                  <a:pt x="276501" y="0"/>
                </a:lnTo>
                <a:close/>
              </a:path>
              <a:path w="442595" h="146050">
                <a:moveTo>
                  <a:pt x="288402" y="46742"/>
                </a:moveTo>
                <a:lnTo>
                  <a:pt x="239982" y="46742"/>
                </a:lnTo>
                <a:lnTo>
                  <a:pt x="239982" y="50547"/>
                </a:lnTo>
                <a:lnTo>
                  <a:pt x="245362" y="50819"/>
                </a:lnTo>
                <a:lnTo>
                  <a:pt x="249111" y="51906"/>
                </a:lnTo>
                <a:lnTo>
                  <a:pt x="250905" y="53808"/>
                </a:lnTo>
                <a:lnTo>
                  <a:pt x="252861" y="55710"/>
                </a:lnTo>
                <a:lnTo>
                  <a:pt x="253839" y="60059"/>
                </a:lnTo>
                <a:lnTo>
                  <a:pt x="253839" y="129901"/>
                </a:lnTo>
                <a:lnTo>
                  <a:pt x="253024" y="134113"/>
                </a:lnTo>
                <a:lnTo>
                  <a:pt x="251394" y="135608"/>
                </a:lnTo>
                <a:lnTo>
                  <a:pt x="248948" y="138054"/>
                </a:lnTo>
                <a:lnTo>
                  <a:pt x="245036" y="139277"/>
                </a:lnTo>
                <a:lnTo>
                  <a:pt x="239982" y="139413"/>
                </a:lnTo>
                <a:lnTo>
                  <a:pt x="239982" y="143081"/>
                </a:lnTo>
                <a:lnTo>
                  <a:pt x="302423" y="143081"/>
                </a:lnTo>
                <a:lnTo>
                  <a:pt x="302423" y="139413"/>
                </a:lnTo>
                <a:lnTo>
                  <a:pt x="296879" y="139141"/>
                </a:lnTo>
                <a:lnTo>
                  <a:pt x="293130" y="138054"/>
                </a:lnTo>
                <a:lnTo>
                  <a:pt x="291336" y="136151"/>
                </a:lnTo>
                <a:lnTo>
                  <a:pt x="289380" y="134249"/>
                </a:lnTo>
                <a:lnTo>
                  <a:pt x="288402" y="129901"/>
                </a:lnTo>
                <a:lnTo>
                  <a:pt x="288402" y="46742"/>
                </a:lnTo>
                <a:close/>
              </a:path>
              <a:path w="442595" h="146050">
                <a:moveTo>
                  <a:pt x="370570" y="43889"/>
                </a:moveTo>
                <a:lnTo>
                  <a:pt x="356549" y="43889"/>
                </a:lnTo>
                <a:lnTo>
                  <a:pt x="348560" y="45927"/>
                </a:lnTo>
                <a:lnTo>
                  <a:pt x="320672" y="75094"/>
                </a:lnTo>
                <a:lnTo>
                  <a:pt x="317095" y="96610"/>
                </a:lnTo>
                <a:lnTo>
                  <a:pt x="317737" y="105990"/>
                </a:lnTo>
                <a:lnTo>
                  <a:pt x="342569" y="141841"/>
                </a:lnTo>
                <a:lnTo>
                  <a:pt x="362418" y="145935"/>
                </a:lnTo>
                <a:lnTo>
                  <a:pt x="368124" y="145935"/>
                </a:lnTo>
                <a:lnTo>
                  <a:pt x="390756" y="133570"/>
                </a:lnTo>
                <a:lnTo>
                  <a:pt x="369754" y="133570"/>
                </a:lnTo>
                <a:lnTo>
                  <a:pt x="367146" y="133026"/>
                </a:lnTo>
                <a:lnTo>
                  <a:pt x="353389" y="96610"/>
                </a:lnTo>
                <a:lnTo>
                  <a:pt x="353288" y="80848"/>
                </a:lnTo>
                <a:lnTo>
                  <a:pt x="354267" y="72695"/>
                </a:lnTo>
                <a:lnTo>
                  <a:pt x="356223" y="67396"/>
                </a:lnTo>
                <a:lnTo>
                  <a:pt x="358016" y="61961"/>
                </a:lnTo>
                <a:lnTo>
                  <a:pt x="360625" y="58292"/>
                </a:lnTo>
                <a:lnTo>
                  <a:pt x="363559" y="56118"/>
                </a:lnTo>
                <a:lnTo>
                  <a:pt x="365679" y="54759"/>
                </a:lnTo>
                <a:lnTo>
                  <a:pt x="368124" y="54080"/>
                </a:lnTo>
                <a:lnTo>
                  <a:pt x="391570" y="54080"/>
                </a:lnTo>
                <a:lnTo>
                  <a:pt x="388666" y="51498"/>
                </a:lnTo>
                <a:lnTo>
                  <a:pt x="384101" y="48373"/>
                </a:lnTo>
                <a:lnTo>
                  <a:pt x="379862" y="46471"/>
                </a:lnTo>
                <a:lnTo>
                  <a:pt x="375624" y="44704"/>
                </a:lnTo>
                <a:lnTo>
                  <a:pt x="370570" y="43889"/>
                </a:lnTo>
                <a:close/>
              </a:path>
              <a:path w="442595" h="146050">
                <a:moveTo>
                  <a:pt x="430289" y="130716"/>
                </a:moveTo>
                <a:lnTo>
                  <a:pt x="393557" y="130716"/>
                </a:lnTo>
                <a:lnTo>
                  <a:pt x="393557" y="145935"/>
                </a:lnTo>
                <a:lnTo>
                  <a:pt x="442466" y="138054"/>
                </a:lnTo>
                <a:lnTo>
                  <a:pt x="442466" y="134657"/>
                </a:lnTo>
                <a:lnTo>
                  <a:pt x="437739" y="134385"/>
                </a:lnTo>
                <a:lnTo>
                  <a:pt x="434478" y="133706"/>
                </a:lnTo>
                <a:lnTo>
                  <a:pt x="430891" y="131531"/>
                </a:lnTo>
                <a:lnTo>
                  <a:pt x="430289" y="130716"/>
                </a:lnTo>
                <a:close/>
              </a:path>
              <a:path w="442595" h="146050">
                <a:moveTo>
                  <a:pt x="391570" y="54080"/>
                </a:moveTo>
                <a:lnTo>
                  <a:pt x="371222" y="54080"/>
                </a:lnTo>
                <a:lnTo>
                  <a:pt x="377577" y="54995"/>
                </a:lnTo>
                <a:lnTo>
                  <a:pt x="383429" y="57732"/>
                </a:lnTo>
                <a:lnTo>
                  <a:pt x="388760" y="62277"/>
                </a:lnTo>
                <a:lnTo>
                  <a:pt x="393557" y="68619"/>
                </a:lnTo>
                <a:lnTo>
                  <a:pt x="393557" y="119438"/>
                </a:lnTo>
                <a:lnTo>
                  <a:pt x="387199" y="128814"/>
                </a:lnTo>
                <a:lnTo>
                  <a:pt x="380352" y="133570"/>
                </a:lnTo>
                <a:lnTo>
                  <a:pt x="390756" y="133570"/>
                </a:lnTo>
                <a:lnTo>
                  <a:pt x="393557" y="130716"/>
                </a:lnTo>
                <a:lnTo>
                  <a:pt x="430289" y="130716"/>
                </a:lnTo>
                <a:lnTo>
                  <a:pt x="429587" y="129765"/>
                </a:lnTo>
                <a:lnTo>
                  <a:pt x="428935" y="127591"/>
                </a:lnTo>
                <a:lnTo>
                  <a:pt x="428446" y="126096"/>
                </a:lnTo>
                <a:lnTo>
                  <a:pt x="428169" y="122406"/>
                </a:lnTo>
                <a:lnTo>
                  <a:pt x="428120" y="55846"/>
                </a:lnTo>
                <a:lnTo>
                  <a:pt x="393557" y="55846"/>
                </a:lnTo>
                <a:lnTo>
                  <a:pt x="391570" y="54080"/>
                </a:lnTo>
                <a:close/>
              </a:path>
              <a:path w="442595" h="146050">
                <a:moveTo>
                  <a:pt x="428120" y="3397"/>
                </a:moveTo>
                <a:lnTo>
                  <a:pt x="376928" y="3397"/>
                </a:lnTo>
                <a:lnTo>
                  <a:pt x="376928" y="7609"/>
                </a:lnTo>
                <a:lnTo>
                  <a:pt x="382308" y="7609"/>
                </a:lnTo>
                <a:lnTo>
                  <a:pt x="386058" y="8152"/>
                </a:lnTo>
                <a:lnTo>
                  <a:pt x="389970" y="10055"/>
                </a:lnTo>
                <a:lnTo>
                  <a:pt x="391438" y="11549"/>
                </a:lnTo>
                <a:lnTo>
                  <a:pt x="392416" y="13588"/>
                </a:lnTo>
                <a:lnTo>
                  <a:pt x="393231" y="15082"/>
                </a:lnTo>
                <a:lnTo>
                  <a:pt x="393557" y="19430"/>
                </a:lnTo>
                <a:lnTo>
                  <a:pt x="393557" y="55846"/>
                </a:lnTo>
                <a:lnTo>
                  <a:pt x="428120" y="55846"/>
                </a:lnTo>
                <a:lnTo>
                  <a:pt x="428120" y="3397"/>
                </a:lnTo>
                <a:close/>
              </a:path>
            </a:pathLst>
          </a:custGeom>
          <a:solidFill>
            <a:srgbClr val="000040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5" name="bk object 25"/>
          <p:cNvSpPr/>
          <p:nvPr/>
        </p:nvSpPr>
        <p:spPr>
          <a:xfrm>
            <a:off x="5941754" y="2420982"/>
            <a:ext cx="1395058" cy="188601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6" name="bk object 26"/>
          <p:cNvSpPr/>
          <p:nvPr/>
        </p:nvSpPr>
        <p:spPr>
          <a:xfrm>
            <a:off x="4504144" y="2737977"/>
            <a:ext cx="0" cy="476250"/>
          </a:xfrm>
          <a:custGeom>
            <a:avLst/>
            <a:gdLst/>
            <a:ahLst/>
            <a:cxnLst/>
            <a:rect l="l" t="t" r="r" b="b"/>
            <a:pathLst>
              <a:path h="476250">
                <a:moveTo>
                  <a:pt x="0" y="0"/>
                </a:moveTo>
                <a:lnTo>
                  <a:pt x="0" y="476001"/>
                </a:lnTo>
              </a:path>
            </a:pathLst>
          </a:custGeom>
          <a:ln w="15650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7" name="bk object 27"/>
          <p:cNvSpPr/>
          <p:nvPr/>
        </p:nvSpPr>
        <p:spPr>
          <a:xfrm>
            <a:off x="4460002" y="3194261"/>
            <a:ext cx="86326" cy="138082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8" name="bk object 28"/>
          <p:cNvSpPr/>
          <p:nvPr/>
        </p:nvSpPr>
        <p:spPr>
          <a:xfrm>
            <a:off x="2612329" y="3361952"/>
            <a:ext cx="370840" cy="177165"/>
          </a:xfrm>
          <a:custGeom>
            <a:avLst/>
            <a:gdLst/>
            <a:ahLst/>
            <a:cxnLst/>
            <a:rect l="l" t="t" r="r" b="b"/>
            <a:pathLst>
              <a:path w="370839" h="177164">
                <a:moveTo>
                  <a:pt x="84859" y="26496"/>
                </a:moveTo>
                <a:lnTo>
                  <a:pt x="33910" y="26496"/>
                </a:lnTo>
                <a:lnTo>
                  <a:pt x="147217" y="142945"/>
                </a:lnTo>
                <a:lnTo>
                  <a:pt x="151456" y="142945"/>
                </a:lnTo>
                <a:lnTo>
                  <a:pt x="151456" y="86555"/>
                </a:lnTo>
                <a:lnTo>
                  <a:pt x="142326" y="86555"/>
                </a:lnTo>
                <a:lnTo>
                  <a:pt x="84859" y="26496"/>
                </a:lnTo>
                <a:close/>
              </a:path>
              <a:path w="370839" h="177164">
                <a:moveTo>
                  <a:pt x="59506" y="135880"/>
                </a:moveTo>
                <a:lnTo>
                  <a:pt x="0" y="135880"/>
                </a:lnTo>
                <a:lnTo>
                  <a:pt x="0" y="139684"/>
                </a:lnTo>
                <a:lnTo>
                  <a:pt x="59506" y="139684"/>
                </a:lnTo>
                <a:lnTo>
                  <a:pt x="59506" y="135880"/>
                </a:lnTo>
                <a:close/>
              </a:path>
              <a:path w="370839" h="177164">
                <a:moveTo>
                  <a:pt x="59506" y="0"/>
                </a:moveTo>
                <a:lnTo>
                  <a:pt x="0" y="0"/>
                </a:lnTo>
                <a:lnTo>
                  <a:pt x="0" y="3804"/>
                </a:lnTo>
                <a:lnTo>
                  <a:pt x="5217" y="3940"/>
                </a:lnTo>
                <a:lnTo>
                  <a:pt x="9129" y="4484"/>
                </a:lnTo>
                <a:lnTo>
                  <a:pt x="11901" y="5706"/>
                </a:lnTo>
                <a:lnTo>
                  <a:pt x="14509" y="6929"/>
                </a:lnTo>
                <a:lnTo>
                  <a:pt x="17607" y="9375"/>
                </a:lnTo>
                <a:lnTo>
                  <a:pt x="24780" y="16713"/>
                </a:lnTo>
                <a:lnTo>
                  <a:pt x="24780" y="122835"/>
                </a:lnTo>
                <a:lnTo>
                  <a:pt x="22987" y="127999"/>
                </a:lnTo>
                <a:lnTo>
                  <a:pt x="15814" y="134249"/>
                </a:lnTo>
                <a:lnTo>
                  <a:pt x="9292" y="135880"/>
                </a:lnTo>
                <a:lnTo>
                  <a:pt x="49887" y="135880"/>
                </a:lnTo>
                <a:lnTo>
                  <a:pt x="44833" y="134521"/>
                </a:lnTo>
                <a:lnTo>
                  <a:pt x="36029" y="128814"/>
                </a:lnTo>
                <a:lnTo>
                  <a:pt x="33910" y="123379"/>
                </a:lnTo>
                <a:lnTo>
                  <a:pt x="33910" y="26496"/>
                </a:lnTo>
                <a:lnTo>
                  <a:pt x="84859" y="26496"/>
                </a:lnTo>
                <a:lnTo>
                  <a:pt x="59506" y="0"/>
                </a:lnTo>
                <a:close/>
              </a:path>
              <a:path w="370839" h="177164">
                <a:moveTo>
                  <a:pt x="173465" y="3668"/>
                </a:moveTo>
                <a:lnTo>
                  <a:pt x="127327" y="3668"/>
                </a:lnTo>
                <a:lnTo>
                  <a:pt x="134011" y="5571"/>
                </a:lnTo>
                <a:lnTo>
                  <a:pt x="137924" y="9511"/>
                </a:lnTo>
                <a:lnTo>
                  <a:pt x="140859" y="12500"/>
                </a:lnTo>
                <a:lnTo>
                  <a:pt x="142326" y="18207"/>
                </a:lnTo>
                <a:lnTo>
                  <a:pt x="142326" y="86555"/>
                </a:lnTo>
                <a:lnTo>
                  <a:pt x="151456" y="86555"/>
                </a:lnTo>
                <a:lnTo>
                  <a:pt x="151456" y="19974"/>
                </a:lnTo>
                <a:lnTo>
                  <a:pt x="152108" y="15218"/>
                </a:lnTo>
                <a:lnTo>
                  <a:pt x="173465" y="3804"/>
                </a:lnTo>
                <a:lnTo>
                  <a:pt x="173465" y="3668"/>
                </a:lnTo>
                <a:close/>
              </a:path>
              <a:path w="370839" h="177164">
                <a:moveTo>
                  <a:pt x="173465" y="0"/>
                </a:moveTo>
                <a:lnTo>
                  <a:pt x="118034" y="0"/>
                </a:lnTo>
                <a:lnTo>
                  <a:pt x="118034" y="3804"/>
                </a:lnTo>
                <a:lnTo>
                  <a:pt x="127327" y="3668"/>
                </a:lnTo>
                <a:lnTo>
                  <a:pt x="173465" y="3668"/>
                </a:lnTo>
                <a:lnTo>
                  <a:pt x="173465" y="0"/>
                </a:lnTo>
                <a:close/>
              </a:path>
              <a:path w="370839" h="177164">
                <a:moveTo>
                  <a:pt x="210473" y="114682"/>
                </a:moveTo>
                <a:lnTo>
                  <a:pt x="203789" y="114682"/>
                </a:lnTo>
                <a:lnTo>
                  <a:pt x="200691" y="115769"/>
                </a:lnTo>
                <a:lnTo>
                  <a:pt x="195311" y="120253"/>
                </a:lnTo>
                <a:lnTo>
                  <a:pt x="194103" y="122771"/>
                </a:lnTo>
                <a:lnTo>
                  <a:pt x="194105" y="129901"/>
                </a:lnTo>
                <a:lnTo>
                  <a:pt x="233134" y="142538"/>
                </a:lnTo>
                <a:lnTo>
                  <a:pt x="242486" y="142128"/>
                </a:lnTo>
                <a:lnTo>
                  <a:pt x="251455" y="140890"/>
                </a:lnTo>
                <a:lnTo>
                  <a:pt x="260027" y="138812"/>
                </a:lnTo>
                <a:lnTo>
                  <a:pt x="268186" y="135880"/>
                </a:lnTo>
                <a:lnTo>
                  <a:pt x="275748" y="132211"/>
                </a:lnTo>
                <a:lnTo>
                  <a:pt x="252535" y="132211"/>
                </a:lnTo>
                <a:lnTo>
                  <a:pt x="249600" y="131803"/>
                </a:lnTo>
                <a:lnTo>
                  <a:pt x="243405" y="129901"/>
                </a:lnTo>
                <a:lnTo>
                  <a:pt x="239003" y="127863"/>
                </a:lnTo>
                <a:lnTo>
                  <a:pt x="225961" y="120253"/>
                </a:lnTo>
                <a:lnTo>
                  <a:pt x="220418" y="117400"/>
                </a:lnTo>
                <a:lnTo>
                  <a:pt x="217157" y="116313"/>
                </a:lnTo>
                <a:lnTo>
                  <a:pt x="213734" y="115226"/>
                </a:lnTo>
                <a:lnTo>
                  <a:pt x="210473" y="114682"/>
                </a:lnTo>
                <a:close/>
              </a:path>
              <a:path w="370839" h="177164">
                <a:moveTo>
                  <a:pt x="301933" y="0"/>
                </a:moveTo>
                <a:lnTo>
                  <a:pt x="223352" y="0"/>
                </a:lnTo>
                <a:lnTo>
                  <a:pt x="193355" y="70385"/>
                </a:lnTo>
                <a:lnTo>
                  <a:pt x="203300" y="70385"/>
                </a:lnTo>
                <a:lnTo>
                  <a:pt x="219198" y="71078"/>
                </a:lnTo>
                <a:lnTo>
                  <a:pt x="258241" y="81663"/>
                </a:lnTo>
                <a:lnTo>
                  <a:pt x="280027" y="110769"/>
                </a:lnTo>
                <a:lnTo>
                  <a:pt x="280021" y="116992"/>
                </a:lnTo>
                <a:lnTo>
                  <a:pt x="277642" y="121884"/>
                </a:lnTo>
                <a:lnTo>
                  <a:pt x="272914" y="125960"/>
                </a:lnTo>
                <a:lnTo>
                  <a:pt x="268186" y="130173"/>
                </a:lnTo>
                <a:lnTo>
                  <a:pt x="262480" y="132211"/>
                </a:lnTo>
                <a:lnTo>
                  <a:pt x="275748" y="132211"/>
                </a:lnTo>
                <a:lnTo>
                  <a:pt x="301060" y="98171"/>
                </a:lnTo>
                <a:lnTo>
                  <a:pt x="301607" y="91719"/>
                </a:lnTo>
                <a:lnTo>
                  <a:pt x="300441" y="82118"/>
                </a:lnTo>
                <a:lnTo>
                  <a:pt x="269979" y="50925"/>
                </a:lnTo>
                <a:lnTo>
                  <a:pt x="217157" y="40492"/>
                </a:lnTo>
                <a:lnTo>
                  <a:pt x="223352" y="26496"/>
                </a:lnTo>
                <a:lnTo>
                  <a:pt x="289380" y="26496"/>
                </a:lnTo>
                <a:lnTo>
                  <a:pt x="301933" y="0"/>
                </a:lnTo>
                <a:close/>
              </a:path>
              <a:path w="370839" h="177164">
                <a:moveTo>
                  <a:pt x="369801" y="138597"/>
                </a:moveTo>
                <a:lnTo>
                  <a:pt x="353125" y="138597"/>
                </a:lnTo>
                <a:lnTo>
                  <a:pt x="353777" y="138869"/>
                </a:lnTo>
                <a:lnTo>
                  <a:pt x="354430" y="139413"/>
                </a:lnTo>
                <a:lnTo>
                  <a:pt x="354919" y="139956"/>
                </a:lnTo>
                <a:lnTo>
                  <a:pt x="355229" y="140860"/>
                </a:lnTo>
                <a:lnTo>
                  <a:pt x="355245" y="147837"/>
                </a:lnTo>
                <a:lnTo>
                  <a:pt x="353125" y="153408"/>
                </a:lnTo>
                <a:lnTo>
                  <a:pt x="348723" y="158843"/>
                </a:lnTo>
                <a:lnTo>
                  <a:pt x="344485" y="164279"/>
                </a:lnTo>
                <a:lnTo>
                  <a:pt x="337474" y="168763"/>
                </a:lnTo>
                <a:lnTo>
                  <a:pt x="327855" y="172160"/>
                </a:lnTo>
                <a:lnTo>
                  <a:pt x="327855" y="176644"/>
                </a:lnTo>
                <a:lnTo>
                  <a:pt x="364329" y="153998"/>
                </a:lnTo>
                <a:lnTo>
                  <a:pt x="369629" y="140500"/>
                </a:lnTo>
                <a:lnTo>
                  <a:pt x="369801" y="138597"/>
                </a:lnTo>
                <a:close/>
              </a:path>
              <a:path w="370839" h="177164">
                <a:moveTo>
                  <a:pt x="351658" y="108024"/>
                </a:moveTo>
                <a:lnTo>
                  <a:pt x="338779" y="108024"/>
                </a:lnTo>
                <a:lnTo>
                  <a:pt x="333725" y="109791"/>
                </a:lnTo>
                <a:lnTo>
                  <a:pt x="325573" y="116585"/>
                </a:lnTo>
                <a:lnTo>
                  <a:pt x="323454" y="120661"/>
                </a:lnTo>
                <a:lnTo>
                  <a:pt x="323454" y="129493"/>
                </a:lnTo>
                <a:lnTo>
                  <a:pt x="325247" y="133162"/>
                </a:lnTo>
                <a:lnTo>
                  <a:pt x="332420" y="139413"/>
                </a:lnTo>
                <a:lnTo>
                  <a:pt x="336659" y="141043"/>
                </a:lnTo>
                <a:lnTo>
                  <a:pt x="344974" y="141043"/>
                </a:lnTo>
                <a:lnTo>
                  <a:pt x="348071" y="140500"/>
                </a:lnTo>
                <a:lnTo>
                  <a:pt x="350354" y="139277"/>
                </a:lnTo>
                <a:lnTo>
                  <a:pt x="351332" y="138869"/>
                </a:lnTo>
                <a:lnTo>
                  <a:pt x="352147" y="138597"/>
                </a:lnTo>
                <a:lnTo>
                  <a:pt x="369801" y="138597"/>
                </a:lnTo>
                <a:lnTo>
                  <a:pt x="370244" y="133706"/>
                </a:lnTo>
                <a:lnTo>
                  <a:pt x="370244" y="125689"/>
                </a:lnTo>
                <a:lnTo>
                  <a:pt x="367798" y="119438"/>
                </a:lnTo>
                <a:lnTo>
                  <a:pt x="362744" y="114954"/>
                </a:lnTo>
                <a:lnTo>
                  <a:pt x="357690" y="110334"/>
                </a:lnTo>
                <a:lnTo>
                  <a:pt x="351658" y="108024"/>
                </a:lnTo>
                <a:close/>
              </a:path>
            </a:pathLst>
          </a:custGeom>
          <a:solidFill>
            <a:srgbClr val="000040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9" name="bk object 29"/>
          <p:cNvSpPr/>
          <p:nvPr/>
        </p:nvSpPr>
        <p:spPr>
          <a:xfrm>
            <a:off x="3061643" y="3358962"/>
            <a:ext cx="1667484" cy="188193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0" name="bk object 30"/>
          <p:cNvSpPr/>
          <p:nvPr/>
        </p:nvSpPr>
        <p:spPr>
          <a:xfrm>
            <a:off x="4809828" y="3358555"/>
            <a:ext cx="1661778" cy="188601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1" name="bk object 31"/>
          <p:cNvSpPr/>
          <p:nvPr/>
        </p:nvSpPr>
        <p:spPr>
          <a:xfrm>
            <a:off x="6563392" y="3358555"/>
            <a:ext cx="442595" cy="146050"/>
          </a:xfrm>
          <a:custGeom>
            <a:avLst/>
            <a:gdLst/>
            <a:ahLst/>
            <a:cxnLst/>
            <a:rect l="l" t="t" r="r" b="b"/>
            <a:pathLst>
              <a:path w="442595" h="146050">
                <a:moveTo>
                  <a:pt x="84531" y="51634"/>
                </a:moveTo>
                <a:lnTo>
                  <a:pt x="48583" y="51634"/>
                </a:lnTo>
                <a:lnTo>
                  <a:pt x="51517" y="52313"/>
                </a:lnTo>
                <a:lnTo>
                  <a:pt x="54289" y="53808"/>
                </a:lnTo>
                <a:lnTo>
                  <a:pt x="60973" y="82207"/>
                </a:lnTo>
                <a:lnTo>
                  <a:pt x="43577" y="89164"/>
                </a:lnTo>
                <a:lnTo>
                  <a:pt x="29529" y="95370"/>
                </a:lnTo>
                <a:lnTo>
                  <a:pt x="18812" y="100837"/>
                </a:lnTo>
                <a:lnTo>
                  <a:pt x="11412" y="105578"/>
                </a:lnTo>
                <a:lnTo>
                  <a:pt x="3912" y="111557"/>
                </a:lnTo>
                <a:lnTo>
                  <a:pt x="0" y="118079"/>
                </a:lnTo>
                <a:lnTo>
                  <a:pt x="67" y="130988"/>
                </a:lnTo>
                <a:lnTo>
                  <a:pt x="2282" y="135472"/>
                </a:lnTo>
                <a:lnTo>
                  <a:pt x="10923" y="142674"/>
                </a:lnTo>
                <a:lnTo>
                  <a:pt x="16466" y="144440"/>
                </a:lnTo>
                <a:lnTo>
                  <a:pt x="22987" y="144440"/>
                </a:lnTo>
                <a:lnTo>
                  <a:pt x="31696" y="143470"/>
                </a:lnTo>
                <a:lnTo>
                  <a:pt x="40941" y="140550"/>
                </a:lnTo>
                <a:lnTo>
                  <a:pt x="50705" y="135669"/>
                </a:lnTo>
                <a:lnTo>
                  <a:pt x="60973" y="128814"/>
                </a:lnTo>
                <a:lnTo>
                  <a:pt x="96442" y="128814"/>
                </a:lnTo>
                <a:lnTo>
                  <a:pt x="96188" y="127863"/>
                </a:lnTo>
                <a:lnTo>
                  <a:pt x="95882" y="127183"/>
                </a:lnTo>
                <a:lnTo>
                  <a:pt x="42877" y="127183"/>
                </a:lnTo>
                <a:lnTo>
                  <a:pt x="40105" y="126232"/>
                </a:lnTo>
                <a:lnTo>
                  <a:pt x="37986" y="124330"/>
                </a:lnTo>
                <a:lnTo>
                  <a:pt x="35214" y="121884"/>
                </a:lnTo>
                <a:lnTo>
                  <a:pt x="33910" y="119166"/>
                </a:lnTo>
                <a:lnTo>
                  <a:pt x="33910" y="112236"/>
                </a:lnTo>
                <a:lnTo>
                  <a:pt x="35540" y="108432"/>
                </a:lnTo>
                <a:lnTo>
                  <a:pt x="60973" y="89137"/>
                </a:lnTo>
                <a:lnTo>
                  <a:pt x="95536" y="89137"/>
                </a:lnTo>
                <a:lnTo>
                  <a:pt x="95536" y="71744"/>
                </a:lnTo>
                <a:lnTo>
                  <a:pt x="94884" y="65222"/>
                </a:lnTo>
                <a:lnTo>
                  <a:pt x="93742" y="62233"/>
                </a:lnTo>
                <a:lnTo>
                  <a:pt x="91949" y="57749"/>
                </a:lnTo>
                <a:lnTo>
                  <a:pt x="87710" y="53536"/>
                </a:lnTo>
                <a:lnTo>
                  <a:pt x="84531" y="51634"/>
                </a:lnTo>
                <a:close/>
              </a:path>
              <a:path w="442595" h="146050">
                <a:moveTo>
                  <a:pt x="96442" y="128814"/>
                </a:moveTo>
                <a:lnTo>
                  <a:pt x="60973" y="128814"/>
                </a:lnTo>
                <a:lnTo>
                  <a:pt x="61788" y="134113"/>
                </a:lnTo>
                <a:lnTo>
                  <a:pt x="64071" y="138054"/>
                </a:lnTo>
                <a:lnTo>
                  <a:pt x="67821" y="140635"/>
                </a:lnTo>
                <a:lnTo>
                  <a:pt x="71570" y="143081"/>
                </a:lnTo>
                <a:lnTo>
                  <a:pt x="76624" y="144440"/>
                </a:lnTo>
                <a:lnTo>
                  <a:pt x="88852" y="144440"/>
                </a:lnTo>
                <a:lnTo>
                  <a:pt x="109922" y="131260"/>
                </a:lnTo>
                <a:lnTo>
                  <a:pt x="99775" y="131260"/>
                </a:lnTo>
                <a:lnTo>
                  <a:pt x="98796" y="130988"/>
                </a:lnTo>
                <a:lnTo>
                  <a:pt x="97166" y="129901"/>
                </a:lnTo>
                <a:lnTo>
                  <a:pt x="96514" y="129086"/>
                </a:lnTo>
                <a:lnTo>
                  <a:pt x="96442" y="128814"/>
                </a:lnTo>
                <a:close/>
              </a:path>
              <a:path w="442595" h="146050">
                <a:moveTo>
                  <a:pt x="107437" y="127455"/>
                </a:moveTo>
                <a:lnTo>
                  <a:pt x="105155" y="130037"/>
                </a:lnTo>
                <a:lnTo>
                  <a:pt x="103035" y="131260"/>
                </a:lnTo>
                <a:lnTo>
                  <a:pt x="109922" y="131260"/>
                </a:lnTo>
                <a:lnTo>
                  <a:pt x="111024" y="129901"/>
                </a:lnTo>
                <a:lnTo>
                  <a:pt x="107437" y="127455"/>
                </a:lnTo>
                <a:close/>
              </a:path>
              <a:path w="442595" h="146050">
                <a:moveTo>
                  <a:pt x="95536" y="89137"/>
                </a:moveTo>
                <a:lnTo>
                  <a:pt x="60973" y="89137"/>
                </a:lnTo>
                <a:lnTo>
                  <a:pt x="60973" y="121340"/>
                </a:lnTo>
                <a:lnTo>
                  <a:pt x="55593" y="125145"/>
                </a:lnTo>
                <a:lnTo>
                  <a:pt x="50865" y="127183"/>
                </a:lnTo>
                <a:lnTo>
                  <a:pt x="95882" y="127183"/>
                </a:lnTo>
                <a:lnTo>
                  <a:pt x="95699" y="126776"/>
                </a:lnTo>
                <a:lnTo>
                  <a:pt x="95601" y="125145"/>
                </a:lnTo>
                <a:lnTo>
                  <a:pt x="95536" y="89137"/>
                </a:lnTo>
                <a:close/>
              </a:path>
              <a:path w="442595" h="146050">
                <a:moveTo>
                  <a:pt x="55267" y="43889"/>
                </a:moveTo>
                <a:lnTo>
                  <a:pt x="14183" y="53265"/>
                </a:lnTo>
                <a:lnTo>
                  <a:pt x="2445" y="66988"/>
                </a:lnTo>
                <a:lnTo>
                  <a:pt x="2445" y="75549"/>
                </a:lnTo>
                <a:lnTo>
                  <a:pt x="4075" y="78538"/>
                </a:lnTo>
                <a:lnTo>
                  <a:pt x="7662" y="81120"/>
                </a:lnTo>
                <a:lnTo>
                  <a:pt x="11086" y="83702"/>
                </a:lnTo>
                <a:lnTo>
                  <a:pt x="15487" y="85060"/>
                </a:lnTo>
                <a:lnTo>
                  <a:pt x="25595" y="85060"/>
                </a:lnTo>
                <a:lnTo>
                  <a:pt x="29508" y="83838"/>
                </a:lnTo>
                <a:lnTo>
                  <a:pt x="35540" y="79082"/>
                </a:lnTo>
                <a:lnTo>
                  <a:pt x="37008" y="76228"/>
                </a:lnTo>
                <a:lnTo>
                  <a:pt x="37008" y="70114"/>
                </a:lnTo>
                <a:lnTo>
                  <a:pt x="35377" y="67260"/>
                </a:lnTo>
                <a:lnTo>
                  <a:pt x="32280" y="64407"/>
                </a:lnTo>
                <a:lnTo>
                  <a:pt x="29997" y="62233"/>
                </a:lnTo>
                <a:lnTo>
                  <a:pt x="28944" y="60602"/>
                </a:lnTo>
                <a:lnTo>
                  <a:pt x="28856" y="57341"/>
                </a:lnTo>
                <a:lnTo>
                  <a:pt x="29997" y="55846"/>
                </a:lnTo>
                <a:lnTo>
                  <a:pt x="32117" y="54623"/>
                </a:lnTo>
                <a:lnTo>
                  <a:pt x="35540" y="52721"/>
                </a:lnTo>
                <a:lnTo>
                  <a:pt x="39942" y="51634"/>
                </a:lnTo>
                <a:lnTo>
                  <a:pt x="84531" y="51634"/>
                </a:lnTo>
                <a:lnTo>
                  <a:pt x="81352" y="49732"/>
                </a:lnTo>
                <a:lnTo>
                  <a:pt x="76153" y="47156"/>
                </a:lnTo>
                <a:lnTo>
                  <a:pt x="70083" y="45333"/>
                </a:lnTo>
                <a:lnTo>
                  <a:pt x="63126" y="44248"/>
                </a:lnTo>
                <a:lnTo>
                  <a:pt x="55267" y="43889"/>
                </a:lnTo>
                <a:close/>
              </a:path>
              <a:path w="442595" h="146050">
                <a:moveTo>
                  <a:pt x="183247" y="43889"/>
                </a:moveTo>
                <a:lnTo>
                  <a:pt x="141348" y="61825"/>
                </a:lnTo>
                <a:lnTo>
                  <a:pt x="128794" y="96474"/>
                </a:lnTo>
                <a:lnTo>
                  <a:pt x="129653" y="106307"/>
                </a:lnTo>
                <a:lnTo>
                  <a:pt x="158772" y="142334"/>
                </a:lnTo>
                <a:lnTo>
                  <a:pt x="179660" y="145935"/>
                </a:lnTo>
                <a:lnTo>
                  <a:pt x="186416" y="145550"/>
                </a:lnTo>
                <a:lnTo>
                  <a:pt x="218772" y="129629"/>
                </a:lnTo>
                <a:lnTo>
                  <a:pt x="191398" y="129629"/>
                </a:lnTo>
                <a:lnTo>
                  <a:pt x="186181" y="128134"/>
                </a:lnTo>
                <a:lnTo>
                  <a:pt x="163479" y="93927"/>
                </a:lnTo>
                <a:lnTo>
                  <a:pt x="162234" y="80984"/>
                </a:lnTo>
                <a:lnTo>
                  <a:pt x="162251" y="69570"/>
                </a:lnTo>
                <a:lnTo>
                  <a:pt x="164335" y="61553"/>
                </a:lnTo>
                <a:lnTo>
                  <a:pt x="168574" y="56254"/>
                </a:lnTo>
                <a:lnTo>
                  <a:pt x="171345" y="52857"/>
                </a:lnTo>
                <a:lnTo>
                  <a:pt x="174769" y="51090"/>
                </a:lnTo>
                <a:lnTo>
                  <a:pt x="211305" y="51090"/>
                </a:lnTo>
                <a:lnTo>
                  <a:pt x="206058" y="48073"/>
                </a:lnTo>
                <a:lnTo>
                  <a:pt x="199407" y="45740"/>
                </a:lnTo>
                <a:lnTo>
                  <a:pt x="191808" y="44349"/>
                </a:lnTo>
                <a:lnTo>
                  <a:pt x="183247" y="43889"/>
                </a:lnTo>
                <a:close/>
              </a:path>
              <a:path w="442595" h="146050">
                <a:moveTo>
                  <a:pt x="222048" y="118215"/>
                </a:moveTo>
                <a:lnTo>
                  <a:pt x="216994" y="122699"/>
                </a:lnTo>
                <a:lnTo>
                  <a:pt x="212755" y="125689"/>
                </a:lnTo>
                <a:lnTo>
                  <a:pt x="209169" y="127183"/>
                </a:lnTo>
                <a:lnTo>
                  <a:pt x="205582" y="128814"/>
                </a:lnTo>
                <a:lnTo>
                  <a:pt x="201669" y="129629"/>
                </a:lnTo>
                <a:lnTo>
                  <a:pt x="218772" y="129629"/>
                </a:lnTo>
                <a:lnTo>
                  <a:pt x="221493" y="126729"/>
                </a:lnTo>
                <a:lnTo>
                  <a:pt x="225798" y="120797"/>
                </a:lnTo>
                <a:lnTo>
                  <a:pt x="222048" y="118215"/>
                </a:lnTo>
                <a:close/>
              </a:path>
              <a:path w="442595" h="146050">
                <a:moveTo>
                  <a:pt x="211305" y="51090"/>
                </a:moveTo>
                <a:lnTo>
                  <a:pt x="181290" y="51090"/>
                </a:lnTo>
                <a:lnTo>
                  <a:pt x="183573" y="51906"/>
                </a:lnTo>
                <a:lnTo>
                  <a:pt x="185366" y="53672"/>
                </a:lnTo>
                <a:lnTo>
                  <a:pt x="187322" y="55303"/>
                </a:lnTo>
                <a:lnTo>
                  <a:pt x="188464" y="58428"/>
                </a:lnTo>
                <a:lnTo>
                  <a:pt x="189768" y="69570"/>
                </a:lnTo>
                <a:lnTo>
                  <a:pt x="191724" y="74326"/>
                </a:lnTo>
                <a:lnTo>
                  <a:pt x="194822" y="77044"/>
                </a:lnTo>
                <a:lnTo>
                  <a:pt x="198083" y="79761"/>
                </a:lnTo>
                <a:lnTo>
                  <a:pt x="201995" y="80984"/>
                </a:lnTo>
                <a:lnTo>
                  <a:pt x="211614" y="80984"/>
                </a:lnTo>
                <a:lnTo>
                  <a:pt x="215201" y="79897"/>
                </a:lnTo>
                <a:lnTo>
                  <a:pt x="218135" y="77587"/>
                </a:lnTo>
                <a:lnTo>
                  <a:pt x="220907" y="75277"/>
                </a:lnTo>
                <a:lnTo>
                  <a:pt x="222374" y="72016"/>
                </a:lnTo>
                <a:lnTo>
                  <a:pt x="222287" y="61825"/>
                </a:lnTo>
                <a:lnTo>
                  <a:pt x="218788" y="56390"/>
                </a:lnTo>
                <a:lnTo>
                  <a:pt x="211777" y="51362"/>
                </a:lnTo>
                <a:lnTo>
                  <a:pt x="211305" y="51090"/>
                </a:lnTo>
                <a:close/>
              </a:path>
              <a:path w="442595" h="146050">
                <a:moveTo>
                  <a:pt x="276664" y="0"/>
                </a:moveTo>
                <a:lnTo>
                  <a:pt x="265904" y="0"/>
                </a:lnTo>
                <a:lnTo>
                  <a:pt x="261502" y="1630"/>
                </a:lnTo>
                <a:lnTo>
                  <a:pt x="254002" y="7881"/>
                </a:lnTo>
                <a:lnTo>
                  <a:pt x="252209" y="11685"/>
                </a:lnTo>
                <a:lnTo>
                  <a:pt x="252209" y="20382"/>
                </a:lnTo>
                <a:lnTo>
                  <a:pt x="254002" y="24186"/>
                </a:lnTo>
                <a:lnTo>
                  <a:pt x="257752" y="27311"/>
                </a:lnTo>
                <a:lnTo>
                  <a:pt x="261502" y="30301"/>
                </a:lnTo>
                <a:lnTo>
                  <a:pt x="265904" y="31931"/>
                </a:lnTo>
                <a:lnTo>
                  <a:pt x="276501" y="31931"/>
                </a:lnTo>
                <a:lnTo>
                  <a:pt x="281065" y="30301"/>
                </a:lnTo>
                <a:lnTo>
                  <a:pt x="284815" y="27311"/>
                </a:lnTo>
                <a:lnTo>
                  <a:pt x="288565" y="24186"/>
                </a:lnTo>
                <a:lnTo>
                  <a:pt x="290358" y="20382"/>
                </a:lnTo>
                <a:lnTo>
                  <a:pt x="290358" y="11685"/>
                </a:lnTo>
                <a:lnTo>
                  <a:pt x="288565" y="7881"/>
                </a:lnTo>
                <a:lnTo>
                  <a:pt x="281065" y="1630"/>
                </a:lnTo>
                <a:lnTo>
                  <a:pt x="276664" y="0"/>
                </a:lnTo>
                <a:close/>
              </a:path>
              <a:path w="442595" h="146050">
                <a:moveTo>
                  <a:pt x="288565" y="46742"/>
                </a:moveTo>
                <a:lnTo>
                  <a:pt x="240145" y="46742"/>
                </a:lnTo>
                <a:lnTo>
                  <a:pt x="240145" y="50547"/>
                </a:lnTo>
                <a:lnTo>
                  <a:pt x="245525" y="50819"/>
                </a:lnTo>
                <a:lnTo>
                  <a:pt x="249111" y="51906"/>
                </a:lnTo>
                <a:lnTo>
                  <a:pt x="253024" y="55710"/>
                </a:lnTo>
                <a:lnTo>
                  <a:pt x="253839" y="60059"/>
                </a:lnTo>
                <a:lnTo>
                  <a:pt x="253839" y="129901"/>
                </a:lnTo>
                <a:lnTo>
                  <a:pt x="253024" y="134113"/>
                </a:lnTo>
                <a:lnTo>
                  <a:pt x="251394" y="135608"/>
                </a:lnTo>
                <a:lnTo>
                  <a:pt x="248948" y="138054"/>
                </a:lnTo>
                <a:lnTo>
                  <a:pt x="245199" y="139277"/>
                </a:lnTo>
                <a:lnTo>
                  <a:pt x="240145" y="139413"/>
                </a:lnTo>
                <a:lnTo>
                  <a:pt x="240145" y="143081"/>
                </a:lnTo>
                <a:lnTo>
                  <a:pt x="302586" y="143081"/>
                </a:lnTo>
                <a:lnTo>
                  <a:pt x="302586" y="139413"/>
                </a:lnTo>
                <a:lnTo>
                  <a:pt x="297043" y="139141"/>
                </a:lnTo>
                <a:lnTo>
                  <a:pt x="293293" y="138054"/>
                </a:lnTo>
                <a:lnTo>
                  <a:pt x="291336" y="136151"/>
                </a:lnTo>
                <a:lnTo>
                  <a:pt x="289543" y="134249"/>
                </a:lnTo>
                <a:lnTo>
                  <a:pt x="288565" y="129901"/>
                </a:lnTo>
                <a:lnTo>
                  <a:pt x="288565" y="46742"/>
                </a:lnTo>
                <a:close/>
              </a:path>
              <a:path w="442595" h="146050">
                <a:moveTo>
                  <a:pt x="370733" y="43889"/>
                </a:moveTo>
                <a:lnTo>
                  <a:pt x="356712" y="43889"/>
                </a:lnTo>
                <a:lnTo>
                  <a:pt x="348560" y="45927"/>
                </a:lnTo>
                <a:lnTo>
                  <a:pt x="320741" y="75094"/>
                </a:lnTo>
                <a:lnTo>
                  <a:pt x="317095" y="96610"/>
                </a:lnTo>
                <a:lnTo>
                  <a:pt x="317740" y="105990"/>
                </a:lnTo>
                <a:lnTo>
                  <a:pt x="342651" y="141841"/>
                </a:lnTo>
                <a:lnTo>
                  <a:pt x="362418" y="145935"/>
                </a:lnTo>
                <a:lnTo>
                  <a:pt x="368287" y="145935"/>
                </a:lnTo>
                <a:lnTo>
                  <a:pt x="390919" y="133570"/>
                </a:lnTo>
                <a:lnTo>
                  <a:pt x="369754" y="133570"/>
                </a:lnTo>
                <a:lnTo>
                  <a:pt x="367309" y="133026"/>
                </a:lnTo>
                <a:lnTo>
                  <a:pt x="353403" y="96610"/>
                </a:lnTo>
                <a:lnTo>
                  <a:pt x="353288" y="80848"/>
                </a:lnTo>
                <a:lnTo>
                  <a:pt x="354267" y="72695"/>
                </a:lnTo>
                <a:lnTo>
                  <a:pt x="356223" y="67396"/>
                </a:lnTo>
                <a:lnTo>
                  <a:pt x="358179" y="61961"/>
                </a:lnTo>
                <a:lnTo>
                  <a:pt x="360625" y="58292"/>
                </a:lnTo>
                <a:lnTo>
                  <a:pt x="365679" y="54759"/>
                </a:lnTo>
                <a:lnTo>
                  <a:pt x="368287" y="54080"/>
                </a:lnTo>
                <a:lnTo>
                  <a:pt x="391733" y="54080"/>
                </a:lnTo>
                <a:lnTo>
                  <a:pt x="388829" y="51498"/>
                </a:lnTo>
                <a:lnTo>
                  <a:pt x="384264" y="48373"/>
                </a:lnTo>
                <a:lnTo>
                  <a:pt x="379862" y="46471"/>
                </a:lnTo>
                <a:lnTo>
                  <a:pt x="375624" y="44704"/>
                </a:lnTo>
                <a:lnTo>
                  <a:pt x="370733" y="43889"/>
                </a:lnTo>
                <a:close/>
              </a:path>
              <a:path w="442595" h="146050">
                <a:moveTo>
                  <a:pt x="430365" y="130716"/>
                </a:moveTo>
                <a:lnTo>
                  <a:pt x="393720" y="130716"/>
                </a:lnTo>
                <a:lnTo>
                  <a:pt x="393720" y="145935"/>
                </a:lnTo>
                <a:lnTo>
                  <a:pt x="442466" y="138054"/>
                </a:lnTo>
                <a:lnTo>
                  <a:pt x="442466" y="134657"/>
                </a:lnTo>
                <a:lnTo>
                  <a:pt x="437902" y="134385"/>
                </a:lnTo>
                <a:lnTo>
                  <a:pt x="434641" y="133706"/>
                </a:lnTo>
                <a:lnTo>
                  <a:pt x="432848" y="132618"/>
                </a:lnTo>
                <a:lnTo>
                  <a:pt x="430891" y="131531"/>
                </a:lnTo>
                <a:lnTo>
                  <a:pt x="430365" y="130716"/>
                </a:lnTo>
                <a:close/>
              </a:path>
              <a:path w="442595" h="146050">
                <a:moveTo>
                  <a:pt x="391733" y="54080"/>
                </a:moveTo>
                <a:lnTo>
                  <a:pt x="371222" y="54080"/>
                </a:lnTo>
                <a:lnTo>
                  <a:pt x="377580" y="54995"/>
                </a:lnTo>
                <a:lnTo>
                  <a:pt x="383449" y="57732"/>
                </a:lnTo>
                <a:lnTo>
                  <a:pt x="388829" y="62277"/>
                </a:lnTo>
                <a:lnTo>
                  <a:pt x="393720" y="68619"/>
                </a:lnTo>
                <a:lnTo>
                  <a:pt x="393720" y="119438"/>
                </a:lnTo>
                <a:lnTo>
                  <a:pt x="387199" y="128814"/>
                </a:lnTo>
                <a:lnTo>
                  <a:pt x="380352" y="133570"/>
                </a:lnTo>
                <a:lnTo>
                  <a:pt x="390919" y="133570"/>
                </a:lnTo>
                <a:lnTo>
                  <a:pt x="393720" y="130716"/>
                </a:lnTo>
                <a:lnTo>
                  <a:pt x="430365" y="130716"/>
                </a:lnTo>
                <a:lnTo>
                  <a:pt x="429750" y="129765"/>
                </a:lnTo>
                <a:lnTo>
                  <a:pt x="429098" y="127591"/>
                </a:lnTo>
                <a:lnTo>
                  <a:pt x="428446" y="126096"/>
                </a:lnTo>
                <a:lnTo>
                  <a:pt x="428400" y="124873"/>
                </a:lnTo>
                <a:lnTo>
                  <a:pt x="428283" y="55846"/>
                </a:lnTo>
                <a:lnTo>
                  <a:pt x="393720" y="55846"/>
                </a:lnTo>
                <a:lnTo>
                  <a:pt x="391733" y="54080"/>
                </a:lnTo>
                <a:close/>
              </a:path>
              <a:path w="442595" h="146050">
                <a:moveTo>
                  <a:pt x="428283" y="3397"/>
                </a:moveTo>
                <a:lnTo>
                  <a:pt x="376928" y="3397"/>
                </a:lnTo>
                <a:lnTo>
                  <a:pt x="376928" y="7609"/>
                </a:lnTo>
                <a:lnTo>
                  <a:pt x="382471" y="7609"/>
                </a:lnTo>
                <a:lnTo>
                  <a:pt x="386058" y="8152"/>
                </a:lnTo>
                <a:lnTo>
                  <a:pt x="388014" y="9103"/>
                </a:lnTo>
                <a:lnTo>
                  <a:pt x="390133" y="10055"/>
                </a:lnTo>
                <a:lnTo>
                  <a:pt x="391601" y="11549"/>
                </a:lnTo>
                <a:lnTo>
                  <a:pt x="392579" y="13588"/>
                </a:lnTo>
                <a:lnTo>
                  <a:pt x="393231" y="15082"/>
                </a:lnTo>
                <a:lnTo>
                  <a:pt x="393720" y="19430"/>
                </a:lnTo>
                <a:lnTo>
                  <a:pt x="393720" y="55846"/>
                </a:lnTo>
                <a:lnTo>
                  <a:pt x="428283" y="55846"/>
                </a:lnTo>
                <a:lnTo>
                  <a:pt x="428283" y="3397"/>
                </a:lnTo>
                <a:close/>
              </a:path>
            </a:pathLst>
          </a:custGeom>
          <a:solidFill>
            <a:srgbClr val="000040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2" name="bk object 32"/>
          <p:cNvSpPr/>
          <p:nvPr/>
        </p:nvSpPr>
        <p:spPr>
          <a:xfrm>
            <a:off x="4516371" y="3685754"/>
            <a:ext cx="0" cy="382270"/>
          </a:xfrm>
          <a:custGeom>
            <a:avLst/>
            <a:gdLst/>
            <a:ahLst/>
            <a:cxnLst/>
            <a:rect l="l" t="t" r="r" b="b"/>
            <a:pathLst>
              <a:path h="382270">
                <a:moveTo>
                  <a:pt x="0" y="0"/>
                </a:moveTo>
                <a:lnTo>
                  <a:pt x="0" y="382094"/>
                </a:lnTo>
              </a:path>
            </a:pathLst>
          </a:custGeom>
          <a:ln w="15650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3" name="bk object 33"/>
          <p:cNvSpPr/>
          <p:nvPr/>
        </p:nvSpPr>
        <p:spPr>
          <a:xfrm>
            <a:off x="4472230" y="4048132"/>
            <a:ext cx="86326" cy="138082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4" name="bk object 34"/>
          <p:cNvSpPr/>
          <p:nvPr/>
        </p:nvSpPr>
        <p:spPr>
          <a:xfrm>
            <a:off x="3400748" y="4279143"/>
            <a:ext cx="1014543" cy="185204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5" name="bk object 35"/>
          <p:cNvSpPr/>
          <p:nvPr/>
        </p:nvSpPr>
        <p:spPr>
          <a:xfrm>
            <a:off x="4495993" y="4275745"/>
            <a:ext cx="1282567" cy="146342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6" name="bk object 36"/>
          <p:cNvSpPr/>
          <p:nvPr/>
        </p:nvSpPr>
        <p:spPr>
          <a:xfrm>
            <a:off x="4516371" y="4513876"/>
            <a:ext cx="0" cy="392430"/>
          </a:xfrm>
          <a:custGeom>
            <a:avLst/>
            <a:gdLst/>
            <a:ahLst/>
            <a:cxnLst/>
            <a:rect l="l" t="t" r="r" b="b"/>
            <a:pathLst>
              <a:path h="392429">
                <a:moveTo>
                  <a:pt x="0" y="0"/>
                </a:moveTo>
                <a:lnTo>
                  <a:pt x="0" y="392082"/>
                </a:lnTo>
              </a:path>
            </a:pathLst>
          </a:custGeom>
          <a:ln w="15650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7" name="bk object 37"/>
          <p:cNvSpPr/>
          <p:nvPr/>
        </p:nvSpPr>
        <p:spPr>
          <a:xfrm>
            <a:off x="4472230" y="4886241"/>
            <a:ext cx="86326" cy="138109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8" name="bk object 38"/>
          <p:cNvSpPr/>
          <p:nvPr/>
        </p:nvSpPr>
        <p:spPr>
          <a:xfrm>
            <a:off x="2906763" y="5142022"/>
            <a:ext cx="2750827" cy="188601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9" name="bk object 39"/>
          <p:cNvSpPr/>
          <p:nvPr/>
        </p:nvSpPr>
        <p:spPr>
          <a:xfrm>
            <a:off x="5750518" y="5142022"/>
            <a:ext cx="442595" cy="146050"/>
          </a:xfrm>
          <a:custGeom>
            <a:avLst/>
            <a:gdLst/>
            <a:ahLst/>
            <a:cxnLst/>
            <a:rect l="l" t="t" r="r" b="b"/>
            <a:pathLst>
              <a:path w="442595" h="146050">
                <a:moveTo>
                  <a:pt x="84642" y="51634"/>
                </a:moveTo>
                <a:lnTo>
                  <a:pt x="48583" y="51634"/>
                </a:lnTo>
                <a:lnTo>
                  <a:pt x="51517" y="52341"/>
                </a:lnTo>
                <a:lnTo>
                  <a:pt x="56734" y="55153"/>
                </a:lnTo>
                <a:lnTo>
                  <a:pt x="58528" y="56811"/>
                </a:lnTo>
                <a:lnTo>
                  <a:pt x="60484" y="60588"/>
                </a:lnTo>
                <a:lnTo>
                  <a:pt x="60882" y="64312"/>
                </a:lnTo>
                <a:lnTo>
                  <a:pt x="60973" y="82139"/>
                </a:lnTo>
                <a:lnTo>
                  <a:pt x="43554" y="89092"/>
                </a:lnTo>
                <a:lnTo>
                  <a:pt x="29467" y="95318"/>
                </a:lnTo>
                <a:lnTo>
                  <a:pt x="18743" y="100817"/>
                </a:lnTo>
                <a:lnTo>
                  <a:pt x="11412" y="105592"/>
                </a:lnTo>
                <a:lnTo>
                  <a:pt x="3749" y="111462"/>
                </a:lnTo>
                <a:lnTo>
                  <a:pt x="0" y="118079"/>
                </a:lnTo>
                <a:lnTo>
                  <a:pt x="31" y="130920"/>
                </a:lnTo>
                <a:lnTo>
                  <a:pt x="2119" y="135377"/>
                </a:lnTo>
                <a:lnTo>
                  <a:pt x="10923" y="142592"/>
                </a:lnTo>
                <a:lnTo>
                  <a:pt x="16466" y="144399"/>
                </a:lnTo>
                <a:lnTo>
                  <a:pt x="22987" y="144399"/>
                </a:lnTo>
                <a:lnTo>
                  <a:pt x="31696" y="143426"/>
                </a:lnTo>
                <a:lnTo>
                  <a:pt x="40941" y="140506"/>
                </a:lnTo>
                <a:lnTo>
                  <a:pt x="50705" y="135640"/>
                </a:lnTo>
                <a:lnTo>
                  <a:pt x="60973" y="128827"/>
                </a:lnTo>
                <a:lnTo>
                  <a:pt x="96444" y="128827"/>
                </a:lnTo>
                <a:lnTo>
                  <a:pt x="96025" y="127849"/>
                </a:lnTo>
                <a:lnTo>
                  <a:pt x="95801" y="127075"/>
                </a:lnTo>
                <a:lnTo>
                  <a:pt x="42877" y="127075"/>
                </a:lnTo>
                <a:lnTo>
                  <a:pt x="40105" y="126151"/>
                </a:lnTo>
                <a:lnTo>
                  <a:pt x="35214" y="121898"/>
                </a:lnTo>
                <a:lnTo>
                  <a:pt x="33910" y="119112"/>
                </a:lnTo>
                <a:lnTo>
                  <a:pt x="33910" y="112169"/>
                </a:lnTo>
                <a:lnTo>
                  <a:pt x="60973" y="89042"/>
                </a:lnTo>
                <a:lnTo>
                  <a:pt x="95536" y="89042"/>
                </a:lnTo>
                <a:lnTo>
                  <a:pt x="95536" y="71771"/>
                </a:lnTo>
                <a:lnTo>
                  <a:pt x="94884" y="65140"/>
                </a:lnTo>
                <a:lnTo>
                  <a:pt x="93713" y="62178"/>
                </a:lnTo>
                <a:lnTo>
                  <a:pt x="91786" y="57721"/>
                </a:lnTo>
                <a:lnTo>
                  <a:pt x="87710" y="53509"/>
                </a:lnTo>
                <a:lnTo>
                  <a:pt x="84642" y="51634"/>
                </a:lnTo>
                <a:close/>
              </a:path>
              <a:path w="442595" h="146050">
                <a:moveTo>
                  <a:pt x="96444" y="128827"/>
                </a:moveTo>
                <a:lnTo>
                  <a:pt x="60973" y="128827"/>
                </a:lnTo>
                <a:lnTo>
                  <a:pt x="61788" y="134059"/>
                </a:lnTo>
                <a:lnTo>
                  <a:pt x="64071" y="137959"/>
                </a:lnTo>
                <a:lnTo>
                  <a:pt x="67821" y="140527"/>
                </a:lnTo>
                <a:lnTo>
                  <a:pt x="71407" y="143108"/>
                </a:lnTo>
                <a:lnTo>
                  <a:pt x="76624" y="144399"/>
                </a:lnTo>
                <a:lnTo>
                  <a:pt x="88852" y="144399"/>
                </a:lnTo>
                <a:lnTo>
                  <a:pt x="93906" y="143244"/>
                </a:lnTo>
                <a:lnTo>
                  <a:pt x="102709" y="138638"/>
                </a:lnTo>
                <a:lnTo>
                  <a:pt x="106948" y="134942"/>
                </a:lnTo>
                <a:lnTo>
                  <a:pt x="109945" y="131205"/>
                </a:lnTo>
                <a:lnTo>
                  <a:pt x="99775" y="131205"/>
                </a:lnTo>
                <a:lnTo>
                  <a:pt x="98796" y="130920"/>
                </a:lnTo>
                <a:lnTo>
                  <a:pt x="97166" y="129833"/>
                </a:lnTo>
                <a:lnTo>
                  <a:pt x="96514" y="128990"/>
                </a:lnTo>
                <a:lnTo>
                  <a:pt x="96444" y="128827"/>
                </a:lnTo>
                <a:close/>
              </a:path>
              <a:path w="442595" h="146050">
                <a:moveTo>
                  <a:pt x="107274" y="127387"/>
                </a:moveTo>
                <a:lnTo>
                  <a:pt x="105155" y="129928"/>
                </a:lnTo>
                <a:lnTo>
                  <a:pt x="102872" y="131205"/>
                </a:lnTo>
                <a:lnTo>
                  <a:pt x="109945" y="131205"/>
                </a:lnTo>
                <a:lnTo>
                  <a:pt x="110969" y="129928"/>
                </a:lnTo>
                <a:lnTo>
                  <a:pt x="107274" y="127387"/>
                </a:lnTo>
                <a:close/>
              </a:path>
              <a:path w="442595" h="146050">
                <a:moveTo>
                  <a:pt x="95536" y="89042"/>
                </a:moveTo>
                <a:lnTo>
                  <a:pt x="60973" y="89042"/>
                </a:lnTo>
                <a:lnTo>
                  <a:pt x="60973" y="121313"/>
                </a:lnTo>
                <a:lnTo>
                  <a:pt x="55593" y="125159"/>
                </a:lnTo>
                <a:lnTo>
                  <a:pt x="50702" y="127075"/>
                </a:lnTo>
                <a:lnTo>
                  <a:pt x="95801" y="127075"/>
                </a:lnTo>
                <a:lnTo>
                  <a:pt x="95699" y="126721"/>
                </a:lnTo>
                <a:lnTo>
                  <a:pt x="95607" y="125159"/>
                </a:lnTo>
                <a:lnTo>
                  <a:pt x="95536" y="89042"/>
                </a:lnTo>
                <a:close/>
              </a:path>
              <a:path w="442595" h="146050">
                <a:moveTo>
                  <a:pt x="55267" y="43807"/>
                </a:moveTo>
                <a:lnTo>
                  <a:pt x="14183" y="53265"/>
                </a:lnTo>
                <a:lnTo>
                  <a:pt x="2282" y="66988"/>
                </a:lnTo>
                <a:lnTo>
                  <a:pt x="2282" y="75440"/>
                </a:lnTo>
                <a:lnTo>
                  <a:pt x="4075" y="78497"/>
                </a:lnTo>
                <a:lnTo>
                  <a:pt x="7662" y="81106"/>
                </a:lnTo>
                <a:lnTo>
                  <a:pt x="11086" y="83729"/>
                </a:lnTo>
                <a:lnTo>
                  <a:pt x="15487" y="85033"/>
                </a:lnTo>
                <a:lnTo>
                  <a:pt x="25595" y="85033"/>
                </a:lnTo>
                <a:lnTo>
                  <a:pt x="29508" y="83838"/>
                </a:lnTo>
                <a:lnTo>
                  <a:pt x="32443" y="81473"/>
                </a:lnTo>
                <a:lnTo>
                  <a:pt x="35540" y="79109"/>
                </a:lnTo>
                <a:lnTo>
                  <a:pt x="37008" y="76228"/>
                </a:lnTo>
                <a:lnTo>
                  <a:pt x="37008" y="70114"/>
                </a:lnTo>
                <a:lnTo>
                  <a:pt x="35377" y="67274"/>
                </a:lnTo>
                <a:lnTo>
                  <a:pt x="32280" y="64312"/>
                </a:lnTo>
                <a:lnTo>
                  <a:pt x="29997" y="62178"/>
                </a:lnTo>
                <a:lnTo>
                  <a:pt x="28978" y="60588"/>
                </a:lnTo>
                <a:lnTo>
                  <a:pt x="39942" y="51634"/>
                </a:lnTo>
                <a:lnTo>
                  <a:pt x="84642" y="51634"/>
                </a:lnTo>
                <a:lnTo>
                  <a:pt x="81352" y="49623"/>
                </a:lnTo>
                <a:lnTo>
                  <a:pt x="76130" y="47080"/>
                </a:lnTo>
                <a:lnTo>
                  <a:pt x="70021" y="45263"/>
                </a:lnTo>
                <a:lnTo>
                  <a:pt x="63057" y="44171"/>
                </a:lnTo>
                <a:lnTo>
                  <a:pt x="55267" y="43807"/>
                </a:lnTo>
                <a:close/>
              </a:path>
              <a:path w="442595" h="146050">
                <a:moveTo>
                  <a:pt x="183247" y="43807"/>
                </a:moveTo>
                <a:lnTo>
                  <a:pt x="141348" y="61839"/>
                </a:lnTo>
                <a:lnTo>
                  <a:pt x="128794" y="96474"/>
                </a:lnTo>
                <a:lnTo>
                  <a:pt x="129653" y="106309"/>
                </a:lnTo>
                <a:lnTo>
                  <a:pt x="158751" y="142305"/>
                </a:lnTo>
                <a:lnTo>
                  <a:pt x="179497" y="145935"/>
                </a:lnTo>
                <a:lnTo>
                  <a:pt x="186321" y="145545"/>
                </a:lnTo>
                <a:lnTo>
                  <a:pt x="218792" y="129548"/>
                </a:lnTo>
                <a:lnTo>
                  <a:pt x="191398" y="129548"/>
                </a:lnTo>
                <a:lnTo>
                  <a:pt x="186018" y="128080"/>
                </a:lnTo>
                <a:lnTo>
                  <a:pt x="163377" y="93903"/>
                </a:lnTo>
                <a:lnTo>
                  <a:pt x="162073" y="81011"/>
                </a:lnTo>
                <a:lnTo>
                  <a:pt x="162091" y="69529"/>
                </a:lnTo>
                <a:lnTo>
                  <a:pt x="164335" y="61567"/>
                </a:lnTo>
                <a:lnTo>
                  <a:pt x="171345" y="52775"/>
                </a:lnTo>
                <a:lnTo>
                  <a:pt x="174769" y="51022"/>
                </a:lnTo>
                <a:lnTo>
                  <a:pt x="211255" y="51022"/>
                </a:lnTo>
                <a:lnTo>
                  <a:pt x="206035" y="48032"/>
                </a:lnTo>
                <a:lnTo>
                  <a:pt x="199346" y="45684"/>
                </a:lnTo>
                <a:lnTo>
                  <a:pt x="191740" y="44276"/>
                </a:lnTo>
                <a:lnTo>
                  <a:pt x="183247" y="43807"/>
                </a:lnTo>
                <a:close/>
              </a:path>
              <a:path w="442595" h="146050">
                <a:moveTo>
                  <a:pt x="222048" y="118215"/>
                </a:moveTo>
                <a:lnTo>
                  <a:pt x="201669" y="129548"/>
                </a:lnTo>
                <a:lnTo>
                  <a:pt x="218792" y="129548"/>
                </a:lnTo>
                <a:lnTo>
                  <a:pt x="221490" y="126670"/>
                </a:lnTo>
                <a:lnTo>
                  <a:pt x="225798" y="120688"/>
                </a:lnTo>
                <a:lnTo>
                  <a:pt x="222048" y="118215"/>
                </a:lnTo>
                <a:close/>
              </a:path>
              <a:path w="442595" h="146050">
                <a:moveTo>
                  <a:pt x="211255" y="51022"/>
                </a:moveTo>
                <a:lnTo>
                  <a:pt x="181290" y="51022"/>
                </a:lnTo>
                <a:lnTo>
                  <a:pt x="183410" y="51879"/>
                </a:lnTo>
                <a:lnTo>
                  <a:pt x="187322" y="55316"/>
                </a:lnTo>
                <a:lnTo>
                  <a:pt x="188464" y="58333"/>
                </a:lnTo>
                <a:lnTo>
                  <a:pt x="188953" y="62667"/>
                </a:lnTo>
                <a:lnTo>
                  <a:pt x="189768" y="69529"/>
                </a:lnTo>
                <a:lnTo>
                  <a:pt x="191724" y="74312"/>
                </a:lnTo>
                <a:lnTo>
                  <a:pt x="194822" y="76989"/>
                </a:lnTo>
                <a:lnTo>
                  <a:pt x="198083" y="79666"/>
                </a:lnTo>
                <a:lnTo>
                  <a:pt x="201995" y="81011"/>
                </a:lnTo>
                <a:lnTo>
                  <a:pt x="211451" y="81011"/>
                </a:lnTo>
                <a:lnTo>
                  <a:pt x="215201" y="79843"/>
                </a:lnTo>
                <a:lnTo>
                  <a:pt x="218135" y="77506"/>
                </a:lnTo>
                <a:lnTo>
                  <a:pt x="220907" y="75168"/>
                </a:lnTo>
                <a:lnTo>
                  <a:pt x="222374" y="72043"/>
                </a:lnTo>
                <a:lnTo>
                  <a:pt x="222305" y="61839"/>
                </a:lnTo>
                <a:lnTo>
                  <a:pt x="218788" y="56349"/>
                </a:lnTo>
                <a:lnTo>
                  <a:pt x="211777" y="51321"/>
                </a:lnTo>
                <a:lnTo>
                  <a:pt x="211255" y="51022"/>
                </a:lnTo>
                <a:close/>
              </a:path>
              <a:path w="442595" h="146050">
                <a:moveTo>
                  <a:pt x="276501" y="0"/>
                </a:moveTo>
                <a:lnTo>
                  <a:pt x="265904" y="0"/>
                </a:lnTo>
                <a:lnTo>
                  <a:pt x="261339" y="1562"/>
                </a:lnTo>
                <a:lnTo>
                  <a:pt x="257752" y="4687"/>
                </a:lnTo>
                <a:lnTo>
                  <a:pt x="254002" y="7813"/>
                </a:lnTo>
                <a:lnTo>
                  <a:pt x="252209" y="11576"/>
                </a:lnTo>
                <a:lnTo>
                  <a:pt x="252209" y="20368"/>
                </a:lnTo>
                <a:lnTo>
                  <a:pt x="254002" y="24118"/>
                </a:lnTo>
                <a:lnTo>
                  <a:pt x="257752" y="27203"/>
                </a:lnTo>
                <a:lnTo>
                  <a:pt x="261339" y="30301"/>
                </a:lnTo>
                <a:lnTo>
                  <a:pt x="265904" y="31850"/>
                </a:lnTo>
                <a:lnTo>
                  <a:pt x="276501" y="31850"/>
                </a:lnTo>
                <a:lnTo>
                  <a:pt x="280902" y="30301"/>
                </a:lnTo>
                <a:lnTo>
                  <a:pt x="288402" y="24118"/>
                </a:lnTo>
                <a:lnTo>
                  <a:pt x="290358" y="20368"/>
                </a:lnTo>
                <a:lnTo>
                  <a:pt x="290358" y="11576"/>
                </a:lnTo>
                <a:lnTo>
                  <a:pt x="288565" y="7813"/>
                </a:lnTo>
                <a:lnTo>
                  <a:pt x="281065" y="1562"/>
                </a:lnTo>
                <a:lnTo>
                  <a:pt x="276501" y="0"/>
                </a:lnTo>
                <a:close/>
              </a:path>
              <a:path w="442595" h="146050">
                <a:moveTo>
                  <a:pt x="288565" y="46688"/>
                </a:moveTo>
                <a:lnTo>
                  <a:pt x="239982" y="46688"/>
                </a:lnTo>
                <a:lnTo>
                  <a:pt x="239982" y="50506"/>
                </a:lnTo>
                <a:lnTo>
                  <a:pt x="245525" y="50778"/>
                </a:lnTo>
                <a:lnTo>
                  <a:pt x="249111" y="51865"/>
                </a:lnTo>
                <a:lnTo>
                  <a:pt x="251068" y="53754"/>
                </a:lnTo>
                <a:lnTo>
                  <a:pt x="252861" y="55642"/>
                </a:lnTo>
                <a:lnTo>
                  <a:pt x="253839" y="59977"/>
                </a:lnTo>
                <a:lnTo>
                  <a:pt x="253839" y="129860"/>
                </a:lnTo>
                <a:lnTo>
                  <a:pt x="253024" y="134059"/>
                </a:lnTo>
                <a:lnTo>
                  <a:pt x="248948" y="137972"/>
                </a:lnTo>
                <a:lnTo>
                  <a:pt x="245199" y="139209"/>
                </a:lnTo>
                <a:lnTo>
                  <a:pt x="239982" y="139345"/>
                </a:lnTo>
                <a:lnTo>
                  <a:pt x="239982" y="143054"/>
                </a:lnTo>
                <a:lnTo>
                  <a:pt x="302423" y="143054"/>
                </a:lnTo>
                <a:lnTo>
                  <a:pt x="302423" y="139345"/>
                </a:lnTo>
                <a:lnTo>
                  <a:pt x="296879" y="139073"/>
                </a:lnTo>
                <a:lnTo>
                  <a:pt x="293279" y="137972"/>
                </a:lnTo>
                <a:lnTo>
                  <a:pt x="289380" y="134208"/>
                </a:lnTo>
                <a:lnTo>
                  <a:pt x="288565" y="129860"/>
                </a:lnTo>
                <a:lnTo>
                  <a:pt x="288565" y="46688"/>
                </a:lnTo>
                <a:close/>
              </a:path>
              <a:path w="442595" h="146050">
                <a:moveTo>
                  <a:pt x="370733" y="43807"/>
                </a:moveTo>
                <a:lnTo>
                  <a:pt x="356549" y="43807"/>
                </a:lnTo>
                <a:lnTo>
                  <a:pt x="348560" y="45900"/>
                </a:lnTo>
                <a:lnTo>
                  <a:pt x="320672" y="75054"/>
                </a:lnTo>
                <a:lnTo>
                  <a:pt x="317095" y="96570"/>
                </a:lnTo>
                <a:lnTo>
                  <a:pt x="317740" y="105930"/>
                </a:lnTo>
                <a:lnTo>
                  <a:pt x="342651" y="141816"/>
                </a:lnTo>
                <a:lnTo>
                  <a:pt x="362418" y="145935"/>
                </a:lnTo>
                <a:lnTo>
                  <a:pt x="368287" y="145935"/>
                </a:lnTo>
                <a:lnTo>
                  <a:pt x="373341" y="144875"/>
                </a:lnTo>
                <a:lnTo>
                  <a:pt x="382471" y="140608"/>
                </a:lnTo>
                <a:lnTo>
                  <a:pt x="387688" y="136600"/>
                </a:lnTo>
                <a:lnTo>
                  <a:pt x="390697" y="133570"/>
                </a:lnTo>
                <a:lnTo>
                  <a:pt x="369754" y="133570"/>
                </a:lnTo>
                <a:lnTo>
                  <a:pt x="367146" y="132917"/>
                </a:lnTo>
                <a:lnTo>
                  <a:pt x="365353" y="131613"/>
                </a:lnTo>
                <a:lnTo>
                  <a:pt x="361603" y="129004"/>
                </a:lnTo>
                <a:lnTo>
                  <a:pt x="358668" y="124778"/>
                </a:lnTo>
                <a:lnTo>
                  <a:pt x="353288" y="80875"/>
                </a:lnTo>
                <a:lnTo>
                  <a:pt x="354267" y="72655"/>
                </a:lnTo>
                <a:lnTo>
                  <a:pt x="358179" y="61947"/>
                </a:lnTo>
                <a:lnTo>
                  <a:pt x="360625" y="58197"/>
                </a:lnTo>
                <a:lnTo>
                  <a:pt x="365679" y="54691"/>
                </a:lnTo>
                <a:lnTo>
                  <a:pt x="368124" y="54012"/>
                </a:lnTo>
                <a:lnTo>
                  <a:pt x="391535" y="54012"/>
                </a:lnTo>
                <a:lnTo>
                  <a:pt x="388666" y="51389"/>
                </a:lnTo>
                <a:lnTo>
                  <a:pt x="384101" y="48264"/>
                </a:lnTo>
                <a:lnTo>
                  <a:pt x="375624" y="44690"/>
                </a:lnTo>
                <a:lnTo>
                  <a:pt x="370733" y="43807"/>
                </a:lnTo>
                <a:close/>
              </a:path>
              <a:path w="442595" h="146050">
                <a:moveTo>
                  <a:pt x="430308" y="130689"/>
                </a:moveTo>
                <a:lnTo>
                  <a:pt x="393557" y="130689"/>
                </a:lnTo>
                <a:lnTo>
                  <a:pt x="393557" y="145935"/>
                </a:lnTo>
                <a:lnTo>
                  <a:pt x="442466" y="137999"/>
                </a:lnTo>
                <a:lnTo>
                  <a:pt x="442466" y="134602"/>
                </a:lnTo>
                <a:lnTo>
                  <a:pt x="437902" y="134331"/>
                </a:lnTo>
                <a:lnTo>
                  <a:pt x="434641" y="133638"/>
                </a:lnTo>
                <a:lnTo>
                  <a:pt x="432685" y="132537"/>
                </a:lnTo>
                <a:lnTo>
                  <a:pt x="430891" y="131436"/>
                </a:lnTo>
                <a:lnTo>
                  <a:pt x="430308" y="130689"/>
                </a:lnTo>
                <a:close/>
              </a:path>
              <a:path w="442595" h="146050">
                <a:moveTo>
                  <a:pt x="391535" y="54012"/>
                </a:moveTo>
                <a:lnTo>
                  <a:pt x="371222" y="54012"/>
                </a:lnTo>
                <a:lnTo>
                  <a:pt x="377577" y="54926"/>
                </a:lnTo>
                <a:lnTo>
                  <a:pt x="383429" y="57670"/>
                </a:lnTo>
                <a:lnTo>
                  <a:pt x="388760" y="62244"/>
                </a:lnTo>
                <a:lnTo>
                  <a:pt x="393557" y="68646"/>
                </a:lnTo>
                <a:lnTo>
                  <a:pt x="393557" y="119343"/>
                </a:lnTo>
                <a:lnTo>
                  <a:pt x="387199" y="128827"/>
                </a:lnTo>
                <a:lnTo>
                  <a:pt x="380352" y="133570"/>
                </a:lnTo>
                <a:lnTo>
                  <a:pt x="390697" y="133570"/>
                </a:lnTo>
                <a:lnTo>
                  <a:pt x="393557" y="130689"/>
                </a:lnTo>
                <a:lnTo>
                  <a:pt x="430308" y="130689"/>
                </a:lnTo>
                <a:lnTo>
                  <a:pt x="429587" y="129765"/>
                </a:lnTo>
                <a:lnTo>
                  <a:pt x="428935" y="127496"/>
                </a:lnTo>
                <a:lnTo>
                  <a:pt x="428446" y="126123"/>
                </a:lnTo>
                <a:lnTo>
                  <a:pt x="428396" y="124778"/>
                </a:lnTo>
                <a:lnTo>
                  <a:pt x="428283" y="55860"/>
                </a:lnTo>
                <a:lnTo>
                  <a:pt x="393557" y="55860"/>
                </a:lnTo>
                <a:lnTo>
                  <a:pt x="391535" y="54012"/>
                </a:lnTo>
                <a:close/>
              </a:path>
              <a:path w="442595" h="146050">
                <a:moveTo>
                  <a:pt x="428283" y="3301"/>
                </a:moveTo>
                <a:lnTo>
                  <a:pt x="376928" y="3301"/>
                </a:lnTo>
                <a:lnTo>
                  <a:pt x="376928" y="7622"/>
                </a:lnTo>
                <a:lnTo>
                  <a:pt x="382308" y="7622"/>
                </a:lnTo>
                <a:lnTo>
                  <a:pt x="386058" y="8112"/>
                </a:lnTo>
                <a:lnTo>
                  <a:pt x="393557" y="19444"/>
                </a:lnTo>
                <a:lnTo>
                  <a:pt x="393557" y="55860"/>
                </a:lnTo>
                <a:lnTo>
                  <a:pt x="428283" y="55860"/>
                </a:lnTo>
                <a:lnTo>
                  <a:pt x="428283" y="3301"/>
                </a:lnTo>
                <a:close/>
              </a:path>
            </a:pathLst>
          </a:custGeom>
          <a:solidFill>
            <a:srgbClr val="000040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0" name="bk object 40"/>
          <p:cNvSpPr/>
          <p:nvPr/>
        </p:nvSpPr>
        <p:spPr>
          <a:xfrm>
            <a:off x="4516371" y="944373"/>
            <a:ext cx="0" cy="402590"/>
          </a:xfrm>
          <a:custGeom>
            <a:avLst/>
            <a:gdLst/>
            <a:ahLst/>
            <a:cxnLst/>
            <a:rect l="l" t="t" r="r" b="b"/>
            <a:pathLst>
              <a:path h="402590">
                <a:moveTo>
                  <a:pt x="0" y="0"/>
                </a:moveTo>
                <a:lnTo>
                  <a:pt x="0" y="402476"/>
                </a:lnTo>
              </a:path>
            </a:pathLst>
          </a:custGeom>
          <a:ln w="15650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1" name="bk object 41"/>
          <p:cNvSpPr/>
          <p:nvPr/>
        </p:nvSpPr>
        <p:spPr>
          <a:xfrm>
            <a:off x="4472230" y="1327133"/>
            <a:ext cx="86326" cy="138082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2" name="bk object 42"/>
          <p:cNvSpPr/>
          <p:nvPr/>
        </p:nvSpPr>
        <p:spPr>
          <a:xfrm>
            <a:off x="2675096" y="1585319"/>
            <a:ext cx="1070626" cy="145935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3" name="bk object 43"/>
          <p:cNvSpPr/>
          <p:nvPr/>
        </p:nvSpPr>
        <p:spPr>
          <a:xfrm>
            <a:off x="3832618" y="1585455"/>
            <a:ext cx="224331" cy="145799"/>
          </a:xfrm>
          <a:prstGeom prst="rect">
            <a:avLst/>
          </a:prstGeom>
          <a:blipFill>
            <a:blip r:embed="rId1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4" name="bk object 44"/>
          <p:cNvSpPr/>
          <p:nvPr/>
        </p:nvSpPr>
        <p:spPr>
          <a:xfrm>
            <a:off x="4115966" y="1585319"/>
            <a:ext cx="1483421" cy="188601"/>
          </a:xfrm>
          <a:prstGeom prst="rect">
            <a:avLst/>
          </a:prstGeom>
          <a:blipFill>
            <a:blip r:embed="rId1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5" name="bk object 45"/>
          <p:cNvSpPr/>
          <p:nvPr/>
        </p:nvSpPr>
        <p:spPr>
          <a:xfrm>
            <a:off x="5688892" y="1588716"/>
            <a:ext cx="1048617" cy="142538"/>
          </a:xfrm>
          <a:prstGeom prst="rect">
            <a:avLst/>
          </a:prstGeom>
          <a:blipFill>
            <a:blip r:embed="rId1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6" name="bk object 46"/>
          <p:cNvSpPr/>
          <p:nvPr/>
        </p:nvSpPr>
        <p:spPr>
          <a:xfrm>
            <a:off x="4647774" y="3837532"/>
            <a:ext cx="908410" cy="145935"/>
          </a:xfrm>
          <a:prstGeom prst="rect">
            <a:avLst/>
          </a:prstGeom>
          <a:blipFill>
            <a:blip r:embed="rId1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7" name="bk object 47"/>
          <p:cNvSpPr/>
          <p:nvPr/>
        </p:nvSpPr>
        <p:spPr>
          <a:xfrm>
            <a:off x="5636233" y="3849082"/>
            <a:ext cx="199680" cy="134385"/>
          </a:xfrm>
          <a:prstGeom prst="rect">
            <a:avLst/>
          </a:prstGeom>
          <a:blipFill>
            <a:blip r:embed="rId2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8" name="bk object 48"/>
          <p:cNvSpPr/>
          <p:nvPr/>
        </p:nvSpPr>
        <p:spPr>
          <a:xfrm>
            <a:off x="4696195" y="4652813"/>
            <a:ext cx="1119698" cy="188601"/>
          </a:xfrm>
          <a:prstGeom prst="rect">
            <a:avLst/>
          </a:prstGeom>
          <a:blipFill>
            <a:blip r:embed="rId2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9" name="bk object 49"/>
          <p:cNvSpPr/>
          <p:nvPr/>
        </p:nvSpPr>
        <p:spPr>
          <a:xfrm>
            <a:off x="4504144" y="5433526"/>
            <a:ext cx="0" cy="469265"/>
          </a:xfrm>
          <a:custGeom>
            <a:avLst/>
            <a:gdLst/>
            <a:ahLst/>
            <a:cxnLst/>
            <a:rect l="l" t="t" r="r" b="b"/>
            <a:pathLst>
              <a:path h="469264">
                <a:moveTo>
                  <a:pt x="0" y="0"/>
                </a:moveTo>
                <a:lnTo>
                  <a:pt x="0" y="468677"/>
                </a:lnTo>
              </a:path>
            </a:pathLst>
          </a:custGeom>
          <a:ln w="15650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0" name="bk object 50"/>
          <p:cNvSpPr/>
          <p:nvPr/>
        </p:nvSpPr>
        <p:spPr>
          <a:xfrm>
            <a:off x="4460002" y="5882487"/>
            <a:ext cx="86326" cy="138082"/>
          </a:xfrm>
          <a:prstGeom prst="rect">
            <a:avLst/>
          </a:prstGeom>
          <a:blipFill>
            <a:blip r:embed="rId2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1" name="bk object 51"/>
          <p:cNvSpPr/>
          <p:nvPr/>
        </p:nvSpPr>
        <p:spPr>
          <a:xfrm>
            <a:off x="4646796" y="5559962"/>
            <a:ext cx="740410" cy="188595"/>
          </a:xfrm>
          <a:custGeom>
            <a:avLst/>
            <a:gdLst/>
            <a:ahLst/>
            <a:cxnLst/>
            <a:rect l="l" t="t" r="r" b="b"/>
            <a:pathLst>
              <a:path w="740410" h="188595">
                <a:moveTo>
                  <a:pt x="141674" y="43699"/>
                </a:moveTo>
                <a:lnTo>
                  <a:pt x="102057" y="59107"/>
                </a:lnTo>
                <a:lnTo>
                  <a:pt x="87710" y="95224"/>
                </a:lnTo>
                <a:lnTo>
                  <a:pt x="88597" y="104970"/>
                </a:lnTo>
                <a:lnTo>
                  <a:pt x="109628" y="137250"/>
                </a:lnTo>
                <a:lnTo>
                  <a:pt x="142000" y="145826"/>
                </a:lnTo>
                <a:lnTo>
                  <a:pt x="154596" y="144784"/>
                </a:lnTo>
                <a:lnTo>
                  <a:pt x="165741" y="141656"/>
                </a:lnTo>
                <a:lnTo>
                  <a:pt x="171209" y="138720"/>
                </a:lnTo>
                <a:lnTo>
                  <a:pt x="137924" y="138720"/>
                </a:lnTo>
                <a:lnTo>
                  <a:pt x="134500" y="137442"/>
                </a:lnTo>
                <a:lnTo>
                  <a:pt x="131566" y="134901"/>
                </a:lnTo>
                <a:lnTo>
                  <a:pt x="128468" y="132360"/>
                </a:lnTo>
                <a:lnTo>
                  <a:pt x="126512" y="128651"/>
                </a:lnTo>
                <a:lnTo>
                  <a:pt x="125697" y="123773"/>
                </a:lnTo>
                <a:lnTo>
                  <a:pt x="124555" y="117386"/>
                </a:lnTo>
                <a:lnTo>
                  <a:pt x="124003" y="111562"/>
                </a:lnTo>
                <a:lnTo>
                  <a:pt x="125371" y="70644"/>
                </a:lnTo>
                <a:lnTo>
                  <a:pt x="137924" y="51009"/>
                </a:lnTo>
                <a:lnTo>
                  <a:pt x="171099" y="51009"/>
                </a:lnTo>
                <a:lnTo>
                  <a:pt x="169715" y="50194"/>
                </a:lnTo>
                <a:lnTo>
                  <a:pt x="163087" y="47350"/>
                </a:lnTo>
                <a:lnTo>
                  <a:pt x="156183" y="45321"/>
                </a:lnTo>
                <a:lnTo>
                  <a:pt x="149036" y="44104"/>
                </a:lnTo>
                <a:lnTo>
                  <a:pt x="141674" y="43699"/>
                </a:lnTo>
                <a:close/>
              </a:path>
              <a:path w="740410" h="188595">
                <a:moveTo>
                  <a:pt x="51028" y="56675"/>
                </a:moveTo>
                <a:lnTo>
                  <a:pt x="16792" y="56675"/>
                </a:lnTo>
                <a:lnTo>
                  <a:pt x="16741" y="129140"/>
                </a:lnTo>
                <a:lnTo>
                  <a:pt x="16303" y="132224"/>
                </a:lnTo>
                <a:lnTo>
                  <a:pt x="14672" y="135526"/>
                </a:lnTo>
                <a:lnTo>
                  <a:pt x="13205" y="136817"/>
                </a:lnTo>
                <a:lnTo>
                  <a:pt x="10923" y="137741"/>
                </a:lnTo>
                <a:lnTo>
                  <a:pt x="8803" y="138665"/>
                </a:lnTo>
                <a:lnTo>
                  <a:pt x="5053" y="139168"/>
                </a:lnTo>
                <a:lnTo>
                  <a:pt x="0" y="139236"/>
                </a:lnTo>
                <a:lnTo>
                  <a:pt x="0" y="142945"/>
                </a:lnTo>
                <a:lnTo>
                  <a:pt x="67984" y="142945"/>
                </a:lnTo>
                <a:lnTo>
                  <a:pt x="67984" y="139440"/>
                </a:lnTo>
                <a:lnTo>
                  <a:pt x="60973" y="139440"/>
                </a:lnTo>
                <a:lnTo>
                  <a:pt x="56082" y="138271"/>
                </a:lnTo>
                <a:lnTo>
                  <a:pt x="53474" y="135730"/>
                </a:lnTo>
                <a:lnTo>
                  <a:pt x="51843" y="134086"/>
                </a:lnTo>
                <a:lnTo>
                  <a:pt x="51140" y="130580"/>
                </a:lnTo>
                <a:lnTo>
                  <a:pt x="51028" y="56675"/>
                </a:lnTo>
                <a:close/>
              </a:path>
              <a:path w="740410" h="188595">
                <a:moveTo>
                  <a:pt x="67984" y="139236"/>
                </a:moveTo>
                <a:lnTo>
                  <a:pt x="60973" y="139440"/>
                </a:lnTo>
                <a:lnTo>
                  <a:pt x="67984" y="139440"/>
                </a:lnTo>
                <a:lnTo>
                  <a:pt x="67984" y="139236"/>
                </a:lnTo>
                <a:close/>
              </a:path>
              <a:path w="740410" h="188595">
                <a:moveTo>
                  <a:pt x="171099" y="51009"/>
                </a:moveTo>
                <a:lnTo>
                  <a:pt x="145586" y="51009"/>
                </a:lnTo>
                <a:lnTo>
                  <a:pt x="148358" y="51729"/>
                </a:lnTo>
                <a:lnTo>
                  <a:pt x="150477" y="53169"/>
                </a:lnTo>
                <a:lnTo>
                  <a:pt x="159735" y="74755"/>
                </a:lnTo>
                <a:lnTo>
                  <a:pt x="159697" y="93323"/>
                </a:lnTo>
                <a:lnTo>
                  <a:pt x="154064" y="133801"/>
                </a:lnTo>
                <a:lnTo>
                  <a:pt x="145423" y="138720"/>
                </a:lnTo>
                <a:lnTo>
                  <a:pt x="171209" y="138720"/>
                </a:lnTo>
                <a:lnTo>
                  <a:pt x="195359" y="104651"/>
                </a:lnTo>
                <a:lnTo>
                  <a:pt x="196094" y="95224"/>
                </a:lnTo>
                <a:lnTo>
                  <a:pt x="196035" y="93323"/>
                </a:lnTo>
                <a:lnTo>
                  <a:pt x="181107" y="58047"/>
                </a:lnTo>
                <a:lnTo>
                  <a:pt x="175801" y="53778"/>
                </a:lnTo>
                <a:lnTo>
                  <a:pt x="171099" y="51009"/>
                </a:lnTo>
                <a:close/>
              </a:path>
              <a:path w="740410" h="188595">
                <a:moveTo>
                  <a:pt x="67984" y="46579"/>
                </a:moveTo>
                <a:lnTo>
                  <a:pt x="0" y="46579"/>
                </a:lnTo>
                <a:lnTo>
                  <a:pt x="0" y="56675"/>
                </a:lnTo>
                <a:lnTo>
                  <a:pt x="67984" y="56675"/>
                </a:lnTo>
                <a:lnTo>
                  <a:pt x="67984" y="46579"/>
                </a:lnTo>
                <a:close/>
              </a:path>
              <a:path w="740410" h="188595">
                <a:moveTo>
                  <a:pt x="75157" y="0"/>
                </a:moveTo>
                <a:lnTo>
                  <a:pt x="65049" y="0"/>
                </a:lnTo>
                <a:lnTo>
                  <a:pt x="54409" y="616"/>
                </a:lnTo>
                <a:lnTo>
                  <a:pt x="19909" y="21020"/>
                </a:lnTo>
                <a:lnTo>
                  <a:pt x="16629" y="34622"/>
                </a:lnTo>
                <a:lnTo>
                  <a:pt x="16792" y="39473"/>
                </a:lnTo>
                <a:lnTo>
                  <a:pt x="16792" y="46579"/>
                </a:lnTo>
                <a:lnTo>
                  <a:pt x="51028" y="46579"/>
                </a:lnTo>
                <a:lnTo>
                  <a:pt x="50905" y="27511"/>
                </a:lnTo>
                <a:lnTo>
                  <a:pt x="50788" y="21018"/>
                </a:lnTo>
                <a:lnTo>
                  <a:pt x="50702" y="12636"/>
                </a:lnTo>
                <a:lnTo>
                  <a:pt x="51517" y="9987"/>
                </a:lnTo>
                <a:lnTo>
                  <a:pt x="54778" y="6698"/>
                </a:lnTo>
                <a:lnTo>
                  <a:pt x="56734" y="5870"/>
                </a:lnTo>
                <a:lnTo>
                  <a:pt x="89304" y="5870"/>
                </a:lnTo>
                <a:lnTo>
                  <a:pt x="82656" y="1576"/>
                </a:lnTo>
                <a:lnTo>
                  <a:pt x="75157" y="0"/>
                </a:lnTo>
                <a:close/>
              </a:path>
              <a:path w="740410" h="188595">
                <a:moveTo>
                  <a:pt x="89304" y="5870"/>
                </a:moveTo>
                <a:lnTo>
                  <a:pt x="60973" y="5870"/>
                </a:lnTo>
                <a:lnTo>
                  <a:pt x="62604" y="6386"/>
                </a:lnTo>
                <a:lnTo>
                  <a:pt x="63908" y="7419"/>
                </a:lnTo>
                <a:lnTo>
                  <a:pt x="65049" y="8098"/>
                </a:lnTo>
                <a:lnTo>
                  <a:pt x="65538" y="9171"/>
                </a:lnTo>
                <a:lnTo>
                  <a:pt x="65538" y="11644"/>
                </a:lnTo>
                <a:lnTo>
                  <a:pt x="65375" y="12745"/>
                </a:lnTo>
                <a:lnTo>
                  <a:pt x="65049" y="13914"/>
                </a:lnTo>
                <a:lnTo>
                  <a:pt x="64397" y="15830"/>
                </a:lnTo>
                <a:lnTo>
                  <a:pt x="64340" y="16278"/>
                </a:lnTo>
                <a:lnTo>
                  <a:pt x="73853" y="26686"/>
                </a:lnTo>
                <a:lnTo>
                  <a:pt x="83308" y="26686"/>
                </a:lnTo>
                <a:lnTo>
                  <a:pt x="87221" y="25559"/>
                </a:lnTo>
                <a:lnTo>
                  <a:pt x="93417" y="21018"/>
                </a:lnTo>
                <a:lnTo>
                  <a:pt x="94884" y="18343"/>
                </a:lnTo>
                <a:lnTo>
                  <a:pt x="94884" y="11400"/>
                </a:lnTo>
                <a:lnTo>
                  <a:pt x="92438" y="7894"/>
                </a:lnTo>
                <a:lnTo>
                  <a:pt x="89304" y="5870"/>
                </a:lnTo>
                <a:close/>
              </a:path>
              <a:path w="740410" h="188595">
                <a:moveTo>
                  <a:pt x="265577" y="46579"/>
                </a:moveTo>
                <a:lnTo>
                  <a:pt x="218298" y="46579"/>
                </a:lnTo>
                <a:lnTo>
                  <a:pt x="218298" y="50397"/>
                </a:lnTo>
                <a:lnTo>
                  <a:pt x="222211" y="50737"/>
                </a:lnTo>
                <a:lnTo>
                  <a:pt x="224983" y="51349"/>
                </a:lnTo>
                <a:lnTo>
                  <a:pt x="231178" y="61485"/>
                </a:lnTo>
                <a:lnTo>
                  <a:pt x="231178" y="128651"/>
                </a:lnTo>
                <a:lnTo>
                  <a:pt x="218298" y="139236"/>
                </a:lnTo>
                <a:lnTo>
                  <a:pt x="218298" y="142945"/>
                </a:lnTo>
                <a:lnTo>
                  <a:pt x="280739" y="142945"/>
                </a:lnTo>
                <a:lnTo>
                  <a:pt x="280739" y="139236"/>
                </a:lnTo>
                <a:lnTo>
                  <a:pt x="276175" y="139032"/>
                </a:lnTo>
                <a:lnTo>
                  <a:pt x="272914" y="138502"/>
                </a:lnTo>
                <a:lnTo>
                  <a:pt x="269001" y="136776"/>
                </a:lnTo>
                <a:lnTo>
                  <a:pt x="267534" y="135418"/>
                </a:lnTo>
                <a:lnTo>
                  <a:pt x="266556" y="133570"/>
                </a:lnTo>
                <a:lnTo>
                  <a:pt x="265904" y="132469"/>
                </a:lnTo>
                <a:lnTo>
                  <a:pt x="265741" y="129955"/>
                </a:lnTo>
                <a:lnTo>
                  <a:pt x="265741" y="126042"/>
                </a:lnTo>
                <a:lnTo>
                  <a:pt x="265577" y="120267"/>
                </a:lnTo>
                <a:lnTo>
                  <a:pt x="265577" y="90074"/>
                </a:lnTo>
                <a:lnTo>
                  <a:pt x="266882" y="82723"/>
                </a:lnTo>
                <a:lnTo>
                  <a:pt x="269490" y="76052"/>
                </a:lnTo>
                <a:lnTo>
                  <a:pt x="271284" y="71731"/>
                </a:lnTo>
                <a:lnTo>
                  <a:pt x="273709" y="68429"/>
                </a:lnTo>
                <a:lnTo>
                  <a:pt x="265577" y="68429"/>
                </a:lnTo>
                <a:lnTo>
                  <a:pt x="265577" y="46579"/>
                </a:lnTo>
                <a:close/>
              </a:path>
              <a:path w="740410" h="188595">
                <a:moveTo>
                  <a:pt x="316895" y="63795"/>
                </a:moveTo>
                <a:lnTo>
                  <a:pt x="284978" y="63795"/>
                </a:lnTo>
                <a:lnTo>
                  <a:pt x="285956" y="63999"/>
                </a:lnTo>
                <a:lnTo>
                  <a:pt x="286772" y="64407"/>
                </a:lnTo>
                <a:lnTo>
                  <a:pt x="287424" y="64678"/>
                </a:lnTo>
                <a:lnTo>
                  <a:pt x="289312" y="66064"/>
                </a:lnTo>
                <a:lnTo>
                  <a:pt x="295738" y="70657"/>
                </a:lnTo>
                <a:lnTo>
                  <a:pt x="299488" y="71826"/>
                </a:lnTo>
                <a:lnTo>
                  <a:pt x="307640" y="71826"/>
                </a:lnTo>
                <a:lnTo>
                  <a:pt x="310900" y="70562"/>
                </a:lnTo>
                <a:lnTo>
                  <a:pt x="313509" y="68021"/>
                </a:lnTo>
                <a:lnTo>
                  <a:pt x="316280" y="65480"/>
                </a:lnTo>
                <a:lnTo>
                  <a:pt x="316895" y="63795"/>
                </a:lnTo>
                <a:close/>
              </a:path>
              <a:path w="740410" h="188595">
                <a:moveTo>
                  <a:pt x="306987" y="43699"/>
                </a:moveTo>
                <a:lnTo>
                  <a:pt x="297043" y="43699"/>
                </a:lnTo>
                <a:lnTo>
                  <a:pt x="291499" y="45329"/>
                </a:lnTo>
                <a:lnTo>
                  <a:pt x="265577" y="68429"/>
                </a:lnTo>
                <a:lnTo>
                  <a:pt x="273709" y="68429"/>
                </a:lnTo>
                <a:lnTo>
                  <a:pt x="277247" y="65996"/>
                </a:lnTo>
                <a:lnTo>
                  <a:pt x="279272" y="64543"/>
                </a:lnTo>
                <a:lnTo>
                  <a:pt x="281555" y="63795"/>
                </a:lnTo>
                <a:lnTo>
                  <a:pt x="316895" y="63795"/>
                </a:lnTo>
                <a:lnTo>
                  <a:pt x="317584" y="61906"/>
                </a:lnTo>
                <a:lnTo>
                  <a:pt x="317584" y="52966"/>
                </a:lnTo>
                <a:lnTo>
                  <a:pt x="316280" y="49623"/>
                </a:lnTo>
                <a:lnTo>
                  <a:pt x="310737" y="44881"/>
                </a:lnTo>
                <a:lnTo>
                  <a:pt x="306987" y="43699"/>
                </a:lnTo>
                <a:close/>
              </a:path>
              <a:path w="740410" h="188595">
                <a:moveTo>
                  <a:pt x="381330" y="46579"/>
                </a:moveTo>
                <a:lnTo>
                  <a:pt x="334214" y="46579"/>
                </a:lnTo>
                <a:lnTo>
                  <a:pt x="334214" y="50397"/>
                </a:lnTo>
                <a:lnTo>
                  <a:pt x="339268" y="50941"/>
                </a:lnTo>
                <a:lnTo>
                  <a:pt x="342691" y="52110"/>
                </a:lnTo>
                <a:lnTo>
                  <a:pt x="344322" y="53903"/>
                </a:lnTo>
                <a:lnTo>
                  <a:pt x="345789" y="55683"/>
                </a:lnTo>
                <a:lnTo>
                  <a:pt x="346550" y="59923"/>
                </a:lnTo>
                <a:lnTo>
                  <a:pt x="346604" y="129344"/>
                </a:lnTo>
                <a:lnTo>
                  <a:pt x="345952" y="133801"/>
                </a:lnTo>
                <a:lnTo>
                  <a:pt x="344448" y="135363"/>
                </a:lnTo>
                <a:lnTo>
                  <a:pt x="342528" y="137510"/>
                </a:lnTo>
                <a:lnTo>
                  <a:pt x="339105" y="138828"/>
                </a:lnTo>
                <a:lnTo>
                  <a:pt x="334214" y="139236"/>
                </a:lnTo>
                <a:lnTo>
                  <a:pt x="334214" y="142945"/>
                </a:lnTo>
                <a:lnTo>
                  <a:pt x="393720" y="142945"/>
                </a:lnTo>
                <a:lnTo>
                  <a:pt x="393720" y="139236"/>
                </a:lnTo>
                <a:lnTo>
                  <a:pt x="388666" y="138828"/>
                </a:lnTo>
                <a:lnTo>
                  <a:pt x="385279" y="137551"/>
                </a:lnTo>
                <a:lnTo>
                  <a:pt x="383744" y="135323"/>
                </a:lnTo>
                <a:lnTo>
                  <a:pt x="382155" y="133216"/>
                </a:lnTo>
                <a:lnTo>
                  <a:pt x="381443" y="129344"/>
                </a:lnTo>
                <a:lnTo>
                  <a:pt x="381330" y="70182"/>
                </a:lnTo>
                <a:lnTo>
                  <a:pt x="385732" y="65032"/>
                </a:lnTo>
                <a:lnTo>
                  <a:pt x="389807" y="61390"/>
                </a:lnTo>
                <a:lnTo>
                  <a:pt x="393700" y="59257"/>
                </a:lnTo>
                <a:lnTo>
                  <a:pt x="381330" y="59257"/>
                </a:lnTo>
                <a:lnTo>
                  <a:pt x="381330" y="46579"/>
                </a:lnTo>
                <a:close/>
              </a:path>
              <a:path w="740410" h="188595">
                <a:moveTo>
                  <a:pt x="445051" y="57096"/>
                </a:moveTo>
                <a:lnTo>
                  <a:pt x="404969" y="57096"/>
                </a:lnTo>
                <a:lnTo>
                  <a:pt x="406926" y="57708"/>
                </a:lnTo>
                <a:lnTo>
                  <a:pt x="410838" y="60181"/>
                </a:lnTo>
                <a:lnTo>
                  <a:pt x="412306" y="61906"/>
                </a:lnTo>
                <a:lnTo>
                  <a:pt x="413936" y="66295"/>
                </a:lnTo>
                <a:lnTo>
                  <a:pt x="414168" y="70182"/>
                </a:lnTo>
                <a:lnTo>
                  <a:pt x="414170" y="128583"/>
                </a:lnTo>
                <a:lnTo>
                  <a:pt x="413936" y="131219"/>
                </a:lnTo>
                <a:lnTo>
                  <a:pt x="402035" y="139236"/>
                </a:lnTo>
                <a:lnTo>
                  <a:pt x="402035" y="142945"/>
                </a:lnTo>
                <a:lnTo>
                  <a:pt x="461867" y="142945"/>
                </a:lnTo>
                <a:lnTo>
                  <a:pt x="461867" y="139236"/>
                </a:lnTo>
                <a:lnTo>
                  <a:pt x="456487" y="138964"/>
                </a:lnTo>
                <a:lnTo>
                  <a:pt x="452900" y="137551"/>
                </a:lnTo>
                <a:lnTo>
                  <a:pt x="451107" y="135010"/>
                </a:lnTo>
                <a:lnTo>
                  <a:pt x="449640" y="133216"/>
                </a:lnTo>
                <a:lnTo>
                  <a:pt x="449061" y="129344"/>
                </a:lnTo>
                <a:lnTo>
                  <a:pt x="448988" y="70182"/>
                </a:lnTo>
                <a:lnTo>
                  <a:pt x="452574" y="65847"/>
                </a:lnTo>
                <a:lnTo>
                  <a:pt x="456324" y="62599"/>
                </a:lnTo>
                <a:lnTo>
                  <a:pt x="458625" y="61213"/>
                </a:lnTo>
                <a:lnTo>
                  <a:pt x="446868" y="61213"/>
                </a:lnTo>
                <a:lnTo>
                  <a:pt x="445051" y="57096"/>
                </a:lnTo>
                <a:close/>
              </a:path>
              <a:path w="740410" h="188595">
                <a:moveTo>
                  <a:pt x="512832" y="57191"/>
                </a:moveTo>
                <a:lnTo>
                  <a:pt x="473116" y="57191"/>
                </a:lnTo>
                <a:lnTo>
                  <a:pt x="475236" y="57762"/>
                </a:lnTo>
                <a:lnTo>
                  <a:pt x="476866" y="58890"/>
                </a:lnTo>
                <a:lnTo>
                  <a:pt x="478659" y="60031"/>
                </a:lnTo>
                <a:lnTo>
                  <a:pt x="479964" y="61771"/>
                </a:lnTo>
                <a:lnTo>
                  <a:pt x="481594" y="66431"/>
                </a:lnTo>
                <a:lnTo>
                  <a:pt x="482071" y="71758"/>
                </a:lnTo>
                <a:lnTo>
                  <a:pt x="482057" y="128719"/>
                </a:lnTo>
                <a:lnTo>
                  <a:pt x="481268" y="132849"/>
                </a:lnTo>
                <a:lnTo>
                  <a:pt x="477681" y="137374"/>
                </a:lnTo>
                <a:lnTo>
                  <a:pt x="474095" y="138896"/>
                </a:lnTo>
                <a:lnTo>
                  <a:pt x="469530" y="139236"/>
                </a:lnTo>
                <a:lnTo>
                  <a:pt x="469530" y="142945"/>
                </a:lnTo>
                <a:lnTo>
                  <a:pt x="529199" y="142945"/>
                </a:lnTo>
                <a:lnTo>
                  <a:pt x="529199" y="139236"/>
                </a:lnTo>
                <a:lnTo>
                  <a:pt x="524145" y="138679"/>
                </a:lnTo>
                <a:lnTo>
                  <a:pt x="520721" y="137510"/>
                </a:lnTo>
                <a:lnTo>
                  <a:pt x="517461" y="133950"/>
                </a:lnTo>
                <a:lnTo>
                  <a:pt x="516646" y="129344"/>
                </a:lnTo>
                <a:lnTo>
                  <a:pt x="516604" y="71758"/>
                </a:lnTo>
                <a:lnTo>
                  <a:pt x="515831" y="64638"/>
                </a:lnTo>
                <a:lnTo>
                  <a:pt x="513874" y="59923"/>
                </a:lnTo>
                <a:lnTo>
                  <a:pt x="512832" y="57191"/>
                </a:lnTo>
                <a:close/>
              </a:path>
              <a:path w="740410" h="188595">
                <a:moveTo>
                  <a:pt x="492843" y="43699"/>
                </a:moveTo>
                <a:lnTo>
                  <a:pt x="478333" y="43699"/>
                </a:lnTo>
                <a:lnTo>
                  <a:pt x="471975" y="45071"/>
                </a:lnTo>
                <a:lnTo>
                  <a:pt x="459911" y="50560"/>
                </a:lnTo>
                <a:lnTo>
                  <a:pt x="453553" y="55031"/>
                </a:lnTo>
                <a:lnTo>
                  <a:pt x="446868" y="61213"/>
                </a:lnTo>
                <a:lnTo>
                  <a:pt x="458625" y="61213"/>
                </a:lnTo>
                <a:lnTo>
                  <a:pt x="463497" y="58278"/>
                </a:lnTo>
                <a:lnTo>
                  <a:pt x="467084" y="57191"/>
                </a:lnTo>
                <a:lnTo>
                  <a:pt x="512832" y="57191"/>
                </a:lnTo>
                <a:lnTo>
                  <a:pt x="512081" y="55221"/>
                </a:lnTo>
                <a:lnTo>
                  <a:pt x="508820" y="51335"/>
                </a:lnTo>
                <a:lnTo>
                  <a:pt x="504092" y="48278"/>
                </a:lnTo>
                <a:lnTo>
                  <a:pt x="499201" y="45220"/>
                </a:lnTo>
                <a:lnTo>
                  <a:pt x="492843" y="43699"/>
                </a:lnTo>
                <a:close/>
              </a:path>
              <a:path w="740410" h="188595">
                <a:moveTo>
                  <a:pt x="424044" y="43699"/>
                </a:moveTo>
                <a:lnTo>
                  <a:pt x="410186" y="43699"/>
                </a:lnTo>
                <a:lnTo>
                  <a:pt x="404317" y="44840"/>
                </a:lnTo>
                <a:lnTo>
                  <a:pt x="393557" y="49446"/>
                </a:lnTo>
                <a:lnTo>
                  <a:pt x="387688" y="53482"/>
                </a:lnTo>
                <a:lnTo>
                  <a:pt x="381330" y="59257"/>
                </a:lnTo>
                <a:lnTo>
                  <a:pt x="393700" y="59257"/>
                </a:lnTo>
                <a:lnTo>
                  <a:pt x="396329" y="57816"/>
                </a:lnTo>
                <a:lnTo>
                  <a:pt x="399426" y="57096"/>
                </a:lnTo>
                <a:lnTo>
                  <a:pt x="445051" y="57096"/>
                </a:lnTo>
                <a:lnTo>
                  <a:pt x="444260" y="55303"/>
                </a:lnTo>
                <a:lnTo>
                  <a:pt x="440347" y="50914"/>
                </a:lnTo>
                <a:lnTo>
                  <a:pt x="430239" y="45139"/>
                </a:lnTo>
                <a:lnTo>
                  <a:pt x="424044" y="43699"/>
                </a:lnTo>
                <a:close/>
              </a:path>
              <a:path w="740410" h="188595">
                <a:moveTo>
                  <a:pt x="568490" y="157987"/>
                </a:moveTo>
                <a:lnTo>
                  <a:pt x="560012" y="157987"/>
                </a:lnTo>
                <a:lnTo>
                  <a:pt x="556425" y="159292"/>
                </a:lnTo>
                <a:lnTo>
                  <a:pt x="550556" y="164523"/>
                </a:lnTo>
                <a:lnTo>
                  <a:pt x="549089" y="167811"/>
                </a:lnTo>
                <a:lnTo>
                  <a:pt x="549089" y="176413"/>
                </a:lnTo>
                <a:lnTo>
                  <a:pt x="551208" y="180340"/>
                </a:lnTo>
                <a:lnTo>
                  <a:pt x="559686" y="186862"/>
                </a:lnTo>
                <a:lnTo>
                  <a:pt x="565229" y="188506"/>
                </a:lnTo>
                <a:lnTo>
                  <a:pt x="580717" y="188506"/>
                </a:lnTo>
                <a:lnTo>
                  <a:pt x="587727" y="185612"/>
                </a:lnTo>
                <a:lnTo>
                  <a:pt x="593433" y="179837"/>
                </a:lnTo>
                <a:lnTo>
                  <a:pt x="595138" y="177676"/>
                </a:lnTo>
                <a:lnTo>
                  <a:pt x="580880" y="177676"/>
                </a:lnTo>
                <a:lnTo>
                  <a:pt x="579902" y="177296"/>
                </a:lnTo>
                <a:lnTo>
                  <a:pt x="578598" y="175788"/>
                </a:lnTo>
                <a:lnTo>
                  <a:pt x="578272" y="174103"/>
                </a:lnTo>
                <a:lnTo>
                  <a:pt x="578128" y="171806"/>
                </a:lnTo>
                <a:lnTo>
                  <a:pt x="578108" y="166887"/>
                </a:lnTo>
                <a:lnTo>
                  <a:pt x="576804" y="163490"/>
                </a:lnTo>
                <a:lnTo>
                  <a:pt x="574196" y="161289"/>
                </a:lnTo>
                <a:lnTo>
                  <a:pt x="571750" y="159088"/>
                </a:lnTo>
                <a:lnTo>
                  <a:pt x="568490" y="157987"/>
                </a:lnTo>
                <a:close/>
              </a:path>
              <a:path w="740410" h="188595">
                <a:moveTo>
                  <a:pt x="605661" y="46579"/>
                </a:moveTo>
                <a:lnTo>
                  <a:pt x="544198" y="46579"/>
                </a:lnTo>
                <a:lnTo>
                  <a:pt x="544198" y="50397"/>
                </a:lnTo>
                <a:lnTo>
                  <a:pt x="547948" y="51349"/>
                </a:lnTo>
                <a:lnTo>
                  <a:pt x="551208" y="53074"/>
                </a:lnTo>
                <a:lnTo>
                  <a:pt x="553817" y="55547"/>
                </a:lnTo>
                <a:lnTo>
                  <a:pt x="556588" y="58020"/>
                </a:lnTo>
                <a:lnTo>
                  <a:pt x="560664" y="64651"/>
                </a:lnTo>
                <a:lnTo>
                  <a:pt x="566207" y="75440"/>
                </a:lnTo>
                <a:lnTo>
                  <a:pt x="603704" y="146859"/>
                </a:lnTo>
                <a:lnTo>
                  <a:pt x="595553" y="165203"/>
                </a:lnTo>
                <a:lnTo>
                  <a:pt x="591640" y="171806"/>
                </a:lnTo>
                <a:lnTo>
                  <a:pt x="588379" y="174687"/>
                </a:lnTo>
                <a:lnTo>
                  <a:pt x="586260" y="176684"/>
                </a:lnTo>
                <a:lnTo>
                  <a:pt x="584141" y="177676"/>
                </a:lnTo>
                <a:lnTo>
                  <a:pt x="595138" y="177676"/>
                </a:lnTo>
                <a:lnTo>
                  <a:pt x="629209" y="109763"/>
                </a:lnTo>
                <a:lnTo>
                  <a:pt x="620497" y="109763"/>
                </a:lnTo>
                <a:lnTo>
                  <a:pt x="600770" y="72043"/>
                </a:lnTo>
                <a:lnTo>
                  <a:pt x="596694" y="64339"/>
                </a:lnTo>
                <a:lnTo>
                  <a:pt x="594575" y="59189"/>
                </a:lnTo>
                <a:lnTo>
                  <a:pt x="594575" y="54922"/>
                </a:lnTo>
                <a:lnTo>
                  <a:pt x="595390" y="53523"/>
                </a:lnTo>
                <a:lnTo>
                  <a:pt x="598650" y="51186"/>
                </a:lnTo>
                <a:lnTo>
                  <a:pt x="601585" y="50533"/>
                </a:lnTo>
                <a:lnTo>
                  <a:pt x="605661" y="50397"/>
                </a:lnTo>
                <a:lnTo>
                  <a:pt x="605661" y="46579"/>
                </a:lnTo>
                <a:close/>
              </a:path>
              <a:path w="740410" h="188595">
                <a:moveTo>
                  <a:pt x="666308" y="46579"/>
                </a:moveTo>
                <a:lnTo>
                  <a:pt x="627670" y="46579"/>
                </a:lnTo>
                <a:lnTo>
                  <a:pt x="627670" y="50397"/>
                </a:lnTo>
                <a:lnTo>
                  <a:pt x="632724" y="50533"/>
                </a:lnTo>
                <a:lnTo>
                  <a:pt x="636311" y="51349"/>
                </a:lnTo>
                <a:lnTo>
                  <a:pt x="638267" y="52870"/>
                </a:lnTo>
                <a:lnTo>
                  <a:pt x="640386" y="54379"/>
                </a:lnTo>
                <a:lnTo>
                  <a:pt x="641240" y="56145"/>
                </a:lnTo>
                <a:lnTo>
                  <a:pt x="641273" y="63279"/>
                </a:lnTo>
                <a:lnTo>
                  <a:pt x="638919" y="70222"/>
                </a:lnTo>
                <a:lnTo>
                  <a:pt x="634028" y="80590"/>
                </a:lnTo>
                <a:lnTo>
                  <a:pt x="620497" y="109763"/>
                </a:lnTo>
                <a:lnTo>
                  <a:pt x="629209" y="109763"/>
                </a:lnTo>
                <a:lnTo>
                  <a:pt x="645114" y="75440"/>
                </a:lnTo>
                <a:lnTo>
                  <a:pt x="650657" y="63279"/>
                </a:lnTo>
                <a:lnTo>
                  <a:pt x="654733" y="56145"/>
                </a:lnTo>
                <a:lnTo>
                  <a:pt x="657016" y="54053"/>
                </a:lnTo>
                <a:lnTo>
                  <a:pt x="659461" y="51960"/>
                </a:lnTo>
                <a:lnTo>
                  <a:pt x="662559" y="50737"/>
                </a:lnTo>
                <a:lnTo>
                  <a:pt x="666308" y="50397"/>
                </a:lnTo>
                <a:lnTo>
                  <a:pt x="666308" y="46579"/>
                </a:lnTo>
                <a:close/>
              </a:path>
              <a:path w="740410" h="188595">
                <a:moveTo>
                  <a:pt x="726304" y="3193"/>
                </a:moveTo>
                <a:lnTo>
                  <a:pt x="677884" y="3193"/>
                </a:lnTo>
                <a:lnTo>
                  <a:pt x="677884" y="6997"/>
                </a:lnTo>
                <a:lnTo>
                  <a:pt x="683264" y="7283"/>
                </a:lnTo>
                <a:lnTo>
                  <a:pt x="686850" y="8356"/>
                </a:lnTo>
                <a:lnTo>
                  <a:pt x="690763" y="12134"/>
                </a:lnTo>
                <a:lnTo>
                  <a:pt x="691741" y="16455"/>
                </a:lnTo>
                <a:lnTo>
                  <a:pt x="691741" y="129751"/>
                </a:lnTo>
                <a:lnTo>
                  <a:pt x="690763" y="133950"/>
                </a:lnTo>
                <a:lnTo>
                  <a:pt x="686687" y="137863"/>
                </a:lnTo>
                <a:lnTo>
                  <a:pt x="682938" y="139100"/>
                </a:lnTo>
                <a:lnTo>
                  <a:pt x="677884" y="139236"/>
                </a:lnTo>
                <a:lnTo>
                  <a:pt x="677884" y="142945"/>
                </a:lnTo>
                <a:lnTo>
                  <a:pt x="740325" y="142945"/>
                </a:lnTo>
                <a:lnTo>
                  <a:pt x="740325" y="139236"/>
                </a:lnTo>
                <a:lnTo>
                  <a:pt x="734782" y="138964"/>
                </a:lnTo>
                <a:lnTo>
                  <a:pt x="731018" y="137863"/>
                </a:lnTo>
                <a:lnTo>
                  <a:pt x="729075" y="135988"/>
                </a:lnTo>
                <a:lnTo>
                  <a:pt x="727282" y="134100"/>
                </a:lnTo>
                <a:lnTo>
                  <a:pt x="726304" y="129751"/>
                </a:lnTo>
                <a:lnTo>
                  <a:pt x="726304" y="3193"/>
                </a:lnTo>
                <a:close/>
              </a:path>
            </a:pathLst>
          </a:custGeom>
          <a:solidFill>
            <a:srgbClr val="004000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2" name="bk object 52"/>
          <p:cNvSpPr/>
          <p:nvPr/>
        </p:nvSpPr>
        <p:spPr>
          <a:xfrm>
            <a:off x="5467659" y="5563155"/>
            <a:ext cx="650240" cy="142875"/>
          </a:xfrm>
          <a:custGeom>
            <a:avLst/>
            <a:gdLst/>
            <a:ahLst/>
            <a:cxnLst/>
            <a:rect l="l" t="t" r="r" b="b"/>
            <a:pathLst>
              <a:path w="650239" h="142875">
                <a:moveTo>
                  <a:pt x="53474" y="40505"/>
                </a:moveTo>
                <a:lnTo>
                  <a:pt x="39453" y="40505"/>
                </a:lnTo>
                <a:lnTo>
                  <a:pt x="31465" y="42598"/>
                </a:lnTo>
                <a:lnTo>
                  <a:pt x="3576" y="71752"/>
                </a:lnTo>
                <a:lnTo>
                  <a:pt x="0" y="93268"/>
                </a:lnTo>
                <a:lnTo>
                  <a:pt x="641" y="102628"/>
                </a:lnTo>
                <a:lnTo>
                  <a:pt x="25473" y="138514"/>
                </a:lnTo>
                <a:lnTo>
                  <a:pt x="45322" y="142633"/>
                </a:lnTo>
                <a:lnTo>
                  <a:pt x="51028" y="142633"/>
                </a:lnTo>
                <a:lnTo>
                  <a:pt x="56245" y="141573"/>
                </a:lnTo>
                <a:lnTo>
                  <a:pt x="65375" y="137306"/>
                </a:lnTo>
                <a:lnTo>
                  <a:pt x="70592" y="133298"/>
                </a:lnTo>
                <a:lnTo>
                  <a:pt x="73601" y="130268"/>
                </a:lnTo>
                <a:lnTo>
                  <a:pt x="52659" y="130268"/>
                </a:lnTo>
                <a:lnTo>
                  <a:pt x="50050" y="129616"/>
                </a:lnTo>
                <a:lnTo>
                  <a:pt x="36295" y="93268"/>
                </a:lnTo>
                <a:lnTo>
                  <a:pt x="36192" y="77573"/>
                </a:lnTo>
                <a:lnTo>
                  <a:pt x="37171" y="69353"/>
                </a:lnTo>
                <a:lnTo>
                  <a:pt x="39127" y="63999"/>
                </a:lnTo>
                <a:lnTo>
                  <a:pt x="40920" y="58645"/>
                </a:lnTo>
                <a:lnTo>
                  <a:pt x="43529" y="54895"/>
                </a:lnTo>
                <a:lnTo>
                  <a:pt x="48583" y="51389"/>
                </a:lnTo>
                <a:lnTo>
                  <a:pt x="51028" y="50710"/>
                </a:lnTo>
                <a:lnTo>
                  <a:pt x="74439" y="50710"/>
                </a:lnTo>
                <a:lnTo>
                  <a:pt x="71570" y="48087"/>
                </a:lnTo>
                <a:lnTo>
                  <a:pt x="67005" y="44962"/>
                </a:lnTo>
                <a:lnTo>
                  <a:pt x="58528" y="41389"/>
                </a:lnTo>
                <a:lnTo>
                  <a:pt x="53474" y="40505"/>
                </a:lnTo>
                <a:close/>
              </a:path>
              <a:path w="650239" h="142875">
                <a:moveTo>
                  <a:pt x="113212" y="127387"/>
                </a:moveTo>
                <a:lnTo>
                  <a:pt x="76461" y="127387"/>
                </a:lnTo>
                <a:lnTo>
                  <a:pt x="76461" y="142633"/>
                </a:lnTo>
                <a:lnTo>
                  <a:pt x="125371" y="134697"/>
                </a:lnTo>
                <a:lnTo>
                  <a:pt x="125371" y="131300"/>
                </a:lnTo>
                <a:lnTo>
                  <a:pt x="120643" y="131029"/>
                </a:lnTo>
                <a:lnTo>
                  <a:pt x="117545" y="130336"/>
                </a:lnTo>
                <a:lnTo>
                  <a:pt x="115589" y="129235"/>
                </a:lnTo>
                <a:lnTo>
                  <a:pt x="113795" y="128134"/>
                </a:lnTo>
                <a:lnTo>
                  <a:pt x="113212" y="127387"/>
                </a:lnTo>
                <a:close/>
              </a:path>
              <a:path w="650239" h="142875">
                <a:moveTo>
                  <a:pt x="74439" y="50710"/>
                </a:moveTo>
                <a:lnTo>
                  <a:pt x="54126" y="50710"/>
                </a:lnTo>
                <a:lnTo>
                  <a:pt x="60482" y="51625"/>
                </a:lnTo>
                <a:lnTo>
                  <a:pt x="66333" y="54369"/>
                </a:lnTo>
                <a:lnTo>
                  <a:pt x="71664" y="58942"/>
                </a:lnTo>
                <a:lnTo>
                  <a:pt x="76461" y="65344"/>
                </a:lnTo>
                <a:lnTo>
                  <a:pt x="76461" y="116041"/>
                </a:lnTo>
                <a:lnTo>
                  <a:pt x="70103" y="125526"/>
                </a:lnTo>
                <a:lnTo>
                  <a:pt x="63256" y="130268"/>
                </a:lnTo>
                <a:lnTo>
                  <a:pt x="73601" y="130268"/>
                </a:lnTo>
                <a:lnTo>
                  <a:pt x="76461" y="127387"/>
                </a:lnTo>
                <a:lnTo>
                  <a:pt x="113212" y="127387"/>
                </a:lnTo>
                <a:lnTo>
                  <a:pt x="112491" y="126463"/>
                </a:lnTo>
                <a:lnTo>
                  <a:pt x="111839" y="124194"/>
                </a:lnTo>
                <a:lnTo>
                  <a:pt x="111350" y="122822"/>
                </a:lnTo>
                <a:lnTo>
                  <a:pt x="111074" y="119067"/>
                </a:lnTo>
                <a:lnTo>
                  <a:pt x="111024" y="52558"/>
                </a:lnTo>
                <a:lnTo>
                  <a:pt x="76461" y="52558"/>
                </a:lnTo>
                <a:lnTo>
                  <a:pt x="74439" y="50710"/>
                </a:lnTo>
                <a:close/>
              </a:path>
              <a:path w="650239" h="142875">
                <a:moveTo>
                  <a:pt x="111024" y="0"/>
                </a:moveTo>
                <a:lnTo>
                  <a:pt x="59832" y="0"/>
                </a:lnTo>
                <a:lnTo>
                  <a:pt x="59832" y="4320"/>
                </a:lnTo>
                <a:lnTo>
                  <a:pt x="65212" y="4320"/>
                </a:lnTo>
                <a:lnTo>
                  <a:pt x="68962" y="4810"/>
                </a:lnTo>
                <a:lnTo>
                  <a:pt x="72874" y="6726"/>
                </a:lnTo>
                <a:lnTo>
                  <a:pt x="74342" y="8207"/>
                </a:lnTo>
                <a:lnTo>
                  <a:pt x="75320" y="10204"/>
                </a:lnTo>
                <a:lnTo>
                  <a:pt x="76135" y="11712"/>
                </a:lnTo>
                <a:lnTo>
                  <a:pt x="76461" y="16142"/>
                </a:lnTo>
                <a:lnTo>
                  <a:pt x="76461" y="52558"/>
                </a:lnTo>
                <a:lnTo>
                  <a:pt x="111024" y="52558"/>
                </a:lnTo>
                <a:lnTo>
                  <a:pt x="111024" y="0"/>
                </a:lnTo>
                <a:close/>
              </a:path>
              <a:path w="650239" h="142875">
                <a:moveTo>
                  <a:pt x="198246" y="40505"/>
                </a:moveTo>
                <a:lnTo>
                  <a:pt x="158792" y="55914"/>
                </a:lnTo>
                <a:lnTo>
                  <a:pt x="144282" y="92031"/>
                </a:lnTo>
                <a:lnTo>
                  <a:pt x="145169" y="101776"/>
                </a:lnTo>
                <a:lnTo>
                  <a:pt x="166291" y="134057"/>
                </a:lnTo>
                <a:lnTo>
                  <a:pt x="198572" y="142633"/>
                </a:lnTo>
                <a:lnTo>
                  <a:pt x="211168" y="141591"/>
                </a:lnTo>
                <a:lnTo>
                  <a:pt x="222313" y="138463"/>
                </a:lnTo>
                <a:lnTo>
                  <a:pt x="227781" y="135526"/>
                </a:lnTo>
                <a:lnTo>
                  <a:pt x="194496" y="135526"/>
                </a:lnTo>
                <a:lnTo>
                  <a:pt x="191072" y="134249"/>
                </a:lnTo>
                <a:lnTo>
                  <a:pt x="180713" y="108369"/>
                </a:lnTo>
                <a:lnTo>
                  <a:pt x="180727" y="90130"/>
                </a:lnTo>
                <a:lnTo>
                  <a:pt x="187975" y="51783"/>
                </a:lnTo>
                <a:lnTo>
                  <a:pt x="190909" y="49147"/>
                </a:lnTo>
                <a:lnTo>
                  <a:pt x="194496" y="47816"/>
                </a:lnTo>
                <a:lnTo>
                  <a:pt x="227676" y="47816"/>
                </a:lnTo>
                <a:lnTo>
                  <a:pt x="226287" y="47000"/>
                </a:lnTo>
                <a:lnTo>
                  <a:pt x="219682" y="44157"/>
                </a:lnTo>
                <a:lnTo>
                  <a:pt x="212816" y="42127"/>
                </a:lnTo>
                <a:lnTo>
                  <a:pt x="205676" y="40911"/>
                </a:lnTo>
                <a:lnTo>
                  <a:pt x="198246" y="40505"/>
                </a:lnTo>
                <a:close/>
              </a:path>
              <a:path w="650239" h="142875">
                <a:moveTo>
                  <a:pt x="227676" y="47816"/>
                </a:moveTo>
                <a:lnTo>
                  <a:pt x="202158" y="47816"/>
                </a:lnTo>
                <a:lnTo>
                  <a:pt x="205093" y="48536"/>
                </a:lnTo>
                <a:lnTo>
                  <a:pt x="210147" y="51974"/>
                </a:lnTo>
                <a:lnTo>
                  <a:pt x="212592" y="55153"/>
                </a:lnTo>
                <a:lnTo>
                  <a:pt x="214169" y="59807"/>
                </a:lnTo>
                <a:lnTo>
                  <a:pt x="215690" y="63877"/>
                </a:lnTo>
                <a:lnTo>
                  <a:pt x="216470" y="71562"/>
                </a:lnTo>
                <a:lnTo>
                  <a:pt x="216432" y="90130"/>
                </a:lnTo>
                <a:lnTo>
                  <a:pt x="216352" y="97226"/>
                </a:lnTo>
                <a:lnTo>
                  <a:pt x="205093" y="134670"/>
                </a:lnTo>
                <a:lnTo>
                  <a:pt x="201995" y="135526"/>
                </a:lnTo>
                <a:lnTo>
                  <a:pt x="227781" y="135526"/>
                </a:lnTo>
                <a:lnTo>
                  <a:pt x="252069" y="101458"/>
                </a:lnTo>
                <a:lnTo>
                  <a:pt x="252828" y="92031"/>
                </a:lnTo>
                <a:lnTo>
                  <a:pt x="252769" y="90130"/>
                </a:lnTo>
                <a:lnTo>
                  <a:pt x="237740" y="54854"/>
                </a:lnTo>
                <a:lnTo>
                  <a:pt x="232396" y="50585"/>
                </a:lnTo>
                <a:lnTo>
                  <a:pt x="227676" y="47816"/>
                </a:lnTo>
                <a:close/>
              </a:path>
              <a:path w="650239" h="142875">
                <a:moveTo>
                  <a:pt x="321497" y="43386"/>
                </a:moveTo>
                <a:lnTo>
                  <a:pt x="274381" y="43386"/>
                </a:lnTo>
                <a:lnTo>
                  <a:pt x="274381" y="47204"/>
                </a:lnTo>
                <a:lnTo>
                  <a:pt x="279435" y="47748"/>
                </a:lnTo>
                <a:lnTo>
                  <a:pt x="282859" y="48916"/>
                </a:lnTo>
                <a:lnTo>
                  <a:pt x="284326" y="50710"/>
                </a:lnTo>
                <a:lnTo>
                  <a:pt x="285956" y="52490"/>
                </a:lnTo>
                <a:lnTo>
                  <a:pt x="286772" y="57028"/>
                </a:lnTo>
                <a:lnTo>
                  <a:pt x="286772" y="126151"/>
                </a:lnTo>
                <a:lnTo>
                  <a:pt x="286119" y="130607"/>
                </a:lnTo>
                <a:lnTo>
                  <a:pt x="284652" y="132129"/>
                </a:lnTo>
                <a:lnTo>
                  <a:pt x="282696" y="134317"/>
                </a:lnTo>
                <a:lnTo>
                  <a:pt x="279109" y="135635"/>
                </a:lnTo>
                <a:lnTo>
                  <a:pt x="274381" y="136043"/>
                </a:lnTo>
                <a:lnTo>
                  <a:pt x="274381" y="139752"/>
                </a:lnTo>
                <a:lnTo>
                  <a:pt x="332746" y="139752"/>
                </a:lnTo>
                <a:lnTo>
                  <a:pt x="332746" y="136043"/>
                </a:lnTo>
                <a:lnTo>
                  <a:pt x="328508" y="135567"/>
                </a:lnTo>
                <a:lnTo>
                  <a:pt x="325410" y="134358"/>
                </a:lnTo>
                <a:lnTo>
                  <a:pt x="323780" y="132428"/>
                </a:lnTo>
                <a:lnTo>
                  <a:pt x="322312" y="130512"/>
                </a:lnTo>
                <a:lnTo>
                  <a:pt x="321534" y="126151"/>
                </a:lnTo>
                <a:lnTo>
                  <a:pt x="321497" y="67097"/>
                </a:lnTo>
                <a:lnTo>
                  <a:pt x="327529" y="58645"/>
                </a:lnTo>
                <a:lnTo>
                  <a:pt x="331935" y="55860"/>
                </a:lnTo>
                <a:lnTo>
                  <a:pt x="321497" y="55860"/>
                </a:lnTo>
                <a:lnTo>
                  <a:pt x="321497" y="43386"/>
                </a:lnTo>
                <a:close/>
              </a:path>
              <a:path w="650239" h="142875">
                <a:moveTo>
                  <a:pt x="383256" y="54419"/>
                </a:moveTo>
                <a:lnTo>
                  <a:pt x="343343" y="54419"/>
                </a:lnTo>
                <a:lnTo>
                  <a:pt x="345300" y="54977"/>
                </a:lnTo>
                <a:lnTo>
                  <a:pt x="348886" y="57246"/>
                </a:lnTo>
                <a:lnTo>
                  <a:pt x="350191" y="58849"/>
                </a:lnTo>
                <a:lnTo>
                  <a:pt x="350843" y="60901"/>
                </a:lnTo>
                <a:lnTo>
                  <a:pt x="351658" y="62966"/>
                </a:lnTo>
                <a:lnTo>
                  <a:pt x="351928" y="67097"/>
                </a:lnTo>
                <a:lnTo>
                  <a:pt x="351889" y="126151"/>
                </a:lnTo>
                <a:lnTo>
                  <a:pt x="351332" y="129792"/>
                </a:lnTo>
                <a:lnTo>
                  <a:pt x="348071" y="134045"/>
                </a:lnTo>
                <a:lnTo>
                  <a:pt x="344974" y="135567"/>
                </a:lnTo>
                <a:lnTo>
                  <a:pt x="340572" y="136043"/>
                </a:lnTo>
                <a:lnTo>
                  <a:pt x="340572" y="139752"/>
                </a:lnTo>
                <a:lnTo>
                  <a:pt x="399100" y="139752"/>
                </a:lnTo>
                <a:lnTo>
                  <a:pt x="399100" y="136043"/>
                </a:lnTo>
                <a:lnTo>
                  <a:pt x="394046" y="135567"/>
                </a:lnTo>
                <a:lnTo>
                  <a:pt x="390622" y="134412"/>
                </a:lnTo>
                <a:lnTo>
                  <a:pt x="387362" y="130771"/>
                </a:lnTo>
                <a:lnTo>
                  <a:pt x="386547" y="126151"/>
                </a:lnTo>
                <a:lnTo>
                  <a:pt x="386547" y="70086"/>
                </a:lnTo>
                <a:lnTo>
                  <a:pt x="385895" y="62559"/>
                </a:lnTo>
                <a:lnTo>
                  <a:pt x="384590" y="58645"/>
                </a:lnTo>
                <a:lnTo>
                  <a:pt x="383256" y="54419"/>
                </a:lnTo>
                <a:close/>
              </a:path>
              <a:path w="650239" h="142875">
                <a:moveTo>
                  <a:pt x="363559" y="40505"/>
                </a:moveTo>
                <a:lnTo>
                  <a:pt x="349865" y="40505"/>
                </a:lnTo>
                <a:lnTo>
                  <a:pt x="343996" y="41715"/>
                </a:lnTo>
                <a:lnTo>
                  <a:pt x="338452" y="44161"/>
                </a:lnTo>
                <a:lnTo>
                  <a:pt x="333072" y="46593"/>
                </a:lnTo>
                <a:lnTo>
                  <a:pt x="327366" y="50493"/>
                </a:lnTo>
                <a:lnTo>
                  <a:pt x="321497" y="55860"/>
                </a:lnTo>
                <a:lnTo>
                  <a:pt x="331935" y="55860"/>
                </a:lnTo>
                <a:lnTo>
                  <a:pt x="334214" y="54419"/>
                </a:lnTo>
                <a:lnTo>
                  <a:pt x="383256" y="54419"/>
                </a:lnTo>
                <a:lnTo>
                  <a:pt x="382960" y="53482"/>
                </a:lnTo>
                <a:lnTo>
                  <a:pt x="379699" y="49175"/>
                </a:lnTo>
                <a:lnTo>
                  <a:pt x="374808" y="45710"/>
                </a:lnTo>
                <a:lnTo>
                  <a:pt x="369754" y="42231"/>
                </a:lnTo>
                <a:lnTo>
                  <a:pt x="363559" y="40505"/>
                </a:lnTo>
                <a:close/>
              </a:path>
              <a:path w="650239" h="142875">
                <a:moveTo>
                  <a:pt x="473768" y="40505"/>
                </a:moveTo>
                <a:lnTo>
                  <a:pt x="434315" y="55914"/>
                </a:lnTo>
                <a:lnTo>
                  <a:pt x="419805" y="92031"/>
                </a:lnTo>
                <a:lnTo>
                  <a:pt x="420692" y="101776"/>
                </a:lnTo>
                <a:lnTo>
                  <a:pt x="441814" y="134057"/>
                </a:lnTo>
                <a:lnTo>
                  <a:pt x="474095" y="142633"/>
                </a:lnTo>
                <a:lnTo>
                  <a:pt x="486691" y="141591"/>
                </a:lnTo>
                <a:lnTo>
                  <a:pt x="497836" y="138463"/>
                </a:lnTo>
                <a:lnTo>
                  <a:pt x="503304" y="135526"/>
                </a:lnTo>
                <a:lnTo>
                  <a:pt x="470019" y="135526"/>
                </a:lnTo>
                <a:lnTo>
                  <a:pt x="466595" y="134249"/>
                </a:lnTo>
                <a:lnTo>
                  <a:pt x="456236" y="108369"/>
                </a:lnTo>
                <a:lnTo>
                  <a:pt x="456250" y="90130"/>
                </a:lnTo>
                <a:lnTo>
                  <a:pt x="463497" y="51783"/>
                </a:lnTo>
                <a:lnTo>
                  <a:pt x="466432" y="49147"/>
                </a:lnTo>
                <a:lnTo>
                  <a:pt x="470019" y="47816"/>
                </a:lnTo>
                <a:lnTo>
                  <a:pt x="503199" y="47816"/>
                </a:lnTo>
                <a:lnTo>
                  <a:pt x="501810" y="47000"/>
                </a:lnTo>
                <a:lnTo>
                  <a:pt x="495205" y="44157"/>
                </a:lnTo>
                <a:lnTo>
                  <a:pt x="488339" y="42127"/>
                </a:lnTo>
                <a:lnTo>
                  <a:pt x="481199" y="40911"/>
                </a:lnTo>
                <a:lnTo>
                  <a:pt x="473768" y="40505"/>
                </a:lnTo>
                <a:close/>
              </a:path>
              <a:path w="650239" h="142875">
                <a:moveTo>
                  <a:pt x="503199" y="47816"/>
                </a:moveTo>
                <a:lnTo>
                  <a:pt x="477681" y="47816"/>
                </a:lnTo>
                <a:lnTo>
                  <a:pt x="480616" y="48536"/>
                </a:lnTo>
                <a:lnTo>
                  <a:pt x="485670" y="51974"/>
                </a:lnTo>
                <a:lnTo>
                  <a:pt x="488115" y="55153"/>
                </a:lnTo>
                <a:lnTo>
                  <a:pt x="489692" y="59807"/>
                </a:lnTo>
                <a:lnTo>
                  <a:pt x="491213" y="63877"/>
                </a:lnTo>
                <a:lnTo>
                  <a:pt x="491993" y="71562"/>
                </a:lnTo>
                <a:lnTo>
                  <a:pt x="491953" y="90130"/>
                </a:lnTo>
                <a:lnTo>
                  <a:pt x="491873" y="97226"/>
                </a:lnTo>
                <a:lnTo>
                  <a:pt x="480616" y="134670"/>
                </a:lnTo>
                <a:lnTo>
                  <a:pt x="477518" y="135526"/>
                </a:lnTo>
                <a:lnTo>
                  <a:pt x="503304" y="135526"/>
                </a:lnTo>
                <a:lnTo>
                  <a:pt x="527592" y="101458"/>
                </a:lnTo>
                <a:lnTo>
                  <a:pt x="528351" y="92031"/>
                </a:lnTo>
                <a:lnTo>
                  <a:pt x="528292" y="90130"/>
                </a:lnTo>
                <a:lnTo>
                  <a:pt x="513263" y="54854"/>
                </a:lnTo>
                <a:lnTo>
                  <a:pt x="507918" y="50585"/>
                </a:lnTo>
                <a:lnTo>
                  <a:pt x="503199" y="47816"/>
                </a:lnTo>
                <a:close/>
              </a:path>
              <a:path w="650239" h="142875">
                <a:moveTo>
                  <a:pt x="597672" y="43386"/>
                </a:moveTo>
                <a:lnTo>
                  <a:pt x="550393" y="43386"/>
                </a:lnTo>
                <a:lnTo>
                  <a:pt x="550393" y="47204"/>
                </a:lnTo>
                <a:lnTo>
                  <a:pt x="554469" y="47544"/>
                </a:lnTo>
                <a:lnTo>
                  <a:pt x="557240" y="48155"/>
                </a:lnTo>
                <a:lnTo>
                  <a:pt x="558708" y="49052"/>
                </a:lnTo>
                <a:lnTo>
                  <a:pt x="560338" y="49949"/>
                </a:lnTo>
                <a:lnTo>
                  <a:pt x="561479" y="51362"/>
                </a:lnTo>
                <a:lnTo>
                  <a:pt x="562947" y="54786"/>
                </a:lnTo>
                <a:lnTo>
                  <a:pt x="563273" y="58292"/>
                </a:lnTo>
                <a:lnTo>
                  <a:pt x="563273" y="125458"/>
                </a:lnTo>
                <a:lnTo>
                  <a:pt x="562457" y="130635"/>
                </a:lnTo>
                <a:lnTo>
                  <a:pt x="558871" y="134548"/>
                </a:lnTo>
                <a:lnTo>
                  <a:pt x="555447" y="135703"/>
                </a:lnTo>
                <a:lnTo>
                  <a:pt x="550393" y="136043"/>
                </a:lnTo>
                <a:lnTo>
                  <a:pt x="550393" y="139752"/>
                </a:lnTo>
                <a:lnTo>
                  <a:pt x="612834" y="139752"/>
                </a:lnTo>
                <a:lnTo>
                  <a:pt x="612834" y="136043"/>
                </a:lnTo>
                <a:lnTo>
                  <a:pt x="608269" y="135839"/>
                </a:lnTo>
                <a:lnTo>
                  <a:pt x="605009" y="135309"/>
                </a:lnTo>
                <a:lnTo>
                  <a:pt x="597835" y="126762"/>
                </a:lnTo>
                <a:lnTo>
                  <a:pt x="597835" y="122849"/>
                </a:lnTo>
                <a:lnTo>
                  <a:pt x="597672" y="117074"/>
                </a:lnTo>
                <a:lnTo>
                  <a:pt x="597672" y="86881"/>
                </a:lnTo>
                <a:lnTo>
                  <a:pt x="598977" y="79530"/>
                </a:lnTo>
                <a:lnTo>
                  <a:pt x="601585" y="72858"/>
                </a:lnTo>
                <a:lnTo>
                  <a:pt x="603378" y="68537"/>
                </a:lnTo>
                <a:lnTo>
                  <a:pt x="605966" y="65236"/>
                </a:lnTo>
                <a:lnTo>
                  <a:pt x="597672" y="65236"/>
                </a:lnTo>
                <a:lnTo>
                  <a:pt x="597672" y="43386"/>
                </a:lnTo>
                <a:close/>
              </a:path>
              <a:path w="650239" h="142875">
                <a:moveTo>
                  <a:pt x="648990" y="60602"/>
                </a:moveTo>
                <a:lnTo>
                  <a:pt x="617236" y="60602"/>
                </a:lnTo>
                <a:lnTo>
                  <a:pt x="618214" y="60806"/>
                </a:lnTo>
                <a:lnTo>
                  <a:pt x="619029" y="61213"/>
                </a:lnTo>
                <a:lnTo>
                  <a:pt x="619518" y="61485"/>
                </a:lnTo>
                <a:lnTo>
                  <a:pt x="621565" y="62871"/>
                </a:lnTo>
                <a:lnTo>
                  <a:pt x="624724" y="65236"/>
                </a:lnTo>
                <a:lnTo>
                  <a:pt x="627833" y="67464"/>
                </a:lnTo>
                <a:lnTo>
                  <a:pt x="631583" y="68633"/>
                </a:lnTo>
                <a:lnTo>
                  <a:pt x="639897" y="68633"/>
                </a:lnTo>
                <a:lnTo>
                  <a:pt x="642995" y="67369"/>
                </a:lnTo>
                <a:lnTo>
                  <a:pt x="645766" y="64828"/>
                </a:lnTo>
                <a:lnTo>
                  <a:pt x="648375" y="62287"/>
                </a:lnTo>
                <a:lnTo>
                  <a:pt x="648990" y="60602"/>
                </a:lnTo>
                <a:close/>
              </a:path>
              <a:path w="650239" h="142875">
                <a:moveTo>
                  <a:pt x="639082" y="40505"/>
                </a:moveTo>
                <a:lnTo>
                  <a:pt x="629137" y="40505"/>
                </a:lnTo>
                <a:lnTo>
                  <a:pt x="623594" y="42136"/>
                </a:lnTo>
                <a:lnTo>
                  <a:pt x="597672" y="65236"/>
                </a:lnTo>
                <a:lnTo>
                  <a:pt x="605966" y="65236"/>
                </a:lnTo>
                <a:lnTo>
                  <a:pt x="609349" y="62803"/>
                </a:lnTo>
                <a:lnTo>
                  <a:pt x="611530" y="61349"/>
                </a:lnTo>
                <a:lnTo>
                  <a:pt x="613649" y="60602"/>
                </a:lnTo>
                <a:lnTo>
                  <a:pt x="648990" y="60602"/>
                </a:lnTo>
                <a:lnTo>
                  <a:pt x="649679" y="58713"/>
                </a:lnTo>
                <a:lnTo>
                  <a:pt x="649679" y="49772"/>
                </a:lnTo>
                <a:lnTo>
                  <a:pt x="648375" y="46430"/>
                </a:lnTo>
                <a:lnTo>
                  <a:pt x="642832" y="41688"/>
                </a:lnTo>
                <a:lnTo>
                  <a:pt x="639082" y="40505"/>
                </a:lnTo>
                <a:close/>
              </a:path>
            </a:pathLst>
          </a:custGeom>
          <a:solidFill>
            <a:srgbClr val="004000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3" name="bk object 53"/>
          <p:cNvSpPr/>
          <p:nvPr/>
        </p:nvSpPr>
        <p:spPr>
          <a:xfrm>
            <a:off x="6194616" y="5571294"/>
            <a:ext cx="199680" cy="134494"/>
          </a:xfrm>
          <a:prstGeom prst="rect">
            <a:avLst/>
          </a:prstGeom>
          <a:blipFill>
            <a:blip r:embed="rId2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4" name="bk object 54"/>
          <p:cNvSpPr/>
          <p:nvPr/>
        </p:nvSpPr>
        <p:spPr>
          <a:xfrm>
            <a:off x="127940" y="6049022"/>
            <a:ext cx="1967253" cy="145939"/>
          </a:xfrm>
          <a:prstGeom prst="rect">
            <a:avLst/>
          </a:prstGeom>
          <a:blipFill>
            <a:blip r:embed="rId2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5" name="bk object 55"/>
          <p:cNvSpPr/>
          <p:nvPr/>
        </p:nvSpPr>
        <p:spPr>
          <a:xfrm>
            <a:off x="2177361" y="6049022"/>
            <a:ext cx="1737587" cy="145939"/>
          </a:xfrm>
          <a:prstGeom prst="rect">
            <a:avLst/>
          </a:prstGeom>
          <a:blipFill>
            <a:blip r:embed="rId2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6" name="bk object 56"/>
          <p:cNvSpPr/>
          <p:nvPr/>
        </p:nvSpPr>
        <p:spPr>
          <a:xfrm>
            <a:off x="4000051" y="6049022"/>
            <a:ext cx="1589718" cy="145939"/>
          </a:xfrm>
          <a:prstGeom prst="rect">
            <a:avLst/>
          </a:prstGeom>
          <a:blipFill>
            <a:blip r:embed="rId2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7" name="bk object 57"/>
          <p:cNvSpPr/>
          <p:nvPr/>
        </p:nvSpPr>
        <p:spPr>
          <a:xfrm>
            <a:off x="5670307" y="6049022"/>
            <a:ext cx="200691" cy="143054"/>
          </a:xfrm>
          <a:prstGeom prst="rect">
            <a:avLst/>
          </a:prstGeom>
          <a:blipFill>
            <a:blip r:embed="rId2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8" name="bk object 58"/>
          <p:cNvSpPr/>
          <p:nvPr/>
        </p:nvSpPr>
        <p:spPr>
          <a:xfrm>
            <a:off x="5952677" y="6052324"/>
            <a:ext cx="334010" cy="142875"/>
          </a:xfrm>
          <a:custGeom>
            <a:avLst/>
            <a:gdLst/>
            <a:ahLst/>
            <a:cxnLst/>
            <a:rect l="l" t="t" r="r" b="b"/>
            <a:pathLst>
              <a:path w="334010" h="142875">
                <a:moveTo>
                  <a:pt x="49724" y="53591"/>
                </a:moveTo>
                <a:lnTo>
                  <a:pt x="15161" y="53591"/>
                </a:lnTo>
                <a:lnTo>
                  <a:pt x="15161" y="115943"/>
                </a:lnTo>
                <a:lnTo>
                  <a:pt x="37334" y="141091"/>
                </a:lnTo>
                <a:lnTo>
                  <a:pt x="44670" y="141091"/>
                </a:lnTo>
                <a:lnTo>
                  <a:pt x="55150" y="139854"/>
                </a:lnTo>
                <a:lnTo>
                  <a:pt x="64071" y="136144"/>
                </a:lnTo>
                <a:lnTo>
                  <a:pt x="71402" y="129960"/>
                </a:lnTo>
                <a:lnTo>
                  <a:pt x="71878" y="129239"/>
                </a:lnTo>
                <a:lnTo>
                  <a:pt x="56897" y="129239"/>
                </a:lnTo>
                <a:lnTo>
                  <a:pt x="55430" y="128740"/>
                </a:lnTo>
                <a:lnTo>
                  <a:pt x="53963" y="127744"/>
                </a:lnTo>
                <a:lnTo>
                  <a:pt x="52333" y="126747"/>
                </a:lnTo>
                <a:lnTo>
                  <a:pt x="51354" y="125443"/>
                </a:lnTo>
                <a:lnTo>
                  <a:pt x="50071" y="122264"/>
                </a:lnTo>
                <a:lnTo>
                  <a:pt x="49761" y="119035"/>
                </a:lnTo>
                <a:lnTo>
                  <a:pt x="49724" y="53591"/>
                </a:lnTo>
                <a:close/>
              </a:path>
              <a:path w="334010" h="142875">
                <a:moveTo>
                  <a:pt x="73527" y="119035"/>
                </a:moveTo>
                <a:lnTo>
                  <a:pt x="68636" y="125838"/>
                </a:lnTo>
                <a:lnTo>
                  <a:pt x="63582" y="129239"/>
                </a:lnTo>
                <a:lnTo>
                  <a:pt x="71878" y="129239"/>
                </a:lnTo>
                <a:lnTo>
                  <a:pt x="77113" y="121302"/>
                </a:lnTo>
                <a:lnTo>
                  <a:pt x="73527" y="119035"/>
                </a:lnTo>
                <a:close/>
              </a:path>
              <a:path w="334010" h="142875">
                <a:moveTo>
                  <a:pt x="49724" y="8139"/>
                </a:moveTo>
                <a:lnTo>
                  <a:pt x="45648" y="8139"/>
                </a:lnTo>
                <a:lnTo>
                  <a:pt x="41430" y="14226"/>
                </a:lnTo>
                <a:lnTo>
                  <a:pt x="36845" y="20015"/>
                </a:lnTo>
                <a:lnTo>
                  <a:pt x="7522" y="45334"/>
                </a:lnTo>
                <a:lnTo>
                  <a:pt x="0" y="49976"/>
                </a:lnTo>
                <a:lnTo>
                  <a:pt x="0" y="53591"/>
                </a:lnTo>
                <a:lnTo>
                  <a:pt x="77113" y="53591"/>
                </a:lnTo>
                <a:lnTo>
                  <a:pt x="77113" y="43386"/>
                </a:lnTo>
                <a:lnTo>
                  <a:pt x="49724" y="43386"/>
                </a:lnTo>
                <a:lnTo>
                  <a:pt x="49724" y="8139"/>
                </a:lnTo>
                <a:close/>
              </a:path>
              <a:path w="334010" h="142875">
                <a:moveTo>
                  <a:pt x="137924" y="0"/>
                </a:moveTo>
                <a:lnTo>
                  <a:pt x="90808" y="0"/>
                </a:lnTo>
                <a:lnTo>
                  <a:pt x="90808" y="3804"/>
                </a:lnTo>
                <a:lnTo>
                  <a:pt x="95862" y="4361"/>
                </a:lnTo>
                <a:lnTo>
                  <a:pt x="99286" y="5530"/>
                </a:lnTo>
                <a:lnTo>
                  <a:pt x="102546" y="9103"/>
                </a:lnTo>
                <a:lnTo>
                  <a:pt x="103361" y="13642"/>
                </a:lnTo>
                <a:lnTo>
                  <a:pt x="103361" y="126180"/>
                </a:lnTo>
                <a:lnTo>
                  <a:pt x="90808" y="136041"/>
                </a:lnTo>
                <a:lnTo>
                  <a:pt x="90808" y="139752"/>
                </a:lnTo>
                <a:lnTo>
                  <a:pt x="149336" y="139752"/>
                </a:lnTo>
                <a:lnTo>
                  <a:pt x="149336" y="136041"/>
                </a:lnTo>
                <a:lnTo>
                  <a:pt x="144608" y="135491"/>
                </a:lnTo>
                <a:lnTo>
                  <a:pt x="141348" y="134049"/>
                </a:lnTo>
                <a:lnTo>
                  <a:pt x="139717" y="131712"/>
                </a:lnTo>
                <a:lnTo>
                  <a:pt x="138576" y="129995"/>
                </a:lnTo>
                <a:lnTo>
                  <a:pt x="137997" y="126180"/>
                </a:lnTo>
                <a:lnTo>
                  <a:pt x="137924" y="67192"/>
                </a:lnTo>
                <a:lnTo>
                  <a:pt x="141567" y="62396"/>
                </a:lnTo>
                <a:lnTo>
                  <a:pt x="144934" y="59135"/>
                </a:lnTo>
                <a:lnTo>
                  <a:pt x="150483" y="55751"/>
                </a:lnTo>
                <a:lnTo>
                  <a:pt x="137924" y="55751"/>
                </a:lnTo>
                <a:lnTo>
                  <a:pt x="137924" y="0"/>
                </a:lnTo>
                <a:close/>
              </a:path>
              <a:path w="334010" h="142875">
                <a:moveTo>
                  <a:pt x="199397" y="54419"/>
                </a:moveTo>
                <a:lnTo>
                  <a:pt x="159933" y="54419"/>
                </a:lnTo>
                <a:lnTo>
                  <a:pt x="161890" y="54977"/>
                </a:lnTo>
                <a:lnTo>
                  <a:pt x="165476" y="57246"/>
                </a:lnTo>
                <a:lnTo>
                  <a:pt x="166781" y="58822"/>
                </a:lnTo>
                <a:lnTo>
                  <a:pt x="167433" y="60860"/>
                </a:lnTo>
                <a:lnTo>
                  <a:pt x="168248" y="62885"/>
                </a:lnTo>
                <a:lnTo>
                  <a:pt x="168529" y="67192"/>
                </a:lnTo>
                <a:lnTo>
                  <a:pt x="168497" y="126180"/>
                </a:lnTo>
                <a:lnTo>
                  <a:pt x="167759" y="130132"/>
                </a:lnTo>
                <a:lnTo>
                  <a:pt x="166291" y="131919"/>
                </a:lnTo>
                <a:lnTo>
                  <a:pt x="164335" y="134185"/>
                </a:lnTo>
                <a:lnTo>
                  <a:pt x="161237" y="135560"/>
                </a:lnTo>
                <a:lnTo>
                  <a:pt x="156999" y="136041"/>
                </a:lnTo>
                <a:lnTo>
                  <a:pt x="156999" y="139752"/>
                </a:lnTo>
                <a:lnTo>
                  <a:pt x="215690" y="139752"/>
                </a:lnTo>
                <a:lnTo>
                  <a:pt x="215690" y="136041"/>
                </a:lnTo>
                <a:lnTo>
                  <a:pt x="210636" y="135560"/>
                </a:lnTo>
                <a:lnTo>
                  <a:pt x="207375" y="134409"/>
                </a:lnTo>
                <a:lnTo>
                  <a:pt x="205745" y="132589"/>
                </a:lnTo>
                <a:lnTo>
                  <a:pt x="203952" y="130768"/>
                </a:lnTo>
                <a:lnTo>
                  <a:pt x="203137" y="126180"/>
                </a:lnTo>
                <a:lnTo>
                  <a:pt x="203137" y="70222"/>
                </a:lnTo>
                <a:lnTo>
                  <a:pt x="202321" y="62396"/>
                </a:lnTo>
                <a:lnTo>
                  <a:pt x="200691" y="57762"/>
                </a:lnTo>
                <a:lnTo>
                  <a:pt x="199397" y="54419"/>
                </a:lnTo>
                <a:close/>
              </a:path>
              <a:path w="334010" h="142875">
                <a:moveTo>
                  <a:pt x="179008" y="40505"/>
                </a:moveTo>
                <a:lnTo>
                  <a:pt x="166128" y="40505"/>
                </a:lnTo>
                <a:lnTo>
                  <a:pt x="160585" y="41647"/>
                </a:lnTo>
                <a:lnTo>
                  <a:pt x="155368" y="43957"/>
                </a:lnTo>
                <a:lnTo>
                  <a:pt x="149988" y="46253"/>
                </a:lnTo>
                <a:lnTo>
                  <a:pt x="144282" y="50194"/>
                </a:lnTo>
                <a:lnTo>
                  <a:pt x="137924" y="55751"/>
                </a:lnTo>
                <a:lnTo>
                  <a:pt x="150483" y="55751"/>
                </a:lnTo>
                <a:lnTo>
                  <a:pt x="151130" y="55357"/>
                </a:lnTo>
                <a:lnTo>
                  <a:pt x="154390" y="54419"/>
                </a:lnTo>
                <a:lnTo>
                  <a:pt x="199397" y="54419"/>
                </a:lnTo>
                <a:lnTo>
                  <a:pt x="198898" y="53129"/>
                </a:lnTo>
                <a:lnTo>
                  <a:pt x="195474" y="49093"/>
                </a:lnTo>
                <a:lnTo>
                  <a:pt x="190420" y="45655"/>
                </a:lnTo>
                <a:lnTo>
                  <a:pt x="185203" y="42217"/>
                </a:lnTo>
                <a:lnTo>
                  <a:pt x="179008" y="40505"/>
                </a:lnTo>
                <a:close/>
              </a:path>
              <a:path w="334010" h="142875">
                <a:moveTo>
                  <a:pt x="289217" y="40505"/>
                </a:moveTo>
                <a:lnTo>
                  <a:pt x="252535" y="54773"/>
                </a:lnTo>
                <a:lnTo>
                  <a:pt x="236884" y="93172"/>
                </a:lnTo>
                <a:lnTo>
                  <a:pt x="237556" y="102612"/>
                </a:lnTo>
                <a:lnTo>
                  <a:pt x="263947" y="138515"/>
                </a:lnTo>
                <a:lnTo>
                  <a:pt x="286609" y="142637"/>
                </a:lnTo>
                <a:lnTo>
                  <a:pt x="293851" y="142221"/>
                </a:lnTo>
                <a:lnTo>
                  <a:pt x="323811" y="126971"/>
                </a:lnTo>
                <a:lnTo>
                  <a:pt x="294923" y="126971"/>
                </a:lnTo>
                <a:lnTo>
                  <a:pt x="288076" y="124119"/>
                </a:lnTo>
                <a:lnTo>
                  <a:pt x="270142" y="88118"/>
                </a:lnTo>
                <a:lnTo>
                  <a:pt x="333725" y="88118"/>
                </a:lnTo>
                <a:lnTo>
                  <a:pt x="332945" y="81215"/>
                </a:lnTo>
                <a:lnTo>
                  <a:pt x="269653" y="81215"/>
                </a:lnTo>
                <a:lnTo>
                  <a:pt x="269687" y="77040"/>
                </a:lnTo>
                <a:lnTo>
                  <a:pt x="283185" y="47204"/>
                </a:lnTo>
                <a:lnTo>
                  <a:pt x="312852" y="47204"/>
                </a:lnTo>
                <a:lnTo>
                  <a:pt x="305622" y="43503"/>
                </a:lnTo>
                <a:lnTo>
                  <a:pt x="297718" y="41255"/>
                </a:lnTo>
                <a:lnTo>
                  <a:pt x="289217" y="40505"/>
                </a:lnTo>
                <a:close/>
              </a:path>
              <a:path w="334010" h="142875">
                <a:moveTo>
                  <a:pt x="329486" y="111099"/>
                </a:moveTo>
                <a:lnTo>
                  <a:pt x="324758" y="117078"/>
                </a:lnTo>
                <a:lnTo>
                  <a:pt x="320519" y="121217"/>
                </a:lnTo>
                <a:lnTo>
                  <a:pt x="312367" y="125820"/>
                </a:lnTo>
                <a:lnTo>
                  <a:pt x="307966" y="126971"/>
                </a:lnTo>
                <a:lnTo>
                  <a:pt x="323811" y="126971"/>
                </a:lnTo>
                <a:lnTo>
                  <a:pt x="328859" y="120772"/>
                </a:lnTo>
                <a:lnTo>
                  <a:pt x="333725" y="113367"/>
                </a:lnTo>
                <a:lnTo>
                  <a:pt x="329486" y="111099"/>
                </a:lnTo>
                <a:close/>
              </a:path>
              <a:path w="334010" h="142875">
                <a:moveTo>
                  <a:pt x="312852" y="47204"/>
                </a:moveTo>
                <a:lnTo>
                  <a:pt x="290358" y="47204"/>
                </a:lnTo>
                <a:lnTo>
                  <a:pt x="292641" y="47816"/>
                </a:lnTo>
                <a:lnTo>
                  <a:pt x="294271" y="49052"/>
                </a:lnTo>
                <a:lnTo>
                  <a:pt x="303238" y="81215"/>
                </a:lnTo>
                <a:lnTo>
                  <a:pt x="332945" y="81215"/>
                </a:lnTo>
                <a:lnTo>
                  <a:pt x="312946" y="4725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9" name="bk object 59"/>
          <p:cNvSpPr/>
          <p:nvPr/>
        </p:nvSpPr>
        <p:spPr>
          <a:xfrm>
            <a:off x="6366614" y="6049022"/>
            <a:ext cx="1330824" cy="188607"/>
          </a:xfrm>
          <a:prstGeom prst="rect">
            <a:avLst/>
          </a:prstGeom>
          <a:blipFill>
            <a:blip r:embed="rId2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0" name="bk object 60"/>
          <p:cNvSpPr/>
          <p:nvPr/>
        </p:nvSpPr>
        <p:spPr>
          <a:xfrm>
            <a:off x="7785638" y="6049131"/>
            <a:ext cx="224331" cy="14583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1" name="bk object 61"/>
          <p:cNvSpPr/>
          <p:nvPr/>
        </p:nvSpPr>
        <p:spPr>
          <a:xfrm>
            <a:off x="8064096" y="6049022"/>
            <a:ext cx="824230" cy="188595"/>
          </a:xfrm>
          <a:custGeom>
            <a:avLst/>
            <a:gdLst/>
            <a:ahLst/>
            <a:cxnLst/>
            <a:rect l="l" t="t" r="r" b="b"/>
            <a:pathLst>
              <a:path w="824229" h="188595">
                <a:moveTo>
                  <a:pt x="48583" y="46688"/>
                </a:moveTo>
                <a:lnTo>
                  <a:pt x="0" y="46688"/>
                </a:lnTo>
                <a:lnTo>
                  <a:pt x="0" y="50506"/>
                </a:lnTo>
                <a:lnTo>
                  <a:pt x="5543" y="50778"/>
                </a:lnTo>
                <a:lnTo>
                  <a:pt x="9129" y="51865"/>
                </a:lnTo>
                <a:lnTo>
                  <a:pt x="11086" y="53754"/>
                </a:lnTo>
                <a:lnTo>
                  <a:pt x="12879" y="55642"/>
                </a:lnTo>
                <a:lnTo>
                  <a:pt x="13857" y="59977"/>
                </a:lnTo>
                <a:lnTo>
                  <a:pt x="13857" y="175105"/>
                </a:lnTo>
                <a:lnTo>
                  <a:pt x="0" y="184382"/>
                </a:lnTo>
                <a:lnTo>
                  <a:pt x="0" y="188196"/>
                </a:lnTo>
                <a:lnTo>
                  <a:pt x="66027" y="188196"/>
                </a:lnTo>
                <a:lnTo>
                  <a:pt x="66027" y="184382"/>
                </a:lnTo>
                <a:lnTo>
                  <a:pt x="60158" y="184382"/>
                </a:lnTo>
                <a:lnTo>
                  <a:pt x="56245" y="183969"/>
                </a:lnTo>
                <a:lnTo>
                  <a:pt x="48583" y="133263"/>
                </a:lnTo>
                <a:lnTo>
                  <a:pt x="61946" y="133263"/>
                </a:lnTo>
                <a:lnTo>
                  <a:pt x="59547" y="132283"/>
                </a:lnTo>
                <a:lnTo>
                  <a:pt x="53958" y="128354"/>
                </a:lnTo>
                <a:lnTo>
                  <a:pt x="48583" y="122853"/>
                </a:lnTo>
                <a:lnTo>
                  <a:pt x="48583" y="71418"/>
                </a:lnTo>
                <a:lnTo>
                  <a:pt x="53800" y="61390"/>
                </a:lnTo>
                <a:lnTo>
                  <a:pt x="56565" y="59366"/>
                </a:lnTo>
                <a:lnTo>
                  <a:pt x="48583" y="59366"/>
                </a:lnTo>
                <a:lnTo>
                  <a:pt x="48583" y="46688"/>
                </a:lnTo>
                <a:close/>
              </a:path>
              <a:path w="824229" h="188595">
                <a:moveTo>
                  <a:pt x="61946" y="133263"/>
                </a:moveTo>
                <a:lnTo>
                  <a:pt x="48583" y="133263"/>
                </a:lnTo>
                <a:lnTo>
                  <a:pt x="52985" y="137592"/>
                </a:lnTo>
                <a:lnTo>
                  <a:pt x="57387" y="140648"/>
                </a:lnTo>
                <a:lnTo>
                  <a:pt x="61462" y="142434"/>
                </a:lnTo>
                <a:lnTo>
                  <a:pt x="67005" y="144770"/>
                </a:lnTo>
                <a:lnTo>
                  <a:pt x="72874" y="145939"/>
                </a:lnTo>
                <a:lnTo>
                  <a:pt x="88036" y="145939"/>
                </a:lnTo>
                <a:lnTo>
                  <a:pt x="96025" y="143826"/>
                </a:lnTo>
                <a:lnTo>
                  <a:pt x="103035" y="139600"/>
                </a:lnTo>
                <a:lnTo>
                  <a:pt x="110121" y="135426"/>
                </a:lnTo>
                <a:lnTo>
                  <a:pt x="71244" y="135426"/>
                </a:lnTo>
                <a:lnTo>
                  <a:pt x="65319" y="134640"/>
                </a:lnTo>
                <a:lnTo>
                  <a:pt x="61946" y="133263"/>
                </a:lnTo>
                <a:close/>
              </a:path>
              <a:path w="824229" h="188595">
                <a:moveTo>
                  <a:pt x="111893" y="56376"/>
                </a:moveTo>
                <a:lnTo>
                  <a:pt x="74342" y="56376"/>
                </a:lnTo>
                <a:lnTo>
                  <a:pt x="78581" y="58401"/>
                </a:lnTo>
                <a:lnTo>
                  <a:pt x="81678" y="62464"/>
                </a:lnTo>
                <a:lnTo>
                  <a:pt x="84768" y="68033"/>
                </a:lnTo>
                <a:lnTo>
                  <a:pt x="86956" y="75573"/>
                </a:lnTo>
                <a:lnTo>
                  <a:pt x="88258" y="85084"/>
                </a:lnTo>
                <a:lnTo>
                  <a:pt x="88689" y="96570"/>
                </a:lnTo>
                <a:lnTo>
                  <a:pt x="88291" y="107753"/>
                </a:lnTo>
                <a:lnTo>
                  <a:pt x="75646" y="135426"/>
                </a:lnTo>
                <a:lnTo>
                  <a:pt x="110121" y="135426"/>
                </a:lnTo>
                <a:lnTo>
                  <a:pt x="125045" y="94409"/>
                </a:lnTo>
                <a:lnTo>
                  <a:pt x="124708" y="87716"/>
                </a:lnTo>
                <a:lnTo>
                  <a:pt x="123699" y="81251"/>
                </a:lnTo>
                <a:lnTo>
                  <a:pt x="122018" y="75012"/>
                </a:lnTo>
                <a:lnTo>
                  <a:pt x="119664" y="68999"/>
                </a:lnTo>
                <a:lnTo>
                  <a:pt x="115915" y="61132"/>
                </a:lnTo>
                <a:lnTo>
                  <a:pt x="111893" y="56376"/>
                </a:lnTo>
                <a:close/>
              </a:path>
              <a:path w="824229" h="188595">
                <a:moveTo>
                  <a:pt x="89015" y="43807"/>
                </a:moveTo>
                <a:lnTo>
                  <a:pt x="73527" y="43807"/>
                </a:lnTo>
                <a:lnTo>
                  <a:pt x="66842" y="45411"/>
                </a:lnTo>
                <a:lnTo>
                  <a:pt x="56734" y="50846"/>
                </a:lnTo>
                <a:lnTo>
                  <a:pt x="52496" y="54419"/>
                </a:lnTo>
                <a:lnTo>
                  <a:pt x="48583" y="59366"/>
                </a:lnTo>
                <a:lnTo>
                  <a:pt x="56565" y="59366"/>
                </a:lnTo>
                <a:lnTo>
                  <a:pt x="60647" y="56376"/>
                </a:lnTo>
                <a:lnTo>
                  <a:pt x="111893" y="56376"/>
                </a:lnTo>
                <a:lnTo>
                  <a:pt x="110698" y="54963"/>
                </a:lnTo>
                <a:lnTo>
                  <a:pt x="103687" y="50506"/>
                </a:lnTo>
                <a:lnTo>
                  <a:pt x="96840" y="46036"/>
                </a:lnTo>
                <a:lnTo>
                  <a:pt x="89015" y="43807"/>
                </a:lnTo>
                <a:close/>
              </a:path>
              <a:path w="824229" h="188595">
                <a:moveTo>
                  <a:pt x="195148" y="46688"/>
                </a:moveTo>
                <a:lnTo>
                  <a:pt x="148032" y="46688"/>
                </a:lnTo>
                <a:lnTo>
                  <a:pt x="148032" y="50506"/>
                </a:lnTo>
                <a:lnTo>
                  <a:pt x="153249" y="51050"/>
                </a:lnTo>
                <a:lnTo>
                  <a:pt x="156510" y="52218"/>
                </a:lnTo>
                <a:lnTo>
                  <a:pt x="159770" y="55792"/>
                </a:lnTo>
                <a:lnTo>
                  <a:pt x="160585" y="60330"/>
                </a:lnTo>
                <a:lnTo>
                  <a:pt x="160585" y="116979"/>
                </a:lnTo>
                <a:lnTo>
                  <a:pt x="161400" y="124777"/>
                </a:lnTo>
                <a:lnTo>
                  <a:pt x="163282" y="129482"/>
                </a:lnTo>
                <a:lnTo>
                  <a:pt x="164824" y="133710"/>
                </a:lnTo>
                <a:lnTo>
                  <a:pt x="168248" y="137608"/>
                </a:lnTo>
                <a:lnTo>
                  <a:pt x="178356" y="144273"/>
                </a:lnTo>
                <a:lnTo>
                  <a:pt x="184225" y="145939"/>
                </a:lnTo>
                <a:lnTo>
                  <a:pt x="197593" y="145939"/>
                </a:lnTo>
                <a:lnTo>
                  <a:pt x="224030" y="131923"/>
                </a:lnTo>
                <a:lnTo>
                  <a:pt x="203626" y="131923"/>
                </a:lnTo>
                <a:lnTo>
                  <a:pt x="201669" y="131406"/>
                </a:lnTo>
                <a:lnTo>
                  <a:pt x="195148" y="119416"/>
                </a:lnTo>
                <a:lnTo>
                  <a:pt x="195148" y="46688"/>
                </a:lnTo>
                <a:close/>
              </a:path>
              <a:path w="824229" h="188595">
                <a:moveTo>
                  <a:pt x="260646" y="130170"/>
                </a:moveTo>
                <a:lnTo>
                  <a:pt x="225798" y="130170"/>
                </a:lnTo>
                <a:lnTo>
                  <a:pt x="225798" y="143054"/>
                </a:lnTo>
                <a:lnTo>
                  <a:pt x="272914" y="143054"/>
                </a:lnTo>
                <a:lnTo>
                  <a:pt x="272914" y="139343"/>
                </a:lnTo>
                <a:lnTo>
                  <a:pt x="267860" y="138862"/>
                </a:lnTo>
                <a:lnTo>
                  <a:pt x="264599" y="137711"/>
                </a:lnTo>
                <a:lnTo>
                  <a:pt x="261339" y="134070"/>
                </a:lnTo>
                <a:lnTo>
                  <a:pt x="260646" y="130170"/>
                </a:lnTo>
                <a:close/>
              </a:path>
              <a:path w="824229" h="188595">
                <a:moveTo>
                  <a:pt x="260524" y="46688"/>
                </a:moveTo>
                <a:lnTo>
                  <a:pt x="213407" y="46688"/>
                </a:lnTo>
                <a:lnTo>
                  <a:pt x="213407" y="50506"/>
                </a:lnTo>
                <a:lnTo>
                  <a:pt x="218461" y="51050"/>
                </a:lnTo>
                <a:lnTo>
                  <a:pt x="221885" y="52218"/>
                </a:lnTo>
                <a:lnTo>
                  <a:pt x="223352" y="54012"/>
                </a:lnTo>
                <a:lnTo>
                  <a:pt x="224983" y="55792"/>
                </a:lnTo>
                <a:lnTo>
                  <a:pt x="225798" y="60330"/>
                </a:lnTo>
                <a:lnTo>
                  <a:pt x="225798" y="119142"/>
                </a:lnTo>
                <a:lnTo>
                  <a:pt x="221233" y="124570"/>
                </a:lnTo>
                <a:lnTo>
                  <a:pt x="217320" y="128178"/>
                </a:lnTo>
                <a:lnTo>
                  <a:pt x="213897" y="129963"/>
                </a:lnTo>
                <a:lnTo>
                  <a:pt x="211614" y="131269"/>
                </a:lnTo>
                <a:lnTo>
                  <a:pt x="208843" y="131923"/>
                </a:lnTo>
                <a:lnTo>
                  <a:pt x="224030" y="131923"/>
                </a:lnTo>
                <a:lnTo>
                  <a:pt x="225798" y="130170"/>
                </a:lnTo>
                <a:lnTo>
                  <a:pt x="260646" y="130170"/>
                </a:lnTo>
                <a:lnTo>
                  <a:pt x="260524" y="46688"/>
                </a:lnTo>
                <a:close/>
              </a:path>
              <a:path w="824229" h="188595">
                <a:moveTo>
                  <a:pt x="341876" y="46688"/>
                </a:moveTo>
                <a:lnTo>
                  <a:pt x="294597" y="46688"/>
                </a:lnTo>
                <a:lnTo>
                  <a:pt x="294597" y="50506"/>
                </a:lnTo>
                <a:lnTo>
                  <a:pt x="298510" y="50846"/>
                </a:lnTo>
                <a:lnTo>
                  <a:pt x="301281" y="51457"/>
                </a:lnTo>
                <a:lnTo>
                  <a:pt x="307477" y="61594"/>
                </a:lnTo>
                <a:lnTo>
                  <a:pt x="307477" y="128761"/>
                </a:lnTo>
                <a:lnTo>
                  <a:pt x="294597" y="139343"/>
                </a:lnTo>
                <a:lnTo>
                  <a:pt x="294597" y="143054"/>
                </a:lnTo>
                <a:lnTo>
                  <a:pt x="357038" y="143054"/>
                </a:lnTo>
                <a:lnTo>
                  <a:pt x="357038" y="139343"/>
                </a:lnTo>
                <a:lnTo>
                  <a:pt x="352473" y="139137"/>
                </a:lnTo>
                <a:lnTo>
                  <a:pt x="349213" y="138604"/>
                </a:lnTo>
                <a:lnTo>
                  <a:pt x="345300" y="136886"/>
                </a:lnTo>
                <a:lnTo>
                  <a:pt x="343833" y="135530"/>
                </a:lnTo>
                <a:lnTo>
                  <a:pt x="342854" y="133674"/>
                </a:lnTo>
                <a:lnTo>
                  <a:pt x="342202" y="132575"/>
                </a:lnTo>
                <a:lnTo>
                  <a:pt x="341876" y="130067"/>
                </a:lnTo>
                <a:lnTo>
                  <a:pt x="341876" y="90183"/>
                </a:lnTo>
                <a:lnTo>
                  <a:pt x="343180" y="82832"/>
                </a:lnTo>
                <a:lnTo>
                  <a:pt x="345789" y="76160"/>
                </a:lnTo>
                <a:lnTo>
                  <a:pt x="347582" y="71839"/>
                </a:lnTo>
                <a:lnTo>
                  <a:pt x="349998" y="68537"/>
                </a:lnTo>
                <a:lnTo>
                  <a:pt x="341876" y="68537"/>
                </a:lnTo>
                <a:lnTo>
                  <a:pt x="341876" y="46688"/>
                </a:lnTo>
                <a:close/>
              </a:path>
              <a:path w="824229" h="188595">
                <a:moveTo>
                  <a:pt x="393194" y="63904"/>
                </a:moveTo>
                <a:lnTo>
                  <a:pt x="361277" y="63904"/>
                </a:lnTo>
                <a:lnTo>
                  <a:pt x="362255" y="64108"/>
                </a:lnTo>
                <a:lnTo>
                  <a:pt x="363070" y="64515"/>
                </a:lnTo>
                <a:lnTo>
                  <a:pt x="363722" y="64787"/>
                </a:lnTo>
                <a:lnTo>
                  <a:pt x="365611" y="66173"/>
                </a:lnTo>
                <a:lnTo>
                  <a:pt x="372037" y="70766"/>
                </a:lnTo>
                <a:lnTo>
                  <a:pt x="375787" y="71934"/>
                </a:lnTo>
                <a:lnTo>
                  <a:pt x="383938" y="71934"/>
                </a:lnTo>
                <a:lnTo>
                  <a:pt x="387199" y="70671"/>
                </a:lnTo>
                <a:lnTo>
                  <a:pt x="389807" y="68130"/>
                </a:lnTo>
                <a:lnTo>
                  <a:pt x="392579" y="65589"/>
                </a:lnTo>
                <a:lnTo>
                  <a:pt x="393194" y="63904"/>
                </a:lnTo>
                <a:close/>
              </a:path>
              <a:path w="824229" h="188595">
                <a:moveTo>
                  <a:pt x="383286" y="43807"/>
                </a:moveTo>
                <a:lnTo>
                  <a:pt x="373341" y="43807"/>
                </a:lnTo>
                <a:lnTo>
                  <a:pt x="367798" y="45438"/>
                </a:lnTo>
                <a:lnTo>
                  <a:pt x="341876" y="68537"/>
                </a:lnTo>
                <a:lnTo>
                  <a:pt x="349998" y="68537"/>
                </a:lnTo>
                <a:lnTo>
                  <a:pt x="353546" y="66105"/>
                </a:lnTo>
                <a:lnTo>
                  <a:pt x="355571" y="64651"/>
                </a:lnTo>
                <a:lnTo>
                  <a:pt x="357853" y="63904"/>
                </a:lnTo>
                <a:lnTo>
                  <a:pt x="393194" y="63904"/>
                </a:lnTo>
                <a:lnTo>
                  <a:pt x="393883" y="62015"/>
                </a:lnTo>
                <a:lnTo>
                  <a:pt x="393883" y="53074"/>
                </a:lnTo>
                <a:lnTo>
                  <a:pt x="392579" y="49732"/>
                </a:lnTo>
                <a:lnTo>
                  <a:pt x="387036" y="44989"/>
                </a:lnTo>
                <a:lnTo>
                  <a:pt x="383286" y="43807"/>
                </a:lnTo>
                <a:close/>
              </a:path>
              <a:path w="824229" h="188595">
                <a:moveTo>
                  <a:pt x="442793" y="0"/>
                </a:moveTo>
                <a:lnTo>
                  <a:pt x="432195" y="0"/>
                </a:lnTo>
                <a:lnTo>
                  <a:pt x="427631" y="1562"/>
                </a:lnTo>
                <a:lnTo>
                  <a:pt x="423881" y="4687"/>
                </a:lnTo>
                <a:lnTo>
                  <a:pt x="420294" y="7813"/>
                </a:lnTo>
                <a:lnTo>
                  <a:pt x="418338" y="11576"/>
                </a:lnTo>
                <a:lnTo>
                  <a:pt x="418338" y="20368"/>
                </a:lnTo>
                <a:lnTo>
                  <a:pt x="420294" y="24118"/>
                </a:lnTo>
                <a:lnTo>
                  <a:pt x="423881" y="27203"/>
                </a:lnTo>
                <a:lnTo>
                  <a:pt x="427631" y="30301"/>
                </a:lnTo>
                <a:lnTo>
                  <a:pt x="432195" y="31850"/>
                </a:lnTo>
                <a:lnTo>
                  <a:pt x="442629" y="31850"/>
                </a:lnTo>
                <a:lnTo>
                  <a:pt x="447194" y="30301"/>
                </a:lnTo>
                <a:lnTo>
                  <a:pt x="454694" y="24118"/>
                </a:lnTo>
                <a:lnTo>
                  <a:pt x="456650" y="20368"/>
                </a:lnTo>
                <a:lnTo>
                  <a:pt x="456650" y="11576"/>
                </a:lnTo>
                <a:lnTo>
                  <a:pt x="454694" y="7813"/>
                </a:lnTo>
                <a:lnTo>
                  <a:pt x="450944" y="4687"/>
                </a:lnTo>
                <a:lnTo>
                  <a:pt x="447357" y="1562"/>
                </a:lnTo>
                <a:lnTo>
                  <a:pt x="442793" y="0"/>
                </a:lnTo>
                <a:close/>
              </a:path>
              <a:path w="824229" h="188595">
                <a:moveTo>
                  <a:pt x="454694" y="46688"/>
                </a:moveTo>
                <a:lnTo>
                  <a:pt x="406274" y="46688"/>
                </a:lnTo>
                <a:lnTo>
                  <a:pt x="406274" y="50506"/>
                </a:lnTo>
                <a:lnTo>
                  <a:pt x="411654" y="50778"/>
                </a:lnTo>
                <a:lnTo>
                  <a:pt x="415403" y="51865"/>
                </a:lnTo>
                <a:lnTo>
                  <a:pt x="417197" y="53754"/>
                </a:lnTo>
                <a:lnTo>
                  <a:pt x="419153" y="55642"/>
                </a:lnTo>
                <a:lnTo>
                  <a:pt x="420131" y="59977"/>
                </a:lnTo>
                <a:lnTo>
                  <a:pt x="420131" y="129860"/>
                </a:lnTo>
                <a:lnTo>
                  <a:pt x="419316" y="134052"/>
                </a:lnTo>
                <a:lnTo>
                  <a:pt x="417686" y="135632"/>
                </a:lnTo>
                <a:lnTo>
                  <a:pt x="415077" y="137968"/>
                </a:lnTo>
                <a:lnTo>
                  <a:pt x="411327" y="139206"/>
                </a:lnTo>
                <a:lnTo>
                  <a:pt x="406274" y="139343"/>
                </a:lnTo>
                <a:lnTo>
                  <a:pt x="406274" y="143054"/>
                </a:lnTo>
                <a:lnTo>
                  <a:pt x="468714" y="143054"/>
                </a:lnTo>
                <a:lnTo>
                  <a:pt x="468714" y="139343"/>
                </a:lnTo>
                <a:lnTo>
                  <a:pt x="463171" y="139067"/>
                </a:lnTo>
                <a:lnTo>
                  <a:pt x="459405" y="137968"/>
                </a:lnTo>
                <a:lnTo>
                  <a:pt x="457628" y="136097"/>
                </a:lnTo>
                <a:lnTo>
                  <a:pt x="455672" y="134207"/>
                </a:lnTo>
                <a:lnTo>
                  <a:pt x="454694" y="129860"/>
                </a:lnTo>
                <a:lnTo>
                  <a:pt x="454694" y="46688"/>
                </a:lnTo>
                <a:close/>
              </a:path>
              <a:path w="824229" h="188595">
                <a:moveTo>
                  <a:pt x="529362" y="46688"/>
                </a:moveTo>
                <a:lnTo>
                  <a:pt x="482246" y="46688"/>
                </a:lnTo>
                <a:lnTo>
                  <a:pt x="482246" y="50506"/>
                </a:lnTo>
                <a:lnTo>
                  <a:pt x="487300" y="51050"/>
                </a:lnTo>
                <a:lnTo>
                  <a:pt x="490724" y="52218"/>
                </a:lnTo>
                <a:lnTo>
                  <a:pt x="492191" y="54012"/>
                </a:lnTo>
                <a:lnTo>
                  <a:pt x="493821" y="55792"/>
                </a:lnTo>
                <a:lnTo>
                  <a:pt x="494636" y="60330"/>
                </a:lnTo>
                <a:lnTo>
                  <a:pt x="494636" y="129448"/>
                </a:lnTo>
                <a:lnTo>
                  <a:pt x="493984" y="133915"/>
                </a:lnTo>
                <a:lnTo>
                  <a:pt x="492517" y="135426"/>
                </a:lnTo>
                <a:lnTo>
                  <a:pt x="490561" y="137626"/>
                </a:lnTo>
                <a:lnTo>
                  <a:pt x="486974" y="138931"/>
                </a:lnTo>
                <a:lnTo>
                  <a:pt x="482246" y="139343"/>
                </a:lnTo>
                <a:lnTo>
                  <a:pt x="482246" y="143054"/>
                </a:lnTo>
                <a:lnTo>
                  <a:pt x="540611" y="143054"/>
                </a:lnTo>
                <a:lnTo>
                  <a:pt x="540611" y="139343"/>
                </a:lnTo>
                <a:lnTo>
                  <a:pt x="536372" y="138862"/>
                </a:lnTo>
                <a:lnTo>
                  <a:pt x="533275" y="137660"/>
                </a:lnTo>
                <a:lnTo>
                  <a:pt x="531645" y="135736"/>
                </a:lnTo>
                <a:lnTo>
                  <a:pt x="530177" y="133812"/>
                </a:lnTo>
                <a:lnTo>
                  <a:pt x="529399" y="129448"/>
                </a:lnTo>
                <a:lnTo>
                  <a:pt x="529362" y="70399"/>
                </a:lnTo>
                <a:lnTo>
                  <a:pt x="535394" y="61947"/>
                </a:lnTo>
                <a:lnTo>
                  <a:pt x="539693" y="59162"/>
                </a:lnTo>
                <a:lnTo>
                  <a:pt x="529362" y="59162"/>
                </a:lnTo>
                <a:lnTo>
                  <a:pt x="529362" y="46688"/>
                </a:lnTo>
                <a:close/>
              </a:path>
              <a:path w="824229" h="188595">
                <a:moveTo>
                  <a:pt x="591121" y="57721"/>
                </a:moveTo>
                <a:lnTo>
                  <a:pt x="551208" y="57721"/>
                </a:lnTo>
                <a:lnTo>
                  <a:pt x="553165" y="58278"/>
                </a:lnTo>
                <a:lnTo>
                  <a:pt x="556751" y="60548"/>
                </a:lnTo>
                <a:lnTo>
                  <a:pt x="558056" y="62151"/>
                </a:lnTo>
                <a:lnTo>
                  <a:pt x="558708" y="64203"/>
                </a:lnTo>
                <a:lnTo>
                  <a:pt x="559523" y="66268"/>
                </a:lnTo>
                <a:lnTo>
                  <a:pt x="559793" y="70399"/>
                </a:lnTo>
                <a:lnTo>
                  <a:pt x="559754" y="129448"/>
                </a:lnTo>
                <a:lnTo>
                  <a:pt x="559197" y="133090"/>
                </a:lnTo>
                <a:lnTo>
                  <a:pt x="555936" y="137351"/>
                </a:lnTo>
                <a:lnTo>
                  <a:pt x="552839" y="138862"/>
                </a:lnTo>
                <a:lnTo>
                  <a:pt x="548437" y="139343"/>
                </a:lnTo>
                <a:lnTo>
                  <a:pt x="548437" y="143054"/>
                </a:lnTo>
                <a:lnTo>
                  <a:pt x="606965" y="143054"/>
                </a:lnTo>
                <a:lnTo>
                  <a:pt x="606965" y="139343"/>
                </a:lnTo>
                <a:lnTo>
                  <a:pt x="601911" y="138862"/>
                </a:lnTo>
                <a:lnTo>
                  <a:pt x="598487" y="137711"/>
                </a:lnTo>
                <a:lnTo>
                  <a:pt x="595227" y="134070"/>
                </a:lnTo>
                <a:lnTo>
                  <a:pt x="594412" y="129448"/>
                </a:lnTo>
                <a:lnTo>
                  <a:pt x="594412" y="73375"/>
                </a:lnTo>
                <a:lnTo>
                  <a:pt x="593759" y="65861"/>
                </a:lnTo>
                <a:lnTo>
                  <a:pt x="592455" y="61947"/>
                </a:lnTo>
                <a:lnTo>
                  <a:pt x="591121" y="57721"/>
                </a:lnTo>
                <a:close/>
              </a:path>
              <a:path w="824229" h="188595">
                <a:moveTo>
                  <a:pt x="571424" y="43807"/>
                </a:moveTo>
                <a:lnTo>
                  <a:pt x="557730" y="43807"/>
                </a:lnTo>
                <a:lnTo>
                  <a:pt x="551860" y="45017"/>
                </a:lnTo>
                <a:lnTo>
                  <a:pt x="546317" y="47462"/>
                </a:lnTo>
                <a:lnTo>
                  <a:pt x="540937" y="49895"/>
                </a:lnTo>
                <a:lnTo>
                  <a:pt x="535231" y="53794"/>
                </a:lnTo>
                <a:lnTo>
                  <a:pt x="529362" y="59162"/>
                </a:lnTo>
                <a:lnTo>
                  <a:pt x="539693" y="59162"/>
                </a:lnTo>
                <a:lnTo>
                  <a:pt x="541916" y="57721"/>
                </a:lnTo>
                <a:lnTo>
                  <a:pt x="591121" y="57721"/>
                </a:lnTo>
                <a:lnTo>
                  <a:pt x="590825" y="56784"/>
                </a:lnTo>
                <a:lnTo>
                  <a:pt x="587564" y="52476"/>
                </a:lnTo>
                <a:lnTo>
                  <a:pt x="582510" y="49011"/>
                </a:lnTo>
                <a:lnTo>
                  <a:pt x="577619" y="45533"/>
                </a:lnTo>
                <a:lnTo>
                  <a:pt x="571424" y="43807"/>
                </a:lnTo>
                <a:close/>
              </a:path>
              <a:path w="824229" h="188595">
                <a:moveTo>
                  <a:pt x="680655" y="43807"/>
                </a:moveTo>
                <a:lnTo>
                  <a:pt x="643973" y="58075"/>
                </a:lnTo>
                <a:lnTo>
                  <a:pt x="628322" y="96474"/>
                </a:lnTo>
                <a:lnTo>
                  <a:pt x="628992" y="105914"/>
                </a:lnTo>
                <a:lnTo>
                  <a:pt x="655283" y="141816"/>
                </a:lnTo>
                <a:lnTo>
                  <a:pt x="677884" y="145939"/>
                </a:lnTo>
                <a:lnTo>
                  <a:pt x="685128" y="145523"/>
                </a:lnTo>
                <a:lnTo>
                  <a:pt x="715168" y="130273"/>
                </a:lnTo>
                <a:lnTo>
                  <a:pt x="686361" y="130273"/>
                </a:lnTo>
                <a:lnTo>
                  <a:pt x="679514" y="127421"/>
                </a:lnTo>
                <a:lnTo>
                  <a:pt x="661581" y="91420"/>
                </a:lnTo>
                <a:lnTo>
                  <a:pt x="725000" y="91420"/>
                </a:lnTo>
                <a:lnTo>
                  <a:pt x="724236" y="84517"/>
                </a:lnTo>
                <a:lnTo>
                  <a:pt x="660928" y="84517"/>
                </a:lnTo>
                <a:lnTo>
                  <a:pt x="660962" y="80342"/>
                </a:lnTo>
                <a:lnTo>
                  <a:pt x="674460" y="50506"/>
                </a:lnTo>
                <a:lnTo>
                  <a:pt x="704290" y="50506"/>
                </a:lnTo>
                <a:lnTo>
                  <a:pt x="697060" y="46805"/>
                </a:lnTo>
                <a:lnTo>
                  <a:pt x="689156" y="44557"/>
                </a:lnTo>
                <a:lnTo>
                  <a:pt x="680655" y="43807"/>
                </a:lnTo>
                <a:close/>
              </a:path>
              <a:path w="824229" h="188595">
                <a:moveTo>
                  <a:pt x="720761" y="114401"/>
                </a:moveTo>
                <a:lnTo>
                  <a:pt x="716196" y="120380"/>
                </a:lnTo>
                <a:lnTo>
                  <a:pt x="711957" y="124519"/>
                </a:lnTo>
                <a:lnTo>
                  <a:pt x="703806" y="129122"/>
                </a:lnTo>
                <a:lnTo>
                  <a:pt x="699404" y="130273"/>
                </a:lnTo>
                <a:lnTo>
                  <a:pt x="715168" y="130273"/>
                </a:lnTo>
                <a:lnTo>
                  <a:pt x="720206" y="124073"/>
                </a:lnTo>
                <a:lnTo>
                  <a:pt x="725000" y="116669"/>
                </a:lnTo>
                <a:lnTo>
                  <a:pt x="720761" y="114401"/>
                </a:lnTo>
                <a:close/>
              </a:path>
              <a:path w="824229" h="188595">
                <a:moveTo>
                  <a:pt x="704290" y="50506"/>
                </a:moveTo>
                <a:lnTo>
                  <a:pt x="681633" y="50506"/>
                </a:lnTo>
                <a:lnTo>
                  <a:pt x="683916" y="51118"/>
                </a:lnTo>
                <a:lnTo>
                  <a:pt x="688807" y="54487"/>
                </a:lnTo>
                <a:lnTo>
                  <a:pt x="691089" y="57613"/>
                </a:lnTo>
                <a:lnTo>
                  <a:pt x="692393" y="61730"/>
                </a:lnTo>
                <a:lnTo>
                  <a:pt x="693848" y="65825"/>
                </a:lnTo>
                <a:lnTo>
                  <a:pt x="694663" y="73340"/>
                </a:lnTo>
                <a:lnTo>
                  <a:pt x="694676" y="84517"/>
                </a:lnTo>
                <a:lnTo>
                  <a:pt x="724236" y="84517"/>
                </a:lnTo>
                <a:lnTo>
                  <a:pt x="704384" y="50554"/>
                </a:lnTo>
                <a:close/>
              </a:path>
              <a:path w="824229" h="188595">
                <a:moveTo>
                  <a:pt x="808235" y="140476"/>
                </a:moveTo>
                <a:lnTo>
                  <a:pt x="759725" y="140476"/>
                </a:lnTo>
                <a:lnTo>
                  <a:pt x="761356" y="140854"/>
                </a:lnTo>
                <a:lnTo>
                  <a:pt x="773094" y="144496"/>
                </a:lnTo>
                <a:lnTo>
                  <a:pt x="780430" y="145939"/>
                </a:lnTo>
                <a:lnTo>
                  <a:pt x="793147" y="145939"/>
                </a:lnTo>
                <a:lnTo>
                  <a:pt x="799505" y="144565"/>
                </a:lnTo>
                <a:lnTo>
                  <a:pt x="808235" y="140476"/>
                </a:lnTo>
                <a:close/>
              </a:path>
              <a:path w="824229" h="188595">
                <a:moveTo>
                  <a:pt x="750107" y="111000"/>
                </a:moveTo>
                <a:lnTo>
                  <a:pt x="745868" y="111000"/>
                </a:lnTo>
                <a:lnTo>
                  <a:pt x="747987" y="145630"/>
                </a:lnTo>
                <a:lnTo>
                  <a:pt x="752063" y="145630"/>
                </a:lnTo>
                <a:lnTo>
                  <a:pt x="753856" y="142194"/>
                </a:lnTo>
                <a:lnTo>
                  <a:pt x="756139" y="140476"/>
                </a:lnTo>
                <a:lnTo>
                  <a:pt x="808235" y="140476"/>
                </a:lnTo>
                <a:lnTo>
                  <a:pt x="811243" y="139067"/>
                </a:lnTo>
                <a:lnTo>
                  <a:pt x="812236" y="138209"/>
                </a:lnTo>
                <a:lnTo>
                  <a:pt x="777985" y="138209"/>
                </a:lnTo>
                <a:lnTo>
                  <a:pt x="771953" y="135941"/>
                </a:lnTo>
                <a:lnTo>
                  <a:pt x="765431" y="131406"/>
                </a:lnTo>
                <a:lnTo>
                  <a:pt x="760813" y="127580"/>
                </a:lnTo>
                <a:lnTo>
                  <a:pt x="756730" y="122904"/>
                </a:lnTo>
                <a:lnTo>
                  <a:pt x="753166" y="117377"/>
                </a:lnTo>
                <a:lnTo>
                  <a:pt x="750107" y="111000"/>
                </a:lnTo>
                <a:close/>
              </a:path>
              <a:path w="824229" h="188595">
                <a:moveTo>
                  <a:pt x="786462" y="43807"/>
                </a:moveTo>
                <a:lnTo>
                  <a:pt x="780267" y="43807"/>
                </a:lnTo>
                <a:lnTo>
                  <a:pt x="772009" y="44370"/>
                </a:lnTo>
                <a:lnTo>
                  <a:pt x="744400" y="65548"/>
                </a:lnTo>
                <a:lnTo>
                  <a:pt x="744400" y="79775"/>
                </a:lnTo>
                <a:lnTo>
                  <a:pt x="777007" y="108320"/>
                </a:lnTo>
                <a:lnTo>
                  <a:pt x="785484" y="113199"/>
                </a:lnTo>
                <a:lnTo>
                  <a:pt x="791027" y="116840"/>
                </a:lnTo>
                <a:lnTo>
                  <a:pt x="793473" y="119245"/>
                </a:lnTo>
                <a:lnTo>
                  <a:pt x="796081" y="121650"/>
                </a:lnTo>
                <a:lnTo>
                  <a:pt x="797223" y="124502"/>
                </a:lnTo>
                <a:lnTo>
                  <a:pt x="797223" y="130685"/>
                </a:lnTo>
                <a:lnTo>
                  <a:pt x="796081" y="133142"/>
                </a:lnTo>
                <a:lnTo>
                  <a:pt x="793473" y="135169"/>
                </a:lnTo>
                <a:lnTo>
                  <a:pt x="791027" y="137195"/>
                </a:lnTo>
                <a:lnTo>
                  <a:pt x="787767" y="138209"/>
                </a:lnTo>
                <a:lnTo>
                  <a:pt x="812236" y="138209"/>
                </a:lnTo>
                <a:lnTo>
                  <a:pt x="815808" y="135117"/>
                </a:lnTo>
                <a:lnTo>
                  <a:pt x="819069" y="129963"/>
                </a:lnTo>
                <a:lnTo>
                  <a:pt x="822166" y="124811"/>
                </a:lnTo>
                <a:lnTo>
                  <a:pt x="823797" y="119555"/>
                </a:lnTo>
                <a:lnTo>
                  <a:pt x="823797" y="108286"/>
                </a:lnTo>
                <a:lnTo>
                  <a:pt x="785963" y="76002"/>
                </a:lnTo>
                <a:lnTo>
                  <a:pt x="779574" y="72002"/>
                </a:lnTo>
                <a:lnTo>
                  <a:pt x="774959" y="68757"/>
                </a:lnTo>
                <a:lnTo>
                  <a:pt x="772116" y="66268"/>
                </a:lnTo>
                <a:lnTo>
                  <a:pt x="770322" y="64556"/>
                </a:lnTo>
                <a:lnTo>
                  <a:pt x="769507" y="62763"/>
                </a:lnTo>
                <a:lnTo>
                  <a:pt x="769507" y="58442"/>
                </a:lnTo>
                <a:lnTo>
                  <a:pt x="770811" y="56254"/>
                </a:lnTo>
                <a:lnTo>
                  <a:pt x="773094" y="54365"/>
                </a:lnTo>
                <a:lnTo>
                  <a:pt x="775539" y="52476"/>
                </a:lnTo>
                <a:lnTo>
                  <a:pt x="778474" y="51525"/>
                </a:lnTo>
                <a:lnTo>
                  <a:pt x="816381" y="51525"/>
                </a:lnTo>
                <a:lnTo>
                  <a:pt x="816252" y="49161"/>
                </a:lnTo>
                <a:lnTo>
                  <a:pt x="802440" y="49161"/>
                </a:lnTo>
                <a:lnTo>
                  <a:pt x="800646" y="48645"/>
                </a:lnTo>
                <a:lnTo>
                  <a:pt x="798364" y="47612"/>
                </a:lnTo>
                <a:lnTo>
                  <a:pt x="792495" y="45071"/>
                </a:lnTo>
                <a:lnTo>
                  <a:pt x="786462" y="43807"/>
                </a:lnTo>
                <a:close/>
              </a:path>
              <a:path w="824229" h="188595">
                <a:moveTo>
                  <a:pt x="816381" y="51525"/>
                </a:moveTo>
                <a:lnTo>
                  <a:pt x="787115" y="51525"/>
                </a:lnTo>
                <a:lnTo>
                  <a:pt x="792495" y="53319"/>
                </a:lnTo>
                <a:lnTo>
                  <a:pt x="797875" y="56893"/>
                </a:lnTo>
                <a:lnTo>
                  <a:pt x="803418" y="60466"/>
                </a:lnTo>
                <a:lnTo>
                  <a:pt x="808635" y="67124"/>
                </a:lnTo>
                <a:lnTo>
                  <a:pt x="813526" y="76880"/>
                </a:lnTo>
                <a:lnTo>
                  <a:pt x="817765" y="76880"/>
                </a:lnTo>
                <a:lnTo>
                  <a:pt x="816381" y="51525"/>
                </a:lnTo>
                <a:close/>
              </a:path>
              <a:path w="824229" h="188595">
                <a:moveTo>
                  <a:pt x="815971" y="44011"/>
                </a:moveTo>
                <a:lnTo>
                  <a:pt x="811732" y="44011"/>
                </a:lnTo>
                <a:lnTo>
                  <a:pt x="809776" y="46416"/>
                </a:lnTo>
                <a:lnTo>
                  <a:pt x="808309" y="47870"/>
                </a:lnTo>
                <a:lnTo>
                  <a:pt x="807331" y="48386"/>
                </a:lnTo>
                <a:lnTo>
                  <a:pt x="806515" y="48903"/>
                </a:lnTo>
                <a:lnTo>
                  <a:pt x="805374" y="49161"/>
                </a:lnTo>
                <a:lnTo>
                  <a:pt x="816252" y="49161"/>
                </a:lnTo>
                <a:lnTo>
                  <a:pt x="815971" y="4401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4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16711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685800" y="2125980"/>
            <a:ext cx="7772400" cy="14401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371600" y="3840480"/>
            <a:ext cx="6400800" cy="17145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4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06229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200" b="1" i="0">
                <a:solidFill>
                  <a:srgbClr val="C00000"/>
                </a:solidFill>
                <a:latin typeface="Trebuchet MS"/>
                <a:cs typeface="Trebuchet MS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sz="2400" b="1" i="0">
                <a:solidFill>
                  <a:schemeClr val="tx1"/>
                </a:solidFill>
                <a:latin typeface="Trebuchet MS"/>
                <a:cs typeface="Trebuchet MS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4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521845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200" b="1" i="0">
                <a:solidFill>
                  <a:srgbClr val="C00000"/>
                </a:solidFill>
                <a:latin typeface="Trebuchet MS"/>
                <a:cs typeface="Trebuchet MS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200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60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4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20838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200" b="1" i="0">
                <a:solidFill>
                  <a:srgbClr val="C00000"/>
                </a:solidFill>
                <a:latin typeface="Trebuchet MS"/>
                <a:cs typeface="Trebuchet MS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4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16094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Blank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3421453" y="688510"/>
            <a:ext cx="535940" cy="146050"/>
          </a:xfrm>
          <a:custGeom>
            <a:avLst/>
            <a:gdLst/>
            <a:ahLst/>
            <a:cxnLst/>
            <a:rect l="l" t="t" r="r" b="b"/>
            <a:pathLst>
              <a:path w="535939" h="146050">
                <a:moveTo>
                  <a:pt x="87710" y="139277"/>
                </a:moveTo>
                <a:lnTo>
                  <a:pt x="0" y="139277"/>
                </a:lnTo>
                <a:lnTo>
                  <a:pt x="0" y="143081"/>
                </a:lnTo>
                <a:lnTo>
                  <a:pt x="87710" y="143081"/>
                </a:lnTo>
                <a:lnTo>
                  <a:pt x="87710" y="139277"/>
                </a:lnTo>
                <a:close/>
              </a:path>
              <a:path w="535939" h="146050">
                <a:moveTo>
                  <a:pt x="141511" y="3397"/>
                </a:moveTo>
                <a:lnTo>
                  <a:pt x="0" y="3397"/>
                </a:lnTo>
                <a:lnTo>
                  <a:pt x="0" y="7201"/>
                </a:lnTo>
                <a:lnTo>
                  <a:pt x="10270" y="7201"/>
                </a:lnTo>
                <a:lnTo>
                  <a:pt x="14020" y="7881"/>
                </a:lnTo>
                <a:lnTo>
                  <a:pt x="23639" y="20110"/>
                </a:lnTo>
                <a:lnTo>
                  <a:pt x="23624" y="126368"/>
                </a:lnTo>
                <a:lnTo>
                  <a:pt x="23150" y="130580"/>
                </a:lnTo>
                <a:lnTo>
                  <a:pt x="21194" y="134521"/>
                </a:lnTo>
                <a:lnTo>
                  <a:pt x="19563" y="136151"/>
                </a:lnTo>
                <a:lnTo>
                  <a:pt x="17444" y="137103"/>
                </a:lnTo>
                <a:lnTo>
                  <a:pt x="14346" y="138597"/>
                </a:lnTo>
                <a:lnTo>
                  <a:pt x="10434" y="139277"/>
                </a:lnTo>
                <a:lnTo>
                  <a:pt x="77439" y="139277"/>
                </a:lnTo>
                <a:lnTo>
                  <a:pt x="73690" y="138597"/>
                </a:lnTo>
                <a:lnTo>
                  <a:pt x="68147" y="135880"/>
                </a:lnTo>
                <a:lnTo>
                  <a:pt x="66353" y="134385"/>
                </a:lnTo>
                <a:lnTo>
                  <a:pt x="64397" y="130852"/>
                </a:lnTo>
                <a:lnTo>
                  <a:pt x="64071" y="126368"/>
                </a:lnTo>
                <a:lnTo>
                  <a:pt x="64071" y="76364"/>
                </a:lnTo>
                <a:lnTo>
                  <a:pt x="109557" y="76364"/>
                </a:lnTo>
                <a:lnTo>
                  <a:pt x="109557" y="68755"/>
                </a:lnTo>
                <a:lnTo>
                  <a:pt x="64071" y="68755"/>
                </a:lnTo>
                <a:lnTo>
                  <a:pt x="64071" y="11413"/>
                </a:lnTo>
                <a:lnTo>
                  <a:pt x="141511" y="11413"/>
                </a:lnTo>
                <a:lnTo>
                  <a:pt x="141511" y="3397"/>
                </a:lnTo>
                <a:close/>
              </a:path>
              <a:path w="535939" h="146050">
                <a:moveTo>
                  <a:pt x="109557" y="76364"/>
                </a:moveTo>
                <a:lnTo>
                  <a:pt x="77602" y="76364"/>
                </a:lnTo>
                <a:lnTo>
                  <a:pt x="85591" y="78538"/>
                </a:lnTo>
                <a:lnTo>
                  <a:pt x="92438" y="82750"/>
                </a:lnTo>
                <a:lnTo>
                  <a:pt x="97179" y="86753"/>
                </a:lnTo>
                <a:lnTo>
                  <a:pt x="100895" y="92449"/>
                </a:lnTo>
                <a:lnTo>
                  <a:pt x="103603" y="99852"/>
                </a:lnTo>
                <a:lnTo>
                  <a:pt x="105318" y="108975"/>
                </a:lnTo>
                <a:lnTo>
                  <a:pt x="109557" y="108975"/>
                </a:lnTo>
                <a:lnTo>
                  <a:pt x="109557" y="76364"/>
                </a:lnTo>
                <a:close/>
              </a:path>
              <a:path w="535939" h="146050">
                <a:moveTo>
                  <a:pt x="109557" y="38861"/>
                </a:moveTo>
                <a:lnTo>
                  <a:pt x="105318" y="38861"/>
                </a:lnTo>
                <a:lnTo>
                  <a:pt x="104340" y="46335"/>
                </a:lnTo>
                <a:lnTo>
                  <a:pt x="102220" y="52177"/>
                </a:lnTo>
                <a:lnTo>
                  <a:pt x="76298" y="68755"/>
                </a:lnTo>
                <a:lnTo>
                  <a:pt x="109557" y="68755"/>
                </a:lnTo>
                <a:lnTo>
                  <a:pt x="109557" y="38861"/>
                </a:lnTo>
                <a:close/>
              </a:path>
              <a:path w="535939" h="146050">
                <a:moveTo>
                  <a:pt x="141511" y="11413"/>
                </a:moveTo>
                <a:lnTo>
                  <a:pt x="79559" y="11413"/>
                </a:lnTo>
                <a:lnTo>
                  <a:pt x="88790" y="11513"/>
                </a:lnTo>
                <a:lnTo>
                  <a:pt x="96433" y="11804"/>
                </a:lnTo>
                <a:lnTo>
                  <a:pt x="127653" y="22556"/>
                </a:lnTo>
                <a:lnTo>
                  <a:pt x="132381" y="27040"/>
                </a:lnTo>
                <a:lnTo>
                  <a:pt x="135315" y="33970"/>
                </a:lnTo>
                <a:lnTo>
                  <a:pt x="136457" y="43481"/>
                </a:lnTo>
                <a:lnTo>
                  <a:pt x="141511" y="43481"/>
                </a:lnTo>
                <a:lnTo>
                  <a:pt x="141511" y="11413"/>
                </a:lnTo>
                <a:close/>
              </a:path>
              <a:path w="535939" h="146050">
                <a:moveTo>
                  <a:pt x="216831" y="43889"/>
                </a:moveTo>
                <a:lnTo>
                  <a:pt x="177378" y="59243"/>
                </a:lnTo>
                <a:lnTo>
                  <a:pt x="162868" y="95387"/>
                </a:lnTo>
                <a:lnTo>
                  <a:pt x="163754" y="105149"/>
                </a:lnTo>
                <a:lnTo>
                  <a:pt x="184808" y="137393"/>
                </a:lnTo>
                <a:lnTo>
                  <a:pt x="217157" y="145935"/>
                </a:lnTo>
                <a:lnTo>
                  <a:pt x="229754" y="144890"/>
                </a:lnTo>
                <a:lnTo>
                  <a:pt x="240899" y="141756"/>
                </a:lnTo>
                <a:lnTo>
                  <a:pt x="246266" y="138869"/>
                </a:lnTo>
                <a:lnTo>
                  <a:pt x="213081" y="138869"/>
                </a:lnTo>
                <a:lnTo>
                  <a:pt x="209658" y="137646"/>
                </a:lnTo>
                <a:lnTo>
                  <a:pt x="199290" y="93436"/>
                </a:lnTo>
                <a:lnTo>
                  <a:pt x="199509" y="84738"/>
                </a:lnTo>
                <a:lnTo>
                  <a:pt x="206560" y="55167"/>
                </a:lnTo>
                <a:lnTo>
                  <a:pt x="209495" y="52449"/>
                </a:lnTo>
                <a:lnTo>
                  <a:pt x="213081" y="51226"/>
                </a:lnTo>
                <a:lnTo>
                  <a:pt x="246480" y="51226"/>
                </a:lnTo>
                <a:lnTo>
                  <a:pt x="244873" y="50275"/>
                </a:lnTo>
                <a:lnTo>
                  <a:pt x="238267" y="47500"/>
                </a:lnTo>
                <a:lnTo>
                  <a:pt x="231402" y="45502"/>
                </a:lnTo>
                <a:lnTo>
                  <a:pt x="224262" y="44294"/>
                </a:lnTo>
                <a:lnTo>
                  <a:pt x="216831" y="43889"/>
                </a:lnTo>
                <a:close/>
              </a:path>
              <a:path w="535939" h="146050">
                <a:moveTo>
                  <a:pt x="246480" y="51226"/>
                </a:moveTo>
                <a:lnTo>
                  <a:pt x="220744" y="51226"/>
                </a:lnTo>
                <a:lnTo>
                  <a:pt x="223515" y="51906"/>
                </a:lnTo>
                <a:lnTo>
                  <a:pt x="225798" y="53265"/>
                </a:lnTo>
                <a:lnTo>
                  <a:pt x="228732" y="55303"/>
                </a:lnTo>
                <a:lnTo>
                  <a:pt x="231015" y="58564"/>
                </a:lnTo>
                <a:lnTo>
                  <a:pt x="234279" y="67298"/>
                </a:lnTo>
                <a:lnTo>
                  <a:pt x="235052" y="74897"/>
                </a:lnTo>
                <a:lnTo>
                  <a:pt x="235006" y="93436"/>
                </a:lnTo>
                <a:lnTo>
                  <a:pt x="229385" y="133977"/>
                </a:lnTo>
                <a:lnTo>
                  <a:pt x="226124" y="136287"/>
                </a:lnTo>
                <a:lnTo>
                  <a:pt x="223678" y="138054"/>
                </a:lnTo>
                <a:lnTo>
                  <a:pt x="220581" y="138869"/>
                </a:lnTo>
                <a:lnTo>
                  <a:pt x="246266" y="138869"/>
                </a:lnTo>
                <a:lnTo>
                  <a:pt x="270654" y="104840"/>
                </a:lnTo>
                <a:lnTo>
                  <a:pt x="271414" y="95387"/>
                </a:lnTo>
                <a:lnTo>
                  <a:pt x="271352" y="93436"/>
                </a:lnTo>
                <a:lnTo>
                  <a:pt x="256325" y="58190"/>
                </a:lnTo>
                <a:lnTo>
                  <a:pt x="250981" y="53889"/>
                </a:lnTo>
                <a:lnTo>
                  <a:pt x="246480" y="51226"/>
                </a:lnTo>
                <a:close/>
              </a:path>
              <a:path w="535939" h="146050">
                <a:moveTo>
                  <a:pt x="337963" y="3397"/>
                </a:moveTo>
                <a:lnTo>
                  <a:pt x="289543" y="3397"/>
                </a:lnTo>
                <a:lnTo>
                  <a:pt x="289543" y="7201"/>
                </a:lnTo>
                <a:lnTo>
                  <a:pt x="294923" y="7473"/>
                </a:lnTo>
                <a:lnTo>
                  <a:pt x="298673" y="8560"/>
                </a:lnTo>
                <a:lnTo>
                  <a:pt x="302423" y="12229"/>
                </a:lnTo>
                <a:lnTo>
                  <a:pt x="303401" y="16577"/>
                </a:lnTo>
                <a:lnTo>
                  <a:pt x="303401" y="129901"/>
                </a:lnTo>
                <a:lnTo>
                  <a:pt x="302586" y="134113"/>
                </a:lnTo>
                <a:lnTo>
                  <a:pt x="300955" y="135608"/>
                </a:lnTo>
                <a:lnTo>
                  <a:pt x="298510" y="138054"/>
                </a:lnTo>
                <a:lnTo>
                  <a:pt x="294597" y="139277"/>
                </a:lnTo>
                <a:lnTo>
                  <a:pt x="289543" y="139413"/>
                </a:lnTo>
                <a:lnTo>
                  <a:pt x="289543" y="143081"/>
                </a:lnTo>
                <a:lnTo>
                  <a:pt x="351984" y="143081"/>
                </a:lnTo>
                <a:lnTo>
                  <a:pt x="351984" y="139413"/>
                </a:lnTo>
                <a:lnTo>
                  <a:pt x="346441" y="139141"/>
                </a:lnTo>
                <a:lnTo>
                  <a:pt x="342691" y="138054"/>
                </a:lnTo>
                <a:lnTo>
                  <a:pt x="340898" y="136151"/>
                </a:lnTo>
                <a:lnTo>
                  <a:pt x="338942" y="134249"/>
                </a:lnTo>
                <a:lnTo>
                  <a:pt x="337963" y="129901"/>
                </a:lnTo>
                <a:lnTo>
                  <a:pt x="337963" y="3397"/>
                </a:lnTo>
                <a:close/>
              </a:path>
              <a:path w="535939" h="146050">
                <a:moveTo>
                  <a:pt x="398448" y="0"/>
                </a:moveTo>
                <a:lnTo>
                  <a:pt x="387851" y="0"/>
                </a:lnTo>
                <a:lnTo>
                  <a:pt x="383286" y="1630"/>
                </a:lnTo>
                <a:lnTo>
                  <a:pt x="375787" y="7881"/>
                </a:lnTo>
                <a:lnTo>
                  <a:pt x="373993" y="11685"/>
                </a:lnTo>
                <a:lnTo>
                  <a:pt x="373993" y="20382"/>
                </a:lnTo>
                <a:lnTo>
                  <a:pt x="375787" y="24186"/>
                </a:lnTo>
                <a:lnTo>
                  <a:pt x="379536" y="27311"/>
                </a:lnTo>
                <a:lnTo>
                  <a:pt x="383286" y="30301"/>
                </a:lnTo>
                <a:lnTo>
                  <a:pt x="387851" y="31931"/>
                </a:lnTo>
                <a:lnTo>
                  <a:pt x="398285" y="31931"/>
                </a:lnTo>
                <a:lnTo>
                  <a:pt x="402850" y="30301"/>
                </a:lnTo>
                <a:lnTo>
                  <a:pt x="406600" y="27311"/>
                </a:lnTo>
                <a:lnTo>
                  <a:pt x="410349" y="24186"/>
                </a:lnTo>
                <a:lnTo>
                  <a:pt x="412143" y="20382"/>
                </a:lnTo>
                <a:lnTo>
                  <a:pt x="412143" y="11685"/>
                </a:lnTo>
                <a:lnTo>
                  <a:pt x="410349" y="7881"/>
                </a:lnTo>
                <a:lnTo>
                  <a:pt x="406600" y="4755"/>
                </a:lnTo>
                <a:lnTo>
                  <a:pt x="403013" y="1630"/>
                </a:lnTo>
                <a:lnTo>
                  <a:pt x="398448" y="0"/>
                </a:lnTo>
                <a:close/>
              </a:path>
              <a:path w="535939" h="146050">
                <a:moveTo>
                  <a:pt x="410349" y="46742"/>
                </a:moveTo>
                <a:lnTo>
                  <a:pt x="361929" y="46742"/>
                </a:lnTo>
                <a:lnTo>
                  <a:pt x="361929" y="50547"/>
                </a:lnTo>
                <a:lnTo>
                  <a:pt x="367309" y="50819"/>
                </a:lnTo>
                <a:lnTo>
                  <a:pt x="371059" y="51906"/>
                </a:lnTo>
                <a:lnTo>
                  <a:pt x="372852" y="53808"/>
                </a:lnTo>
                <a:lnTo>
                  <a:pt x="374808" y="55710"/>
                </a:lnTo>
                <a:lnTo>
                  <a:pt x="375787" y="60059"/>
                </a:lnTo>
                <a:lnTo>
                  <a:pt x="375787" y="129901"/>
                </a:lnTo>
                <a:lnTo>
                  <a:pt x="374971" y="134113"/>
                </a:lnTo>
                <a:lnTo>
                  <a:pt x="373341" y="135608"/>
                </a:lnTo>
                <a:lnTo>
                  <a:pt x="370733" y="138054"/>
                </a:lnTo>
                <a:lnTo>
                  <a:pt x="366983" y="139277"/>
                </a:lnTo>
                <a:lnTo>
                  <a:pt x="361929" y="139413"/>
                </a:lnTo>
                <a:lnTo>
                  <a:pt x="361929" y="143081"/>
                </a:lnTo>
                <a:lnTo>
                  <a:pt x="424370" y="143081"/>
                </a:lnTo>
                <a:lnTo>
                  <a:pt x="424370" y="139413"/>
                </a:lnTo>
                <a:lnTo>
                  <a:pt x="418827" y="139141"/>
                </a:lnTo>
                <a:lnTo>
                  <a:pt x="415077" y="138054"/>
                </a:lnTo>
                <a:lnTo>
                  <a:pt x="413121" y="136151"/>
                </a:lnTo>
                <a:lnTo>
                  <a:pt x="411327" y="134249"/>
                </a:lnTo>
                <a:lnTo>
                  <a:pt x="410349" y="129901"/>
                </a:lnTo>
                <a:lnTo>
                  <a:pt x="410349" y="46742"/>
                </a:lnTo>
                <a:close/>
              </a:path>
              <a:path w="535939" h="146050">
                <a:moveTo>
                  <a:pt x="493332" y="43889"/>
                </a:moveTo>
                <a:lnTo>
                  <a:pt x="451433" y="61825"/>
                </a:lnTo>
                <a:lnTo>
                  <a:pt x="438880" y="96474"/>
                </a:lnTo>
                <a:lnTo>
                  <a:pt x="439736" y="106307"/>
                </a:lnTo>
                <a:lnTo>
                  <a:pt x="468816" y="142334"/>
                </a:lnTo>
                <a:lnTo>
                  <a:pt x="489582" y="145935"/>
                </a:lnTo>
                <a:lnTo>
                  <a:pt x="496338" y="145550"/>
                </a:lnTo>
                <a:lnTo>
                  <a:pt x="528845" y="129629"/>
                </a:lnTo>
                <a:lnTo>
                  <a:pt x="501484" y="129629"/>
                </a:lnTo>
                <a:lnTo>
                  <a:pt x="496104" y="128134"/>
                </a:lnTo>
                <a:lnTo>
                  <a:pt x="473463" y="93927"/>
                </a:lnTo>
                <a:lnTo>
                  <a:pt x="472158" y="80984"/>
                </a:lnTo>
                <a:lnTo>
                  <a:pt x="472173" y="69570"/>
                </a:lnTo>
                <a:lnTo>
                  <a:pt x="474258" y="61553"/>
                </a:lnTo>
                <a:lnTo>
                  <a:pt x="478659" y="56254"/>
                </a:lnTo>
                <a:lnTo>
                  <a:pt x="481431" y="52857"/>
                </a:lnTo>
                <a:lnTo>
                  <a:pt x="484855" y="51090"/>
                </a:lnTo>
                <a:lnTo>
                  <a:pt x="521388" y="51090"/>
                </a:lnTo>
                <a:lnTo>
                  <a:pt x="516121" y="48073"/>
                </a:lnTo>
                <a:lnTo>
                  <a:pt x="509432" y="45740"/>
                </a:lnTo>
                <a:lnTo>
                  <a:pt x="501825" y="44349"/>
                </a:lnTo>
                <a:lnTo>
                  <a:pt x="493332" y="43889"/>
                </a:lnTo>
                <a:close/>
              </a:path>
              <a:path w="535939" h="146050">
                <a:moveTo>
                  <a:pt x="531971" y="118215"/>
                </a:moveTo>
                <a:lnTo>
                  <a:pt x="527080" y="122699"/>
                </a:lnTo>
                <a:lnTo>
                  <a:pt x="522841" y="125689"/>
                </a:lnTo>
                <a:lnTo>
                  <a:pt x="519254" y="127183"/>
                </a:lnTo>
                <a:lnTo>
                  <a:pt x="515504" y="128814"/>
                </a:lnTo>
                <a:lnTo>
                  <a:pt x="511755" y="129629"/>
                </a:lnTo>
                <a:lnTo>
                  <a:pt x="528845" y="129629"/>
                </a:lnTo>
                <a:lnTo>
                  <a:pt x="531576" y="126729"/>
                </a:lnTo>
                <a:lnTo>
                  <a:pt x="535883" y="120797"/>
                </a:lnTo>
                <a:lnTo>
                  <a:pt x="531971" y="118215"/>
                </a:lnTo>
                <a:close/>
              </a:path>
              <a:path w="535939" h="146050">
                <a:moveTo>
                  <a:pt x="521388" y="51090"/>
                </a:moveTo>
                <a:lnTo>
                  <a:pt x="491376" y="51090"/>
                </a:lnTo>
                <a:lnTo>
                  <a:pt x="493495" y="51906"/>
                </a:lnTo>
                <a:lnTo>
                  <a:pt x="495452" y="53672"/>
                </a:lnTo>
                <a:lnTo>
                  <a:pt x="497408" y="55303"/>
                </a:lnTo>
                <a:lnTo>
                  <a:pt x="498549" y="58428"/>
                </a:lnTo>
                <a:lnTo>
                  <a:pt x="499038" y="62640"/>
                </a:lnTo>
                <a:lnTo>
                  <a:pt x="499690" y="69570"/>
                </a:lnTo>
                <a:lnTo>
                  <a:pt x="501647" y="74326"/>
                </a:lnTo>
                <a:lnTo>
                  <a:pt x="504907" y="77044"/>
                </a:lnTo>
                <a:lnTo>
                  <a:pt x="508005" y="79761"/>
                </a:lnTo>
                <a:lnTo>
                  <a:pt x="512081" y="80984"/>
                </a:lnTo>
                <a:lnTo>
                  <a:pt x="521537" y="80984"/>
                </a:lnTo>
                <a:lnTo>
                  <a:pt x="525286" y="79897"/>
                </a:lnTo>
                <a:lnTo>
                  <a:pt x="528221" y="77587"/>
                </a:lnTo>
                <a:lnTo>
                  <a:pt x="530992" y="75277"/>
                </a:lnTo>
                <a:lnTo>
                  <a:pt x="532460" y="72016"/>
                </a:lnTo>
                <a:lnTo>
                  <a:pt x="532372" y="61825"/>
                </a:lnTo>
                <a:lnTo>
                  <a:pt x="528873" y="56390"/>
                </a:lnTo>
                <a:lnTo>
                  <a:pt x="521863" y="51362"/>
                </a:lnTo>
                <a:lnTo>
                  <a:pt x="521388" y="51090"/>
                </a:lnTo>
                <a:close/>
              </a:path>
            </a:pathLst>
          </a:custGeom>
          <a:solidFill>
            <a:srgbClr val="400000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7" name="bk object 17"/>
          <p:cNvSpPr/>
          <p:nvPr/>
        </p:nvSpPr>
        <p:spPr>
          <a:xfrm>
            <a:off x="4043091" y="688510"/>
            <a:ext cx="442595" cy="146050"/>
          </a:xfrm>
          <a:custGeom>
            <a:avLst/>
            <a:gdLst/>
            <a:ahLst/>
            <a:cxnLst/>
            <a:rect l="l" t="t" r="r" b="b"/>
            <a:pathLst>
              <a:path w="442595" h="146050">
                <a:moveTo>
                  <a:pt x="84450" y="51634"/>
                </a:moveTo>
                <a:lnTo>
                  <a:pt x="48583" y="51634"/>
                </a:lnTo>
                <a:lnTo>
                  <a:pt x="51517" y="52313"/>
                </a:lnTo>
                <a:lnTo>
                  <a:pt x="54126" y="53808"/>
                </a:lnTo>
                <a:lnTo>
                  <a:pt x="60973" y="82207"/>
                </a:lnTo>
                <a:lnTo>
                  <a:pt x="43486" y="89164"/>
                </a:lnTo>
                <a:lnTo>
                  <a:pt x="29406" y="95370"/>
                </a:lnTo>
                <a:lnTo>
                  <a:pt x="18720" y="100837"/>
                </a:lnTo>
                <a:lnTo>
                  <a:pt x="11412" y="105578"/>
                </a:lnTo>
                <a:lnTo>
                  <a:pt x="3749" y="111557"/>
                </a:lnTo>
                <a:lnTo>
                  <a:pt x="0" y="118079"/>
                </a:lnTo>
                <a:lnTo>
                  <a:pt x="62" y="130988"/>
                </a:lnTo>
                <a:lnTo>
                  <a:pt x="2119" y="135472"/>
                </a:lnTo>
                <a:lnTo>
                  <a:pt x="6521" y="139005"/>
                </a:lnTo>
                <a:lnTo>
                  <a:pt x="10923" y="142674"/>
                </a:lnTo>
                <a:lnTo>
                  <a:pt x="16303" y="144440"/>
                </a:lnTo>
                <a:lnTo>
                  <a:pt x="22987" y="144440"/>
                </a:lnTo>
                <a:lnTo>
                  <a:pt x="31673" y="143470"/>
                </a:lnTo>
                <a:lnTo>
                  <a:pt x="40880" y="140550"/>
                </a:lnTo>
                <a:lnTo>
                  <a:pt x="50636" y="135669"/>
                </a:lnTo>
                <a:lnTo>
                  <a:pt x="60973" y="128814"/>
                </a:lnTo>
                <a:lnTo>
                  <a:pt x="96405" y="128814"/>
                </a:lnTo>
                <a:lnTo>
                  <a:pt x="96025" y="127863"/>
                </a:lnTo>
                <a:lnTo>
                  <a:pt x="95821" y="127183"/>
                </a:lnTo>
                <a:lnTo>
                  <a:pt x="42877" y="127183"/>
                </a:lnTo>
                <a:lnTo>
                  <a:pt x="39942" y="126232"/>
                </a:lnTo>
                <a:lnTo>
                  <a:pt x="37986" y="124330"/>
                </a:lnTo>
                <a:lnTo>
                  <a:pt x="35214" y="121884"/>
                </a:lnTo>
                <a:lnTo>
                  <a:pt x="33910" y="119166"/>
                </a:lnTo>
                <a:lnTo>
                  <a:pt x="33910" y="112236"/>
                </a:lnTo>
                <a:lnTo>
                  <a:pt x="60973" y="89137"/>
                </a:lnTo>
                <a:lnTo>
                  <a:pt x="95373" y="89137"/>
                </a:lnTo>
                <a:lnTo>
                  <a:pt x="95251" y="70114"/>
                </a:lnTo>
                <a:lnTo>
                  <a:pt x="94884" y="65222"/>
                </a:lnTo>
                <a:lnTo>
                  <a:pt x="93742" y="62233"/>
                </a:lnTo>
                <a:lnTo>
                  <a:pt x="91786" y="57749"/>
                </a:lnTo>
                <a:lnTo>
                  <a:pt x="87710" y="53536"/>
                </a:lnTo>
                <a:lnTo>
                  <a:pt x="84450" y="51634"/>
                </a:lnTo>
                <a:close/>
              </a:path>
              <a:path w="442595" h="146050">
                <a:moveTo>
                  <a:pt x="96405" y="128814"/>
                </a:moveTo>
                <a:lnTo>
                  <a:pt x="60973" y="128814"/>
                </a:lnTo>
                <a:lnTo>
                  <a:pt x="61788" y="134113"/>
                </a:lnTo>
                <a:lnTo>
                  <a:pt x="64071" y="138054"/>
                </a:lnTo>
                <a:lnTo>
                  <a:pt x="67657" y="140635"/>
                </a:lnTo>
                <a:lnTo>
                  <a:pt x="71407" y="143081"/>
                </a:lnTo>
                <a:lnTo>
                  <a:pt x="76624" y="144440"/>
                </a:lnTo>
                <a:lnTo>
                  <a:pt x="88852" y="144440"/>
                </a:lnTo>
                <a:lnTo>
                  <a:pt x="109922" y="131260"/>
                </a:lnTo>
                <a:lnTo>
                  <a:pt x="99612" y="131260"/>
                </a:lnTo>
                <a:lnTo>
                  <a:pt x="98796" y="130988"/>
                </a:lnTo>
                <a:lnTo>
                  <a:pt x="97818" y="130444"/>
                </a:lnTo>
                <a:lnTo>
                  <a:pt x="97003" y="129901"/>
                </a:lnTo>
                <a:lnTo>
                  <a:pt x="96514" y="129086"/>
                </a:lnTo>
                <a:lnTo>
                  <a:pt x="96405" y="128814"/>
                </a:lnTo>
                <a:close/>
              </a:path>
              <a:path w="442595" h="146050">
                <a:moveTo>
                  <a:pt x="107274" y="127455"/>
                </a:moveTo>
                <a:lnTo>
                  <a:pt x="104992" y="130037"/>
                </a:lnTo>
                <a:lnTo>
                  <a:pt x="102872" y="131260"/>
                </a:lnTo>
                <a:lnTo>
                  <a:pt x="109922" y="131260"/>
                </a:lnTo>
                <a:lnTo>
                  <a:pt x="111024" y="129901"/>
                </a:lnTo>
                <a:lnTo>
                  <a:pt x="107274" y="127455"/>
                </a:lnTo>
                <a:close/>
              </a:path>
              <a:path w="442595" h="146050">
                <a:moveTo>
                  <a:pt x="95373" y="89137"/>
                </a:moveTo>
                <a:lnTo>
                  <a:pt x="60973" y="89137"/>
                </a:lnTo>
                <a:lnTo>
                  <a:pt x="60973" y="121340"/>
                </a:lnTo>
                <a:lnTo>
                  <a:pt x="55430" y="125145"/>
                </a:lnTo>
                <a:lnTo>
                  <a:pt x="50702" y="127183"/>
                </a:lnTo>
                <a:lnTo>
                  <a:pt x="95821" y="127183"/>
                </a:lnTo>
                <a:lnTo>
                  <a:pt x="95699" y="126776"/>
                </a:lnTo>
                <a:lnTo>
                  <a:pt x="95405" y="124330"/>
                </a:lnTo>
                <a:lnTo>
                  <a:pt x="95373" y="89137"/>
                </a:lnTo>
                <a:close/>
              </a:path>
              <a:path w="442595" h="146050">
                <a:moveTo>
                  <a:pt x="55267" y="43889"/>
                </a:moveTo>
                <a:lnTo>
                  <a:pt x="14020" y="53265"/>
                </a:lnTo>
                <a:lnTo>
                  <a:pt x="2282" y="66988"/>
                </a:lnTo>
                <a:lnTo>
                  <a:pt x="2282" y="75549"/>
                </a:lnTo>
                <a:lnTo>
                  <a:pt x="4075" y="78538"/>
                </a:lnTo>
                <a:lnTo>
                  <a:pt x="7499" y="81120"/>
                </a:lnTo>
                <a:lnTo>
                  <a:pt x="11086" y="83702"/>
                </a:lnTo>
                <a:lnTo>
                  <a:pt x="15487" y="85060"/>
                </a:lnTo>
                <a:lnTo>
                  <a:pt x="25432" y="85060"/>
                </a:lnTo>
                <a:lnTo>
                  <a:pt x="32280" y="64407"/>
                </a:lnTo>
                <a:lnTo>
                  <a:pt x="29997" y="62233"/>
                </a:lnTo>
                <a:lnTo>
                  <a:pt x="28793" y="60602"/>
                </a:lnTo>
                <a:lnTo>
                  <a:pt x="28693" y="57341"/>
                </a:lnTo>
                <a:lnTo>
                  <a:pt x="29834" y="55846"/>
                </a:lnTo>
                <a:lnTo>
                  <a:pt x="31954" y="54623"/>
                </a:lnTo>
                <a:lnTo>
                  <a:pt x="35377" y="52721"/>
                </a:lnTo>
                <a:lnTo>
                  <a:pt x="39779" y="51634"/>
                </a:lnTo>
                <a:lnTo>
                  <a:pt x="84450" y="51634"/>
                </a:lnTo>
                <a:lnTo>
                  <a:pt x="81189" y="49732"/>
                </a:lnTo>
                <a:lnTo>
                  <a:pt x="75992" y="47156"/>
                </a:lnTo>
                <a:lnTo>
                  <a:pt x="69940" y="45333"/>
                </a:lnTo>
                <a:lnTo>
                  <a:pt x="63031" y="44248"/>
                </a:lnTo>
                <a:lnTo>
                  <a:pt x="55267" y="43889"/>
                </a:lnTo>
                <a:close/>
              </a:path>
              <a:path w="442595" h="146050">
                <a:moveTo>
                  <a:pt x="183247" y="43889"/>
                </a:moveTo>
                <a:lnTo>
                  <a:pt x="141348" y="61825"/>
                </a:lnTo>
                <a:lnTo>
                  <a:pt x="128631" y="96474"/>
                </a:lnTo>
                <a:lnTo>
                  <a:pt x="129513" y="106307"/>
                </a:lnTo>
                <a:lnTo>
                  <a:pt x="158731" y="142334"/>
                </a:lnTo>
                <a:lnTo>
                  <a:pt x="179497" y="145935"/>
                </a:lnTo>
                <a:lnTo>
                  <a:pt x="186253" y="145550"/>
                </a:lnTo>
                <a:lnTo>
                  <a:pt x="218695" y="129629"/>
                </a:lnTo>
                <a:lnTo>
                  <a:pt x="191398" y="129629"/>
                </a:lnTo>
                <a:lnTo>
                  <a:pt x="186018" y="128134"/>
                </a:lnTo>
                <a:lnTo>
                  <a:pt x="163377" y="93927"/>
                </a:lnTo>
                <a:lnTo>
                  <a:pt x="162073" y="80984"/>
                </a:lnTo>
                <a:lnTo>
                  <a:pt x="162088" y="69570"/>
                </a:lnTo>
                <a:lnTo>
                  <a:pt x="164172" y="61553"/>
                </a:lnTo>
                <a:lnTo>
                  <a:pt x="168574" y="56254"/>
                </a:lnTo>
                <a:lnTo>
                  <a:pt x="171345" y="52857"/>
                </a:lnTo>
                <a:lnTo>
                  <a:pt x="174769" y="51090"/>
                </a:lnTo>
                <a:lnTo>
                  <a:pt x="211297" y="51090"/>
                </a:lnTo>
                <a:lnTo>
                  <a:pt x="205967" y="48073"/>
                </a:lnTo>
                <a:lnTo>
                  <a:pt x="199285" y="45740"/>
                </a:lnTo>
                <a:lnTo>
                  <a:pt x="191717" y="44349"/>
                </a:lnTo>
                <a:lnTo>
                  <a:pt x="183247" y="43889"/>
                </a:lnTo>
                <a:close/>
              </a:path>
              <a:path w="442595" h="146050">
                <a:moveTo>
                  <a:pt x="221885" y="118215"/>
                </a:moveTo>
                <a:lnTo>
                  <a:pt x="216994" y="122699"/>
                </a:lnTo>
                <a:lnTo>
                  <a:pt x="212755" y="125689"/>
                </a:lnTo>
                <a:lnTo>
                  <a:pt x="209006" y="127183"/>
                </a:lnTo>
                <a:lnTo>
                  <a:pt x="205419" y="128814"/>
                </a:lnTo>
                <a:lnTo>
                  <a:pt x="201669" y="129629"/>
                </a:lnTo>
                <a:lnTo>
                  <a:pt x="218695" y="129629"/>
                </a:lnTo>
                <a:lnTo>
                  <a:pt x="221421" y="126729"/>
                </a:lnTo>
                <a:lnTo>
                  <a:pt x="225798" y="120797"/>
                </a:lnTo>
                <a:lnTo>
                  <a:pt x="221885" y="118215"/>
                </a:lnTo>
                <a:close/>
              </a:path>
              <a:path w="442595" h="146050">
                <a:moveTo>
                  <a:pt x="211297" y="51090"/>
                </a:moveTo>
                <a:lnTo>
                  <a:pt x="181127" y="51090"/>
                </a:lnTo>
                <a:lnTo>
                  <a:pt x="183410" y="51906"/>
                </a:lnTo>
                <a:lnTo>
                  <a:pt x="187159" y="55303"/>
                </a:lnTo>
                <a:lnTo>
                  <a:pt x="188464" y="58428"/>
                </a:lnTo>
                <a:lnTo>
                  <a:pt x="188953" y="62640"/>
                </a:lnTo>
                <a:lnTo>
                  <a:pt x="189605" y="69570"/>
                </a:lnTo>
                <a:lnTo>
                  <a:pt x="191561" y="74326"/>
                </a:lnTo>
                <a:lnTo>
                  <a:pt x="194822" y="77044"/>
                </a:lnTo>
                <a:lnTo>
                  <a:pt x="197919" y="79761"/>
                </a:lnTo>
                <a:lnTo>
                  <a:pt x="201995" y="80984"/>
                </a:lnTo>
                <a:lnTo>
                  <a:pt x="211451" y="80984"/>
                </a:lnTo>
                <a:lnTo>
                  <a:pt x="215201" y="79897"/>
                </a:lnTo>
                <a:lnTo>
                  <a:pt x="217972" y="77587"/>
                </a:lnTo>
                <a:lnTo>
                  <a:pt x="220907" y="75277"/>
                </a:lnTo>
                <a:lnTo>
                  <a:pt x="222374" y="72016"/>
                </a:lnTo>
                <a:lnTo>
                  <a:pt x="222287" y="61825"/>
                </a:lnTo>
                <a:lnTo>
                  <a:pt x="218788" y="56390"/>
                </a:lnTo>
                <a:lnTo>
                  <a:pt x="211777" y="51362"/>
                </a:lnTo>
                <a:lnTo>
                  <a:pt x="211297" y="51090"/>
                </a:lnTo>
                <a:close/>
              </a:path>
              <a:path w="442595" h="146050">
                <a:moveTo>
                  <a:pt x="276501" y="0"/>
                </a:moveTo>
                <a:lnTo>
                  <a:pt x="265904" y="0"/>
                </a:lnTo>
                <a:lnTo>
                  <a:pt x="261339" y="1630"/>
                </a:lnTo>
                <a:lnTo>
                  <a:pt x="257589" y="4755"/>
                </a:lnTo>
                <a:lnTo>
                  <a:pt x="254002" y="7881"/>
                </a:lnTo>
                <a:lnTo>
                  <a:pt x="252046" y="11685"/>
                </a:lnTo>
                <a:lnTo>
                  <a:pt x="252046" y="20382"/>
                </a:lnTo>
                <a:lnTo>
                  <a:pt x="254002" y="24186"/>
                </a:lnTo>
                <a:lnTo>
                  <a:pt x="257589" y="27311"/>
                </a:lnTo>
                <a:lnTo>
                  <a:pt x="261339" y="30301"/>
                </a:lnTo>
                <a:lnTo>
                  <a:pt x="265904" y="31931"/>
                </a:lnTo>
                <a:lnTo>
                  <a:pt x="276338" y="31931"/>
                </a:lnTo>
                <a:lnTo>
                  <a:pt x="280902" y="30301"/>
                </a:lnTo>
                <a:lnTo>
                  <a:pt x="284652" y="27311"/>
                </a:lnTo>
                <a:lnTo>
                  <a:pt x="288402" y="24186"/>
                </a:lnTo>
                <a:lnTo>
                  <a:pt x="290358" y="20382"/>
                </a:lnTo>
                <a:lnTo>
                  <a:pt x="290358" y="11685"/>
                </a:lnTo>
                <a:lnTo>
                  <a:pt x="288402" y="7881"/>
                </a:lnTo>
                <a:lnTo>
                  <a:pt x="284815" y="4755"/>
                </a:lnTo>
                <a:lnTo>
                  <a:pt x="281065" y="1630"/>
                </a:lnTo>
                <a:lnTo>
                  <a:pt x="276501" y="0"/>
                </a:lnTo>
                <a:close/>
              </a:path>
              <a:path w="442595" h="146050">
                <a:moveTo>
                  <a:pt x="288402" y="46742"/>
                </a:moveTo>
                <a:lnTo>
                  <a:pt x="239982" y="46742"/>
                </a:lnTo>
                <a:lnTo>
                  <a:pt x="239982" y="50547"/>
                </a:lnTo>
                <a:lnTo>
                  <a:pt x="245362" y="50819"/>
                </a:lnTo>
                <a:lnTo>
                  <a:pt x="249111" y="51906"/>
                </a:lnTo>
                <a:lnTo>
                  <a:pt x="251068" y="53808"/>
                </a:lnTo>
                <a:lnTo>
                  <a:pt x="252861" y="55710"/>
                </a:lnTo>
                <a:lnTo>
                  <a:pt x="253839" y="60059"/>
                </a:lnTo>
                <a:lnTo>
                  <a:pt x="253839" y="129901"/>
                </a:lnTo>
                <a:lnTo>
                  <a:pt x="253024" y="134113"/>
                </a:lnTo>
                <a:lnTo>
                  <a:pt x="251394" y="135608"/>
                </a:lnTo>
                <a:lnTo>
                  <a:pt x="248948" y="138054"/>
                </a:lnTo>
                <a:lnTo>
                  <a:pt x="245036" y="139277"/>
                </a:lnTo>
                <a:lnTo>
                  <a:pt x="239982" y="139413"/>
                </a:lnTo>
                <a:lnTo>
                  <a:pt x="239982" y="143081"/>
                </a:lnTo>
                <a:lnTo>
                  <a:pt x="302423" y="143081"/>
                </a:lnTo>
                <a:lnTo>
                  <a:pt x="302423" y="139413"/>
                </a:lnTo>
                <a:lnTo>
                  <a:pt x="296879" y="139141"/>
                </a:lnTo>
                <a:lnTo>
                  <a:pt x="293130" y="138054"/>
                </a:lnTo>
                <a:lnTo>
                  <a:pt x="291336" y="136151"/>
                </a:lnTo>
                <a:lnTo>
                  <a:pt x="289380" y="134249"/>
                </a:lnTo>
                <a:lnTo>
                  <a:pt x="288402" y="129901"/>
                </a:lnTo>
                <a:lnTo>
                  <a:pt x="288402" y="46742"/>
                </a:lnTo>
                <a:close/>
              </a:path>
              <a:path w="442595" h="146050">
                <a:moveTo>
                  <a:pt x="370570" y="43889"/>
                </a:moveTo>
                <a:lnTo>
                  <a:pt x="356549" y="43889"/>
                </a:lnTo>
                <a:lnTo>
                  <a:pt x="348560" y="45927"/>
                </a:lnTo>
                <a:lnTo>
                  <a:pt x="320672" y="75094"/>
                </a:lnTo>
                <a:lnTo>
                  <a:pt x="317095" y="96610"/>
                </a:lnTo>
                <a:lnTo>
                  <a:pt x="317737" y="105990"/>
                </a:lnTo>
                <a:lnTo>
                  <a:pt x="342569" y="141841"/>
                </a:lnTo>
                <a:lnTo>
                  <a:pt x="362418" y="145935"/>
                </a:lnTo>
                <a:lnTo>
                  <a:pt x="368124" y="145935"/>
                </a:lnTo>
                <a:lnTo>
                  <a:pt x="390756" y="133570"/>
                </a:lnTo>
                <a:lnTo>
                  <a:pt x="369754" y="133570"/>
                </a:lnTo>
                <a:lnTo>
                  <a:pt x="367146" y="133026"/>
                </a:lnTo>
                <a:lnTo>
                  <a:pt x="353389" y="96610"/>
                </a:lnTo>
                <a:lnTo>
                  <a:pt x="353288" y="80848"/>
                </a:lnTo>
                <a:lnTo>
                  <a:pt x="354267" y="72695"/>
                </a:lnTo>
                <a:lnTo>
                  <a:pt x="356223" y="67396"/>
                </a:lnTo>
                <a:lnTo>
                  <a:pt x="358016" y="61961"/>
                </a:lnTo>
                <a:lnTo>
                  <a:pt x="360625" y="58292"/>
                </a:lnTo>
                <a:lnTo>
                  <a:pt x="363559" y="56118"/>
                </a:lnTo>
                <a:lnTo>
                  <a:pt x="365679" y="54759"/>
                </a:lnTo>
                <a:lnTo>
                  <a:pt x="368124" y="54080"/>
                </a:lnTo>
                <a:lnTo>
                  <a:pt x="391570" y="54080"/>
                </a:lnTo>
                <a:lnTo>
                  <a:pt x="388666" y="51498"/>
                </a:lnTo>
                <a:lnTo>
                  <a:pt x="384101" y="48373"/>
                </a:lnTo>
                <a:lnTo>
                  <a:pt x="379862" y="46471"/>
                </a:lnTo>
                <a:lnTo>
                  <a:pt x="375624" y="44704"/>
                </a:lnTo>
                <a:lnTo>
                  <a:pt x="370570" y="43889"/>
                </a:lnTo>
                <a:close/>
              </a:path>
              <a:path w="442595" h="146050">
                <a:moveTo>
                  <a:pt x="430289" y="130716"/>
                </a:moveTo>
                <a:lnTo>
                  <a:pt x="393557" y="130716"/>
                </a:lnTo>
                <a:lnTo>
                  <a:pt x="393557" y="145935"/>
                </a:lnTo>
                <a:lnTo>
                  <a:pt x="442466" y="138054"/>
                </a:lnTo>
                <a:lnTo>
                  <a:pt x="442466" y="134657"/>
                </a:lnTo>
                <a:lnTo>
                  <a:pt x="437739" y="134385"/>
                </a:lnTo>
                <a:lnTo>
                  <a:pt x="434478" y="133706"/>
                </a:lnTo>
                <a:lnTo>
                  <a:pt x="430891" y="131531"/>
                </a:lnTo>
                <a:lnTo>
                  <a:pt x="430289" y="130716"/>
                </a:lnTo>
                <a:close/>
              </a:path>
              <a:path w="442595" h="146050">
                <a:moveTo>
                  <a:pt x="391570" y="54080"/>
                </a:moveTo>
                <a:lnTo>
                  <a:pt x="371222" y="54080"/>
                </a:lnTo>
                <a:lnTo>
                  <a:pt x="377577" y="54995"/>
                </a:lnTo>
                <a:lnTo>
                  <a:pt x="383429" y="57732"/>
                </a:lnTo>
                <a:lnTo>
                  <a:pt x="388760" y="62277"/>
                </a:lnTo>
                <a:lnTo>
                  <a:pt x="393557" y="68619"/>
                </a:lnTo>
                <a:lnTo>
                  <a:pt x="393557" y="119438"/>
                </a:lnTo>
                <a:lnTo>
                  <a:pt x="387199" y="128814"/>
                </a:lnTo>
                <a:lnTo>
                  <a:pt x="380352" y="133570"/>
                </a:lnTo>
                <a:lnTo>
                  <a:pt x="390756" y="133570"/>
                </a:lnTo>
                <a:lnTo>
                  <a:pt x="393557" y="130716"/>
                </a:lnTo>
                <a:lnTo>
                  <a:pt x="430289" y="130716"/>
                </a:lnTo>
                <a:lnTo>
                  <a:pt x="429587" y="129765"/>
                </a:lnTo>
                <a:lnTo>
                  <a:pt x="428935" y="127591"/>
                </a:lnTo>
                <a:lnTo>
                  <a:pt x="428446" y="126096"/>
                </a:lnTo>
                <a:lnTo>
                  <a:pt x="428169" y="122406"/>
                </a:lnTo>
                <a:lnTo>
                  <a:pt x="428120" y="55846"/>
                </a:lnTo>
                <a:lnTo>
                  <a:pt x="393557" y="55846"/>
                </a:lnTo>
                <a:lnTo>
                  <a:pt x="391570" y="54080"/>
                </a:lnTo>
                <a:close/>
              </a:path>
              <a:path w="442595" h="146050">
                <a:moveTo>
                  <a:pt x="428120" y="3397"/>
                </a:moveTo>
                <a:lnTo>
                  <a:pt x="376928" y="3397"/>
                </a:lnTo>
                <a:lnTo>
                  <a:pt x="376928" y="7609"/>
                </a:lnTo>
                <a:lnTo>
                  <a:pt x="382308" y="7609"/>
                </a:lnTo>
                <a:lnTo>
                  <a:pt x="386058" y="8152"/>
                </a:lnTo>
                <a:lnTo>
                  <a:pt x="389970" y="10055"/>
                </a:lnTo>
                <a:lnTo>
                  <a:pt x="391438" y="11549"/>
                </a:lnTo>
                <a:lnTo>
                  <a:pt x="392416" y="13588"/>
                </a:lnTo>
                <a:lnTo>
                  <a:pt x="393231" y="15082"/>
                </a:lnTo>
                <a:lnTo>
                  <a:pt x="393557" y="19430"/>
                </a:lnTo>
                <a:lnTo>
                  <a:pt x="393557" y="55846"/>
                </a:lnTo>
                <a:lnTo>
                  <a:pt x="428120" y="55846"/>
                </a:lnTo>
                <a:lnTo>
                  <a:pt x="428120" y="3397"/>
                </a:lnTo>
                <a:close/>
              </a:path>
            </a:pathLst>
          </a:custGeom>
          <a:solidFill>
            <a:srgbClr val="400000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8" name="bk object 18"/>
          <p:cNvSpPr/>
          <p:nvPr/>
        </p:nvSpPr>
        <p:spPr>
          <a:xfrm>
            <a:off x="4572128" y="688510"/>
            <a:ext cx="1143175" cy="18860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9" name="bk object 19"/>
          <p:cNvSpPr/>
          <p:nvPr/>
        </p:nvSpPr>
        <p:spPr>
          <a:xfrm>
            <a:off x="4491916" y="1853913"/>
            <a:ext cx="0" cy="422275"/>
          </a:xfrm>
          <a:custGeom>
            <a:avLst/>
            <a:gdLst/>
            <a:ahLst/>
            <a:cxnLst/>
            <a:rect l="l" t="t" r="r" b="b"/>
            <a:pathLst>
              <a:path h="422275">
                <a:moveTo>
                  <a:pt x="0" y="0"/>
                </a:moveTo>
                <a:lnTo>
                  <a:pt x="0" y="422084"/>
                </a:lnTo>
              </a:path>
            </a:pathLst>
          </a:custGeom>
          <a:ln w="15650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0" name="bk object 20"/>
          <p:cNvSpPr/>
          <p:nvPr/>
        </p:nvSpPr>
        <p:spPr>
          <a:xfrm>
            <a:off x="4447775" y="2256281"/>
            <a:ext cx="86326" cy="13808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1" name="bk object 21"/>
          <p:cNvSpPr/>
          <p:nvPr/>
        </p:nvSpPr>
        <p:spPr>
          <a:xfrm>
            <a:off x="2968715" y="2420982"/>
            <a:ext cx="1170890" cy="14593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2" name="bk object 22"/>
          <p:cNvSpPr/>
          <p:nvPr/>
        </p:nvSpPr>
        <p:spPr>
          <a:xfrm>
            <a:off x="4227969" y="2464871"/>
            <a:ext cx="255270" cy="102235"/>
          </a:xfrm>
          <a:custGeom>
            <a:avLst/>
            <a:gdLst/>
            <a:ahLst/>
            <a:cxnLst/>
            <a:rect l="l" t="t" r="r" b="b"/>
            <a:pathLst>
              <a:path w="255270" h="102235">
                <a:moveTo>
                  <a:pt x="53800" y="0"/>
                </a:moveTo>
                <a:lnTo>
                  <a:pt x="14346" y="15354"/>
                </a:lnTo>
                <a:lnTo>
                  <a:pt x="0" y="51498"/>
                </a:lnTo>
                <a:lnTo>
                  <a:pt x="861" y="61260"/>
                </a:lnTo>
                <a:lnTo>
                  <a:pt x="21848" y="93504"/>
                </a:lnTo>
                <a:lnTo>
                  <a:pt x="54289" y="102045"/>
                </a:lnTo>
                <a:lnTo>
                  <a:pt x="66814" y="101001"/>
                </a:lnTo>
                <a:lnTo>
                  <a:pt x="77949" y="97867"/>
                </a:lnTo>
                <a:lnTo>
                  <a:pt x="83310" y="94980"/>
                </a:lnTo>
                <a:lnTo>
                  <a:pt x="50050" y="94980"/>
                </a:lnTo>
                <a:lnTo>
                  <a:pt x="46626" y="93757"/>
                </a:lnTo>
                <a:lnTo>
                  <a:pt x="36272" y="67838"/>
                </a:lnTo>
                <a:lnTo>
                  <a:pt x="36284" y="49547"/>
                </a:lnTo>
                <a:lnTo>
                  <a:pt x="43529" y="11278"/>
                </a:lnTo>
                <a:lnTo>
                  <a:pt x="46463" y="8560"/>
                </a:lnTo>
                <a:lnTo>
                  <a:pt x="50213" y="7337"/>
                </a:lnTo>
                <a:lnTo>
                  <a:pt x="83467" y="7337"/>
                </a:lnTo>
                <a:lnTo>
                  <a:pt x="81841" y="6386"/>
                </a:lnTo>
                <a:lnTo>
                  <a:pt x="75236" y="3611"/>
                </a:lnTo>
                <a:lnTo>
                  <a:pt x="68371" y="1613"/>
                </a:lnTo>
                <a:lnTo>
                  <a:pt x="61230" y="405"/>
                </a:lnTo>
                <a:lnTo>
                  <a:pt x="53800" y="0"/>
                </a:lnTo>
                <a:close/>
              </a:path>
              <a:path w="255270" h="102235">
                <a:moveTo>
                  <a:pt x="83467" y="7337"/>
                </a:moveTo>
                <a:lnTo>
                  <a:pt x="57876" y="7337"/>
                </a:lnTo>
                <a:lnTo>
                  <a:pt x="60647" y="8016"/>
                </a:lnTo>
                <a:lnTo>
                  <a:pt x="62767" y="9375"/>
                </a:lnTo>
                <a:lnTo>
                  <a:pt x="65864" y="11413"/>
                </a:lnTo>
                <a:lnTo>
                  <a:pt x="68147" y="14675"/>
                </a:lnTo>
                <a:lnTo>
                  <a:pt x="69705" y="19265"/>
                </a:lnTo>
                <a:lnTo>
                  <a:pt x="71248" y="23409"/>
                </a:lnTo>
                <a:lnTo>
                  <a:pt x="72021" y="31008"/>
                </a:lnTo>
                <a:lnTo>
                  <a:pt x="71987" y="49547"/>
                </a:lnTo>
                <a:lnTo>
                  <a:pt x="71906" y="56704"/>
                </a:lnTo>
                <a:lnTo>
                  <a:pt x="63093" y="92398"/>
                </a:lnTo>
                <a:lnTo>
                  <a:pt x="60647" y="94164"/>
                </a:lnTo>
                <a:lnTo>
                  <a:pt x="57550" y="94980"/>
                </a:lnTo>
                <a:lnTo>
                  <a:pt x="83310" y="94980"/>
                </a:lnTo>
                <a:lnTo>
                  <a:pt x="107623" y="60950"/>
                </a:lnTo>
                <a:lnTo>
                  <a:pt x="108383" y="51498"/>
                </a:lnTo>
                <a:lnTo>
                  <a:pt x="108321" y="49547"/>
                </a:lnTo>
                <a:lnTo>
                  <a:pt x="93355" y="14301"/>
                </a:lnTo>
                <a:lnTo>
                  <a:pt x="88019" y="9999"/>
                </a:lnTo>
                <a:lnTo>
                  <a:pt x="83467" y="7337"/>
                </a:lnTo>
                <a:close/>
              </a:path>
              <a:path w="255270" h="102235">
                <a:moveTo>
                  <a:pt x="177051" y="2853"/>
                </a:moveTo>
                <a:lnTo>
                  <a:pt x="129935" y="2853"/>
                </a:lnTo>
                <a:lnTo>
                  <a:pt x="129935" y="6658"/>
                </a:lnTo>
                <a:lnTo>
                  <a:pt x="134989" y="7201"/>
                </a:lnTo>
                <a:lnTo>
                  <a:pt x="138413" y="8424"/>
                </a:lnTo>
                <a:lnTo>
                  <a:pt x="140043" y="10191"/>
                </a:lnTo>
                <a:lnTo>
                  <a:pt x="141511" y="11957"/>
                </a:lnTo>
                <a:lnTo>
                  <a:pt x="142326" y="16441"/>
                </a:lnTo>
                <a:lnTo>
                  <a:pt x="142326" y="85604"/>
                </a:lnTo>
                <a:lnTo>
                  <a:pt x="141674" y="90088"/>
                </a:lnTo>
                <a:lnTo>
                  <a:pt x="140206" y="91583"/>
                </a:lnTo>
                <a:lnTo>
                  <a:pt x="138250" y="93757"/>
                </a:lnTo>
                <a:lnTo>
                  <a:pt x="134826" y="95116"/>
                </a:lnTo>
                <a:lnTo>
                  <a:pt x="129935" y="95523"/>
                </a:lnTo>
                <a:lnTo>
                  <a:pt x="129935" y="99192"/>
                </a:lnTo>
                <a:lnTo>
                  <a:pt x="188464" y="99192"/>
                </a:lnTo>
                <a:lnTo>
                  <a:pt x="188464" y="95523"/>
                </a:lnTo>
                <a:lnTo>
                  <a:pt x="184062" y="94980"/>
                </a:lnTo>
                <a:lnTo>
                  <a:pt x="180964" y="93757"/>
                </a:lnTo>
                <a:lnTo>
                  <a:pt x="179497" y="91854"/>
                </a:lnTo>
                <a:lnTo>
                  <a:pt x="177867" y="89952"/>
                </a:lnTo>
                <a:lnTo>
                  <a:pt x="177099" y="85604"/>
                </a:lnTo>
                <a:lnTo>
                  <a:pt x="177051" y="26496"/>
                </a:lnTo>
                <a:lnTo>
                  <a:pt x="183084" y="18072"/>
                </a:lnTo>
                <a:lnTo>
                  <a:pt x="187396" y="15354"/>
                </a:lnTo>
                <a:lnTo>
                  <a:pt x="177051" y="15354"/>
                </a:lnTo>
                <a:lnTo>
                  <a:pt x="177051" y="2853"/>
                </a:lnTo>
                <a:close/>
              </a:path>
              <a:path w="255270" h="102235">
                <a:moveTo>
                  <a:pt x="238815" y="13859"/>
                </a:moveTo>
                <a:lnTo>
                  <a:pt x="198898" y="13859"/>
                </a:lnTo>
                <a:lnTo>
                  <a:pt x="200854" y="14403"/>
                </a:lnTo>
                <a:lnTo>
                  <a:pt x="202647" y="15626"/>
                </a:lnTo>
                <a:lnTo>
                  <a:pt x="204441" y="16713"/>
                </a:lnTo>
                <a:lnTo>
                  <a:pt x="205745" y="18343"/>
                </a:lnTo>
                <a:lnTo>
                  <a:pt x="206397" y="20382"/>
                </a:lnTo>
                <a:lnTo>
                  <a:pt x="207212" y="22420"/>
                </a:lnTo>
                <a:lnTo>
                  <a:pt x="207477" y="26496"/>
                </a:lnTo>
                <a:lnTo>
                  <a:pt x="207436" y="85604"/>
                </a:lnTo>
                <a:lnTo>
                  <a:pt x="206886" y="89273"/>
                </a:lnTo>
                <a:lnTo>
                  <a:pt x="205582" y="90903"/>
                </a:lnTo>
                <a:lnTo>
                  <a:pt x="203626" y="93485"/>
                </a:lnTo>
                <a:lnTo>
                  <a:pt x="200528" y="94980"/>
                </a:lnTo>
                <a:lnTo>
                  <a:pt x="196126" y="95523"/>
                </a:lnTo>
                <a:lnTo>
                  <a:pt x="196126" y="99192"/>
                </a:lnTo>
                <a:lnTo>
                  <a:pt x="254654" y="99192"/>
                </a:lnTo>
                <a:lnTo>
                  <a:pt x="254654" y="95523"/>
                </a:lnTo>
                <a:lnTo>
                  <a:pt x="249600" y="94980"/>
                </a:lnTo>
                <a:lnTo>
                  <a:pt x="246177" y="93893"/>
                </a:lnTo>
                <a:lnTo>
                  <a:pt x="244421" y="91854"/>
                </a:lnTo>
                <a:lnTo>
                  <a:pt x="242916" y="90224"/>
                </a:lnTo>
                <a:lnTo>
                  <a:pt x="242101" y="85604"/>
                </a:lnTo>
                <a:lnTo>
                  <a:pt x="242101" y="29485"/>
                </a:lnTo>
                <a:lnTo>
                  <a:pt x="241449" y="22012"/>
                </a:lnTo>
                <a:lnTo>
                  <a:pt x="240145" y="18072"/>
                </a:lnTo>
                <a:lnTo>
                  <a:pt x="238815" y="13859"/>
                </a:lnTo>
                <a:close/>
              </a:path>
              <a:path w="255270" h="102235">
                <a:moveTo>
                  <a:pt x="219114" y="0"/>
                </a:moveTo>
                <a:lnTo>
                  <a:pt x="205419" y="0"/>
                </a:lnTo>
                <a:lnTo>
                  <a:pt x="199550" y="1222"/>
                </a:lnTo>
                <a:lnTo>
                  <a:pt x="194007" y="3668"/>
                </a:lnTo>
                <a:lnTo>
                  <a:pt x="188627" y="6114"/>
                </a:lnTo>
                <a:lnTo>
                  <a:pt x="182921" y="9919"/>
                </a:lnTo>
                <a:lnTo>
                  <a:pt x="177051" y="15354"/>
                </a:lnTo>
                <a:lnTo>
                  <a:pt x="187396" y="15354"/>
                </a:lnTo>
                <a:lnTo>
                  <a:pt x="189768" y="13859"/>
                </a:lnTo>
                <a:lnTo>
                  <a:pt x="238815" y="13859"/>
                </a:lnTo>
                <a:lnTo>
                  <a:pt x="238514" y="12908"/>
                </a:lnTo>
                <a:lnTo>
                  <a:pt x="235254" y="8696"/>
                </a:lnTo>
                <a:lnTo>
                  <a:pt x="230363" y="5163"/>
                </a:lnTo>
                <a:lnTo>
                  <a:pt x="225309" y="1630"/>
                </a:lnTo>
                <a:lnTo>
                  <a:pt x="219114" y="0"/>
                </a:lnTo>
                <a:close/>
              </a:path>
            </a:pathLst>
          </a:custGeom>
          <a:solidFill>
            <a:srgbClr val="000040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3" name="bk object 23"/>
          <p:cNvSpPr/>
          <p:nvPr/>
        </p:nvSpPr>
        <p:spPr>
          <a:xfrm>
            <a:off x="4568215" y="2420982"/>
            <a:ext cx="764540" cy="146050"/>
          </a:xfrm>
          <a:custGeom>
            <a:avLst/>
            <a:gdLst/>
            <a:ahLst/>
            <a:cxnLst/>
            <a:rect l="l" t="t" r="r" b="b"/>
            <a:pathLst>
              <a:path w="764539" h="146050">
                <a:moveTo>
                  <a:pt x="47116" y="46742"/>
                </a:moveTo>
                <a:lnTo>
                  <a:pt x="0" y="46742"/>
                </a:lnTo>
                <a:lnTo>
                  <a:pt x="0" y="50547"/>
                </a:lnTo>
                <a:lnTo>
                  <a:pt x="5053" y="51090"/>
                </a:lnTo>
                <a:lnTo>
                  <a:pt x="8477" y="52313"/>
                </a:lnTo>
                <a:lnTo>
                  <a:pt x="9944" y="54080"/>
                </a:lnTo>
                <a:lnTo>
                  <a:pt x="11575" y="55846"/>
                </a:lnTo>
                <a:lnTo>
                  <a:pt x="12390" y="60330"/>
                </a:lnTo>
                <a:lnTo>
                  <a:pt x="12390" y="129493"/>
                </a:lnTo>
                <a:lnTo>
                  <a:pt x="11738" y="133977"/>
                </a:lnTo>
                <a:lnTo>
                  <a:pt x="10270" y="135472"/>
                </a:lnTo>
                <a:lnTo>
                  <a:pt x="8314" y="137646"/>
                </a:lnTo>
                <a:lnTo>
                  <a:pt x="4727" y="139005"/>
                </a:lnTo>
                <a:lnTo>
                  <a:pt x="0" y="139413"/>
                </a:lnTo>
                <a:lnTo>
                  <a:pt x="0" y="143081"/>
                </a:lnTo>
                <a:lnTo>
                  <a:pt x="58365" y="143081"/>
                </a:lnTo>
                <a:lnTo>
                  <a:pt x="58365" y="139413"/>
                </a:lnTo>
                <a:lnTo>
                  <a:pt x="54126" y="138869"/>
                </a:lnTo>
                <a:lnTo>
                  <a:pt x="51028" y="137646"/>
                </a:lnTo>
                <a:lnTo>
                  <a:pt x="47768" y="133841"/>
                </a:lnTo>
                <a:lnTo>
                  <a:pt x="47154" y="129493"/>
                </a:lnTo>
                <a:lnTo>
                  <a:pt x="47116" y="70385"/>
                </a:lnTo>
                <a:lnTo>
                  <a:pt x="53148" y="61961"/>
                </a:lnTo>
                <a:lnTo>
                  <a:pt x="57355" y="59243"/>
                </a:lnTo>
                <a:lnTo>
                  <a:pt x="47116" y="59243"/>
                </a:lnTo>
                <a:lnTo>
                  <a:pt x="47116" y="46742"/>
                </a:lnTo>
                <a:close/>
              </a:path>
              <a:path w="764539" h="146050">
                <a:moveTo>
                  <a:pt x="108879" y="57749"/>
                </a:moveTo>
                <a:lnTo>
                  <a:pt x="68962" y="57749"/>
                </a:lnTo>
                <a:lnTo>
                  <a:pt x="70918" y="58292"/>
                </a:lnTo>
                <a:lnTo>
                  <a:pt x="72711" y="59515"/>
                </a:lnTo>
                <a:lnTo>
                  <a:pt x="74505" y="60602"/>
                </a:lnTo>
                <a:lnTo>
                  <a:pt x="75809" y="62233"/>
                </a:lnTo>
                <a:lnTo>
                  <a:pt x="76461" y="64271"/>
                </a:lnTo>
                <a:lnTo>
                  <a:pt x="77276" y="66309"/>
                </a:lnTo>
                <a:lnTo>
                  <a:pt x="77541" y="70385"/>
                </a:lnTo>
                <a:lnTo>
                  <a:pt x="77501" y="129493"/>
                </a:lnTo>
                <a:lnTo>
                  <a:pt x="76950" y="133162"/>
                </a:lnTo>
                <a:lnTo>
                  <a:pt x="75646" y="134793"/>
                </a:lnTo>
                <a:lnTo>
                  <a:pt x="73690" y="137374"/>
                </a:lnTo>
                <a:lnTo>
                  <a:pt x="70592" y="138869"/>
                </a:lnTo>
                <a:lnTo>
                  <a:pt x="66190" y="139413"/>
                </a:lnTo>
                <a:lnTo>
                  <a:pt x="66190" y="143081"/>
                </a:lnTo>
                <a:lnTo>
                  <a:pt x="124718" y="143081"/>
                </a:lnTo>
                <a:lnTo>
                  <a:pt x="124718" y="139413"/>
                </a:lnTo>
                <a:lnTo>
                  <a:pt x="119664" y="138869"/>
                </a:lnTo>
                <a:lnTo>
                  <a:pt x="116241" y="137782"/>
                </a:lnTo>
                <a:lnTo>
                  <a:pt x="114611" y="135880"/>
                </a:lnTo>
                <a:lnTo>
                  <a:pt x="112980" y="134113"/>
                </a:lnTo>
                <a:lnTo>
                  <a:pt x="112165" y="129493"/>
                </a:lnTo>
                <a:lnTo>
                  <a:pt x="112165" y="73375"/>
                </a:lnTo>
                <a:lnTo>
                  <a:pt x="111513" y="65901"/>
                </a:lnTo>
                <a:lnTo>
                  <a:pt x="110209" y="61961"/>
                </a:lnTo>
                <a:lnTo>
                  <a:pt x="108879" y="57749"/>
                </a:lnTo>
                <a:close/>
              </a:path>
              <a:path w="764539" h="146050">
                <a:moveTo>
                  <a:pt x="89178" y="43889"/>
                </a:moveTo>
                <a:lnTo>
                  <a:pt x="75483" y="43889"/>
                </a:lnTo>
                <a:lnTo>
                  <a:pt x="69614" y="45112"/>
                </a:lnTo>
                <a:lnTo>
                  <a:pt x="64071" y="47558"/>
                </a:lnTo>
                <a:lnTo>
                  <a:pt x="58691" y="50003"/>
                </a:lnTo>
                <a:lnTo>
                  <a:pt x="52985" y="53808"/>
                </a:lnTo>
                <a:lnTo>
                  <a:pt x="47116" y="59243"/>
                </a:lnTo>
                <a:lnTo>
                  <a:pt x="57355" y="59243"/>
                </a:lnTo>
                <a:lnTo>
                  <a:pt x="59669" y="57749"/>
                </a:lnTo>
                <a:lnTo>
                  <a:pt x="108879" y="57749"/>
                </a:lnTo>
                <a:lnTo>
                  <a:pt x="108578" y="56797"/>
                </a:lnTo>
                <a:lnTo>
                  <a:pt x="105318" y="52585"/>
                </a:lnTo>
                <a:lnTo>
                  <a:pt x="100264" y="49052"/>
                </a:lnTo>
                <a:lnTo>
                  <a:pt x="95373" y="45519"/>
                </a:lnTo>
                <a:lnTo>
                  <a:pt x="89178" y="43889"/>
                </a:lnTo>
                <a:close/>
              </a:path>
              <a:path w="764539" h="146050">
                <a:moveTo>
                  <a:pt x="191235" y="46742"/>
                </a:moveTo>
                <a:lnTo>
                  <a:pt x="144119" y="46742"/>
                </a:lnTo>
                <a:lnTo>
                  <a:pt x="144119" y="50547"/>
                </a:lnTo>
                <a:lnTo>
                  <a:pt x="149173" y="51090"/>
                </a:lnTo>
                <a:lnTo>
                  <a:pt x="152597" y="52313"/>
                </a:lnTo>
                <a:lnTo>
                  <a:pt x="155857" y="55846"/>
                </a:lnTo>
                <a:lnTo>
                  <a:pt x="156673" y="60330"/>
                </a:lnTo>
                <a:lnTo>
                  <a:pt x="156673" y="116992"/>
                </a:lnTo>
                <a:lnTo>
                  <a:pt x="157488" y="124873"/>
                </a:lnTo>
                <a:lnTo>
                  <a:pt x="159380" y="129493"/>
                </a:lnTo>
                <a:lnTo>
                  <a:pt x="160911" y="133706"/>
                </a:lnTo>
                <a:lnTo>
                  <a:pt x="164335" y="137646"/>
                </a:lnTo>
                <a:lnTo>
                  <a:pt x="169389" y="141043"/>
                </a:lnTo>
                <a:lnTo>
                  <a:pt x="174443" y="144304"/>
                </a:lnTo>
                <a:lnTo>
                  <a:pt x="180312" y="145935"/>
                </a:lnTo>
                <a:lnTo>
                  <a:pt x="193681" y="145935"/>
                </a:lnTo>
                <a:lnTo>
                  <a:pt x="220128" y="131939"/>
                </a:lnTo>
                <a:lnTo>
                  <a:pt x="199713" y="131939"/>
                </a:lnTo>
                <a:lnTo>
                  <a:pt x="197756" y="131396"/>
                </a:lnTo>
                <a:lnTo>
                  <a:pt x="196126" y="130444"/>
                </a:lnTo>
                <a:lnTo>
                  <a:pt x="194496" y="129357"/>
                </a:lnTo>
                <a:lnTo>
                  <a:pt x="193192" y="127863"/>
                </a:lnTo>
                <a:lnTo>
                  <a:pt x="192376" y="125824"/>
                </a:lnTo>
                <a:lnTo>
                  <a:pt x="191561" y="123922"/>
                </a:lnTo>
                <a:lnTo>
                  <a:pt x="191235" y="119438"/>
                </a:lnTo>
                <a:lnTo>
                  <a:pt x="191235" y="46742"/>
                </a:lnTo>
                <a:close/>
              </a:path>
              <a:path w="764539" h="146050">
                <a:moveTo>
                  <a:pt x="256592" y="130173"/>
                </a:moveTo>
                <a:lnTo>
                  <a:pt x="221885" y="130173"/>
                </a:lnTo>
                <a:lnTo>
                  <a:pt x="221885" y="143081"/>
                </a:lnTo>
                <a:lnTo>
                  <a:pt x="269001" y="143081"/>
                </a:lnTo>
                <a:lnTo>
                  <a:pt x="269001" y="139413"/>
                </a:lnTo>
                <a:lnTo>
                  <a:pt x="263947" y="138869"/>
                </a:lnTo>
                <a:lnTo>
                  <a:pt x="260687" y="137782"/>
                </a:lnTo>
                <a:lnTo>
                  <a:pt x="258931" y="135744"/>
                </a:lnTo>
                <a:lnTo>
                  <a:pt x="257426" y="134113"/>
                </a:lnTo>
                <a:lnTo>
                  <a:pt x="256592" y="130173"/>
                </a:lnTo>
                <a:close/>
              </a:path>
              <a:path w="764539" h="146050">
                <a:moveTo>
                  <a:pt x="256448" y="46742"/>
                </a:moveTo>
                <a:lnTo>
                  <a:pt x="209332" y="46742"/>
                </a:lnTo>
                <a:lnTo>
                  <a:pt x="209332" y="50547"/>
                </a:lnTo>
                <a:lnTo>
                  <a:pt x="214549" y="51090"/>
                </a:lnTo>
                <a:lnTo>
                  <a:pt x="217809" y="52313"/>
                </a:lnTo>
                <a:lnTo>
                  <a:pt x="221070" y="55846"/>
                </a:lnTo>
                <a:lnTo>
                  <a:pt x="221885" y="60330"/>
                </a:lnTo>
                <a:lnTo>
                  <a:pt x="221885" y="119166"/>
                </a:lnTo>
                <a:lnTo>
                  <a:pt x="217320" y="124602"/>
                </a:lnTo>
                <a:lnTo>
                  <a:pt x="213244" y="128270"/>
                </a:lnTo>
                <a:lnTo>
                  <a:pt x="207701" y="131260"/>
                </a:lnTo>
                <a:lnTo>
                  <a:pt x="204930" y="131939"/>
                </a:lnTo>
                <a:lnTo>
                  <a:pt x="220128" y="131939"/>
                </a:lnTo>
                <a:lnTo>
                  <a:pt x="221885" y="130173"/>
                </a:lnTo>
                <a:lnTo>
                  <a:pt x="256592" y="130173"/>
                </a:lnTo>
                <a:lnTo>
                  <a:pt x="256448" y="129493"/>
                </a:lnTo>
                <a:lnTo>
                  <a:pt x="256448" y="46742"/>
                </a:lnTo>
                <a:close/>
              </a:path>
              <a:path w="764539" h="146050">
                <a:moveTo>
                  <a:pt x="345626" y="43889"/>
                </a:moveTo>
                <a:lnTo>
                  <a:pt x="303564" y="61825"/>
                </a:lnTo>
                <a:lnTo>
                  <a:pt x="291010" y="96474"/>
                </a:lnTo>
                <a:lnTo>
                  <a:pt x="291869" y="106307"/>
                </a:lnTo>
                <a:lnTo>
                  <a:pt x="321049" y="142334"/>
                </a:lnTo>
                <a:lnTo>
                  <a:pt x="341876" y="145935"/>
                </a:lnTo>
                <a:lnTo>
                  <a:pt x="348632" y="145550"/>
                </a:lnTo>
                <a:lnTo>
                  <a:pt x="381032" y="129629"/>
                </a:lnTo>
                <a:lnTo>
                  <a:pt x="353777" y="129629"/>
                </a:lnTo>
                <a:lnTo>
                  <a:pt x="348397" y="128134"/>
                </a:lnTo>
                <a:lnTo>
                  <a:pt x="325695" y="93927"/>
                </a:lnTo>
                <a:lnTo>
                  <a:pt x="324451" y="80984"/>
                </a:lnTo>
                <a:lnTo>
                  <a:pt x="324467" y="69570"/>
                </a:lnTo>
                <a:lnTo>
                  <a:pt x="326551" y="61553"/>
                </a:lnTo>
                <a:lnTo>
                  <a:pt x="330790" y="56254"/>
                </a:lnTo>
                <a:lnTo>
                  <a:pt x="333562" y="52857"/>
                </a:lnTo>
                <a:lnTo>
                  <a:pt x="336985" y="51090"/>
                </a:lnTo>
                <a:lnTo>
                  <a:pt x="373521" y="51090"/>
                </a:lnTo>
                <a:lnTo>
                  <a:pt x="368277" y="48073"/>
                </a:lnTo>
                <a:lnTo>
                  <a:pt x="361644" y="45740"/>
                </a:lnTo>
                <a:lnTo>
                  <a:pt x="354093" y="44349"/>
                </a:lnTo>
                <a:lnTo>
                  <a:pt x="345626" y="43889"/>
                </a:lnTo>
                <a:close/>
              </a:path>
              <a:path w="764539" h="146050">
                <a:moveTo>
                  <a:pt x="384264" y="118215"/>
                </a:moveTo>
                <a:lnTo>
                  <a:pt x="379373" y="122699"/>
                </a:lnTo>
                <a:lnTo>
                  <a:pt x="374971" y="125689"/>
                </a:lnTo>
                <a:lnTo>
                  <a:pt x="371385" y="127183"/>
                </a:lnTo>
                <a:lnTo>
                  <a:pt x="367798" y="128814"/>
                </a:lnTo>
                <a:lnTo>
                  <a:pt x="363885" y="129629"/>
                </a:lnTo>
                <a:lnTo>
                  <a:pt x="381032" y="129629"/>
                </a:lnTo>
                <a:lnTo>
                  <a:pt x="383732" y="126729"/>
                </a:lnTo>
                <a:lnTo>
                  <a:pt x="388014" y="120797"/>
                </a:lnTo>
                <a:lnTo>
                  <a:pt x="384264" y="118215"/>
                </a:lnTo>
                <a:close/>
              </a:path>
              <a:path w="764539" h="146050">
                <a:moveTo>
                  <a:pt x="373521" y="51090"/>
                </a:moveTo>
                <a:lnTo>
                  <a:pt x="343506" y="51090"/>
                </a:lnTo>
                <a:lnTo>
                  <a:pt x="345789" y="51906"/>
                </a:lnTo>
                <a:lnTo>
                  <a:pt x="347582" y="53672"/>
                </a:lnTo>
                <a:lnTo>
                  <a:pt x="349539" y="55303"/>
                </a:lnTo>
                <a:lnTo>
                  <a:pt x="350680" y="58428"/>
                </a:lnTo>
                <a:lnTo>
                  <a:pt x="351984" y="69570"/>
                </a:lnTo>
                <a:lnTo>
                  <a:pt x="353940" y="74326"/>
                </a:lnTo>
                <a:lnTo>
                  <a:pt x="357038" y="77044"/>
                </a:lnTo>
                <a:lnTo>
                  <a:pt x="360299" y="79761"/>
                </a:lnTo>
                <a:lnTo>
                  <a:pt x="364374" y="80984"/>
                </a:lnTo>
                <a:lnTo>
                  <a:pt x="373830" y="80984"/>
                </a:lnTo>
                <a:lnTo>
                  <a:pt x="377580" y="79897"/>
                </a:lnTo>
                <a:lnTo>
                  <a:pt x="380352" y="77587"/>
                </a:lnTo>
                <a:lnTo>
                  <a:pt x="383286" y="75277"/>
                </a:lnTo>
                <a:lnTo>
                  <a:pt x="384590" y="72016"/>
                </a:lnTo>
                <a:lnTo>
                  <a:pt x="384507" y="61825"/>
                </a:lnTo>
                <a:lnTo>
                  <a:pt x="381167" y="56390"/>
                </a:lnTo>
                <a:lnTo>
                  <a:pt x="373993" y="51362"/>
                </a:lnTo>
                <a:lnTo>
                  <a:pt x="373521" y="51090"/>
                </a:lnTo>
                <a:close/>
              </a:path>
              <a:path w="764539" h="146050">
                <a:moveTo>
                  <a:pt x="450944" y="3397"/>
                </a:moveTo>
                <a:lnTo>
                  <a:pt x="402361" y="3397"/>
                </a:lnTo>
                <a:lnTo>
                  <a:pt x="402361" y="7201"/>
                </a:lnTo>
                <a:lnTo>
                  <a:pt x="407904" y="7473"/>
                </a:lnTo>
                <a:lnTo>
                  <a:pt x="411491" y="8560"/>
                </a:lnTo>
                <a:lnTo>
                  <a:pt x="413447" y="10462"/>
                </a:lnTo>
                <a:lnTo>
                  <a:pt x="415403" y="12229"/>
                </a:lnTo>
                <a:lnTo>
                  <a:pt x="416218" y="16577"/>
                </a:lnTo>
                <a:lnTo>
                  <a:pt x="416218" y="129901"/>
                </a:lnTo>
                <a:lnTo>
                  <a:pt x="415403" y="134113"/>
                </a:lnTo>
                <a:lnTo>
                  <a:pt x="413773" y="135608"/>
                </a:lnTo>
                <a:lnTo>
                  <a:pt x="411327" y="138054"/>
                </a:lnTo>
                <a:lnTo>
                  <a:pt x="407578" y="139277"/>
                </a:lnTo>
                <a:lnTo>
                  <a:pt x="402361" y="139413"/>
                </a:lnTo>
                <a:lnTo>
                  <a:pt x="402361" y="143081"/>
                </a:lnTo>
                <a:lnTo>
                  <a:pt x="464965" y="143081"/>
                </a:lnTo>
                <a:lnTo>
                  <a:pt x="464965" y="139413"/>
                </a:lnTo>
                <a:lnTo>
                  <a:pt x="459422" y="139141"/>
                </a:lnTo>
                <a:lnTo>
                  <a:pt x="455672" y="138054"/>
                </a:lnTo>
                <a:lnTo>
                  <a:pt x="453716" y="136151"/>
                </a:lnTo>
                <a:lnTo>
                  <a:pt x="451922" y="134249"/>
                </a:lnTo>
                <a:lnTo>
                  <a:pt x="450944" y="129901"/>
                </a:lnTo>
                <a:lnTo>
                  <a:pt x="450944" y="3397"/>
                </a:lnTo>
                <a:close/>
              </a:path>
              <a:path w="764539" h="146050">
                <a:moveTo>
                  <a:pt x="531645" y="43889"/>
                </a:moveTo>
                <a:lnTo>
                  <a:pt x="494963" y="58156"/>
                </a:lnTo>
                <a:lnTo>
                  <a:pt x="479312" y="96474"/>
                </a:lnTo>
                <a:lnTo>
                  <a:pt x="479981" y="105952"/>
                </a:lnTo>
                <a:lnTo>
                  <a:pt x="506334" y="141841"/>
                </a:lnTo>
                <a:lnTo>
                  <a:pt x="528873" y="145935"/>
                </a:lnTo>
                <a:lnTo>
                  <a:pt x="536187" y="145525"/>
                </a:lnTo>
                <a:lnTo>
                  <a:pt x="566153" y="130309"/>
                </a:lnTo>
                <a:lnTo>
                  <a:pt x="537351" y="130309"/>
                </a:lnTo>
                <a:lnTo>
                  <a:pt x="530503" y="127455"/>
                </a:lnTo>
                <a:lnTo>
                  <a:pt x="512570" y="91447"/>
                </a:lnTo>
                <a:lnTo>
                  <a:pt x="575989" y="91447"/>
                </a:lnTo>
                <a:lnTo>
                  <a:pt x="575223" y="84517"/>
                </a:lnTo>
                <a:lnTo>
                  <a:pt x="511918" y="84517"/>
                </a:lnTo>
                <a:lnTo>
                  <a:pt x="511955" y="80362"/>
                </a:lnTo>
                <a:lnTo>
                  <a:pt x="525449" y="50547"/>
                </a:lnTo>
                <a:lnTo>
                  <a:pt x="555278" y="50547"/>
                </a:lnTo>
                <a:lnTo>
                  <a:pt x="548050" y="46861"/>
                </a:lnTo>
                <a:lnTo>
                  <a:pt x="540145" y="44630"/>
                </a:lnTo>
                <a:lnTo>
                  <a:pt x="531645" y="43889"/>
                </a:lnTo>
                <a:close/>
              </a:path>
              <a:path w="764539" h="146050">
                <a:moveTo>
                  <a:pt x="571913" y="114411"/>
                </a:moveTo>
                <a:lnTo>
                  <a:pt x="567185" y="120389"/>
                </a:lnTo>
                <a:lnTo>
                  <a:pt x="562947" y="124602"/>
                </a:lnTo>
                <a:lnTo>
                  <a:pt x="554795" y="129221"/>
                </a:lnTo>
                <a:lnTo>
                  <a:pt x="550393" y="130309"/>
                </a:lnTo>
                <a:lnTo>
                  <a:pt x="566153" y="130309"/>
                </a:lnTo>
                <a:lnTo>
                  <a:pt x="571195" y="124105"/>
                </a:lnTo>
                <a:lnTo>
                  <a:pt x="575989" y="116721"/>
                </a:lnTo>
                <a:lnTo>
                  <a:pt x="571913" y="114411"/>
                </a:lnTo>
                <a:close/>
              </a:path>
              <a:path w="764539" h="146050">
                <a:moveTo>
                  <a:pt x="555278" y="50547"/>
                </a:moveTo>
                <a:lnTo>
                  <a:pt x="532623" y="50547"/>
                </a:lnTo>
                <a:lnTo>
                  <a:pt x="535068" y="51226"/>
                </a:lnTo>
                <a:lnTo>
                  <a:pt x="536699" y="52449"/>
                </a:lnTo>
                <a:lnTo>
                  <a:pt x="545665" y="84517"/>
                </a:lnTo>
                <a:lnTo>
                  <a:pt x="575223" y="84517"/>
                </a:lnTo>
                <a:lnTo>
                  <a:pt x="555373" y="50596"/>
                </a:lnTo>
                <a:close/>
              </a:path>
              <a:path w="764539" h="146050">
                <a:moveTo>
                  <a:pt x="627018" y="0"/>
                </a:moveTo>
                <a:lnTo>
                  <a:pt x="616421" y="0"/>
                </a:lnTo>
                <a:lnTo>
                  <a:pt x="611856" y="1630"/>
                </a:lnTo>
                <a:lnTo>
                  <a:pt x="608269" y="4755"/>
                </a:lnTo>
                <a:lnTo>
                  <a:pt x="604520" y="7881"/>
                </a:lnTo>
                <a:lnTo>
                  <a:pt x="602563" y="11685"/>
                </a:lnTo>
                <a:lnTo>
                  <a:pt x="602563" y="20382"/>
                </a:lnTo>
                <a:lnTo>
                  <a:pt x="604520" y="24186"/>
                </a:lnTo>
                <a:lnTo>
                  <a:pt x="611856" y="30301"/>
                </a:lnTo>
                <a:lnTo>
                  <a:pt x="616421" y="31931"/>
                </a:lnTo>
                <a:lnTo>
                  <a:pt x="627018" y="31931"/>
                </a:lnTo>
                <a:lnTo>
                  <a:pt x="631420" y="30301"/>
                </a:lnTo>
                <a:lnTo>
                  <a:pt x="635169" y="27311"/>
                </a:lnTo>
                <a:lnTo>
                  <a:pt x="638919" y="24186"/>
                </a:lnTo>
                <a:lnTo>
                  <a:pt x="640876" y="20382"/>
                </a:lnTo>
                <a:lnTo>
                  <a:pt x="640876" y="11685"/>
                </a:lnTo>
                <a:lnTo>
                  <a:pt x="638919" y="7881"/>
                </a:lnTo>
                <a:lnTo>
                  <a:pt x="635332" y="4755"/>
                </a:lnTo>
                <a:lnTo>
                  <a:pt x="631583" y="1630"/>
                </a:lnTo>
                <a:lnTo>
                  <a:pt x="627018" y="0"/>
                </a:lnTo>
                <a:close/>
              </a:path>
              <a:path w="764539" h="146050">
                <a:moveTo>
                  <a:pt x="638919" y="46742"/>
                </a:moveTo>
                <a:lnTo>
                  <a:pt x="590499" y="46742"/>
                </a:lnTo>
                <a:lnTo>
                  <a:pt x="590499" y="50547"/>
                </a:lnTo>
                <a:lnTo>
                  <a:pt x="596042" y="50819"/>
                </a:lnTo>
                <a:lnTo>
                  <a:pt x="599629" y="51906"/>
                </a:lnTo>
                <a:lnTo>
                  <a:pt x="601585" y="53808"/>
                </a:lnTo>
                <a:lnTo>
                  <a:pt x="603378" y="55710"/>
                </a:lnTo>
                <a:lnTo>
                  <a:pt x="604357" y="60059"/>
                </a:lnTo>
                <a:lnTo>
                  <a:pt x="604357" y="129901"/>
                </a:lnTo>
                <a:lnTo>
                  <a:pt x="603541" y="134113"/>
                </a:lnTo>
                <a:lnTo>
                  <a:pt x="601911" y="135608"/>
                </a:lnTo>
                <a:lnTo>
                  <a:pt x="599466" y="138054"/>
                </a:lnTo>
                <a:lnTo>
                  <a:pt x="595553" y="139277"/>
                </a:lnTo>
                <a:lnTo>
                  <a:pt x="590499" y="139413"/>
                </a:lnTo>
                <a:lnTo>
                  <a:pt x="590499" y="143081"/>
                </a:lnTo>
                <a:lnTo>
                  <a:pt x="652940" y="143081"/>
                </a:lnTo>
                <a:lnTo>
                  <a:pt x="652940" y="139413"/>
                </a:lnTo>
                <a:lnTo>
                  <a:pt x="647397" y="139141"/>
                </a:lnTo>
                <a:lnTo>
                  <a:pt x="643810" y="138054"/>
                </a:lnTo>
                <a:lnTo>
                  <a:pt x="639897" y="134249"/>
                </a:lnTo>
                <a:lnTo>
                  <a:pt x="638919" y="129901"/>
                </a:lnTo>
                <a:lnTo>
                  <a:pt x="638919" y="46742"/>
                </a:lnTo>
                <a:close/>
              </a:path>
              <a:path w="764539" h="146050">
                <a:moveTo>
                  <a:pt x="721902" y="43889"/>
                </a:moveTo>
                <a:lnTo>
                  <a:pt x="680003" y="61825"/>
                </a:lnTo>
                <a:lnTo>
                  <a:pt x="667450" y="96474"/>
                </a:lnTo>
                <a:lnTo>
                  <a:pt x="668308" y="106307"/>
                </a:lnTo>
                <a:lnTo>
                  <a:pt x="697488" y="142334"/>
                </a:lnTo>
                <a:lnTo>
                  <a:pt x="718315" y="145935"/>
                </a:lnTo>
                <a:lnTo>
                  <a:pt x="725071" y="145550"/>
                </a:lnTo>
                <a:lnTo>
                  <a:pt x="757427" y="129629"/>
                </a:lnTo>
                <a:lnTo>
                  <a:pt x="730054" y="129629"/>
                </a:lnTo>
                <a:lnTo>
                  <a:pt x="724837" y="128134"/>
                </a:lnTo>
                <a:lnTo>
                  <a:pt x="702135" y="93927"/>
                </a:lnTo>
                <a:lnTo>
                  <a:pt x="700890" y="80984"/>
                </a:lnTo>
                <a:lnTo>
                  <a:pt x="700906" y="69570"/>
                </a:lnTo>
                <a:lnTo>
                  <a:pt x="702990" y="61553"/>
                </a:lnTo>
                <a:lnTo>
                  <a:pt x="707229" y="56254"/>
                </a:lnTo>
                <a:lnTo>
                  <a:pt x="710001" y="52857"/>
                </a:lnTo>
                <a:lnTo>
                  <a:pt x="713424" y="51090"/>
                </a:lnTo>
                <a:lnTo>
                  <a:pt x="749960" y="51090"/>
                </a:lnTo>
                <a:lnTo>
                  <a:pt x="744714" y="48073"/>
                </a:lnTo>
                <a:lnTo>
                  <a:pt x="738063" y="45740"/>
                </a:lnTo>
                <a:lnTo>
                  <a:pt x="730464" y="44349"/>
                </a:lnTo>
                <a:lnTo>
                  <a:pt x="721902" y="43889"/>
                </a:lnTo>
                <a:close/>
              </a:path>
              <a:path w="764539" h="146050">
                <a:moveTo>
                  <a:pt x="760704" y="118215"/>
                </a:moveTo>
                <a:lnTo>
                  <a:pt x="755650" y="122699"/>
                </a:lnTo>
                <a:lnTo>
                  <a:pt x="751411" y="125689"/>
                </a:lnTo>
                <a:lnTo>
                  <a:pt x="747824" y="127183"/>
                </a:lnTo>
                <a:lnTo>
                  <a:pt x="744237" y="128814"/>
                </a:lnTo>
                <a:lnTo>
                  <a:pt x="740325" y="129629"/>
                </a:lnTo>
                <a:lnTo>
                  <a:pt x="757427" y="129629"/>
                </a:lnTo>
                <a:lnTo>
                  <a:pt x="760148" y="126729"/>
                </a:lnTo>
                <a:lnTo>
                  <a:pt x="764453" y="120797"/>
                </a:lnTo>
                <a:lnTo>
                  <a:pt x="760704" y="118215"/>
                </a:lnTo>
                <a:close/>
              </a:path>
              <a:path w="764539" h="146050">
                <a:moveTo>
                  <a:pt x="749960" y="51090"/>
                </a:moveTo>
                <a:lnTo>
                  <a:pt x="719946" y="51090"/>
                </a:lnTo>
                <a:lnTo>
                  <a:pt x="722228" y="51906"/>
                </a:lnTo>
                <a:lnTo>
                  <a:pt x="724022" y="53672"/>
                </a:lnTo>
                <a:lnTo>
                  <a:pt x="725978" y="55303"/>
                </a:lnTo>
                <a:lnTo>
                  <a:pt x="727119" y="58428"/>
                </a:lnTo>
                <a:lnTo>
                  <a:pt x="728423" y="69570"/>
                </a:lnTo>
                <a:lnTo>
                  <a:pt x="730380" y="74326"/>
                </a:lnTo>
                <a:lnTo>
                  <a:pt x="733477" y="77044"/>
                </a:lnTo>
                <a:lnTo>
                  <a:pt x="736738" y="79761"/>
                </a:lnTo>
                <a:lnTo>
                  <a:pt x="740651" y="80984"/>
                </a:lnTo>
                <a:lnTo>
                  <a:pt x="750270" y="80984"/>
                </a:lnTo>
                <a:lnTo>
                  <a:pt x="753856" y="79897"/>
                </a:lnTo>
                <a:lnTo>
                  <a:pt x="756791" y="77587"/>
                </a:lnTo>
                <a:lnTo>
                  <a:pt x="759562" y="75277"/>
                </a:lnTo>
                <a:lnTo>
                  <a:pt x="761030" y="72016"/>
                </a:lnTo>
                <a:lnTo>
                  <a:pt x="760942" y="61825"/>
                </a:lnTo>
                <a:lnTo>
                  <a:pt x="757443" y="56390"/>
                </a:lnTo>
                <a:lnTo>
                  <a:pt x="750433" y="51362"/>
                </a:lnTo>
                <a:lnTo>
                  <a:pt x="749960" y="51090"/>
                </a:lnTo>
                <a:close/>
              </a:path>
            </a:pathLst>
          </a:custGeom>
          <a:solidFill>
            <a:srgbClr val="000040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4" name="bk object 24"/>
          <p:cNvSpPr/>
          <p:nvPr/>
        </p:nvSpPr>
        <p:spPr>
          <a:xfrm>
            <a:off x="5418749" y="2420982"/>
            <a:ext cx="442595" cy="146050"/>
          </a:xfrm>
          <a:custGeom>
            <a:avLst/>
            <a:gdLst/>
            <a:ahLst/>
            <a:cxnLst/>
            <a:rect l="l" t="t" r="r" b="b"/>
            <a:pathLst>
              <a:path w="442595" h="146050">
                <a:moveTo>
                  <a:pt x="84450" y="51634"/>
                </a:moveTo>
                <a:lnTo>
                  <a:pt x="48583" y="51634"/>
                </a:lnTo>
                <a:lnTo>
                  <a:pt x="51517" y="52313"/>
                </a:lnTo>
                <a:lnTo>
                  <a:pt x="54126" y="53808"/>
                </a:lnTo>
                <a:lnTo>
                  <a:pt x="60973" y="82207"/>
                </a:lnTo>
                <a:lnTo>
                  <a:pt x="43486" y="89164"/>
                </a:lnTo>
                <a:lnTo>
                  <a:pt x="29406" y="95370"/>
                </a:lnTo>
                <a:lnTo>
                  <a:pt x="18720" y="100837"/>
                </a:lnTo>
                <a:lnTo>
                  <a:pt x="11412" y="105578"/>
                </a:lnTo>
                <a:lnTo>
                  <a:pt x="3749" y="111557"/>
                </a:lnTo>
                <a:lnTo>
                  <a:pt x="0" y="118079"/>
                </a:lnTo>
                <a:lnTo>
                  <a:pt x="62" y="130988"/>
                </a:lnTo>
                <a:lnTo>
                  <a:pt x="2119" y="135472"/>
                </a:lnTo>
                <a:lnTo>
                  <a:pt x="6521" y="139005"/>
                </a:lnTo>
                <a:lnTo>
                  <a:pt x="10923" y="142674"/>
                </a:lnTo>
                <a:lnTo>
                  <a:pt x="16303" y="144440"/>
                </a:lnTo>
                <a:lnTo>
                  <a:pt x="22987" y="144440"/>
                </a:lnTo>
                <a:lnTo>
                  <a:pt x="31673" y="143470"/>
                </a:lnTo>
                <a:lnTo>
                  <a:pt x="40880" y="140550"/>
                </a:lnTo>
                <a:lnTo>
                  <a:pt x="50636" y="135669"/>
                </a:lnTo>
                <a:lnTo>
                  <a:pt x="60973" y="128814"/>
                </a:lnTo>
                <a:lnTo>
                  <a:pt x="96405" y="128814"/>
                </a:lnTo>
                <a:lnTo>
                  <a:pt x="96025" y="127863"/>
                </a:lnTo>
                <a:lnTo>
                  <a:pt x="95821" y="127183"/>
                </a:lnTo>
                <a:lnTo>
                  <a:pt x="42877" y="127183"/>
                </a:lnTo>
                <a:lnTo>
                  <a:pt x="39942" y="126232"/>
                </a:lnTo>
                <a:lnTo>
                  <a:pt x="37986" y="124330"/>
                </a:lnTo>
                <a:lnTo>
                  <a:pt x="35214" y="121884"/>
                </a:lnTo>
                <a:lnTo>
                  <a:pt x="33910" y="119166"/>
                </a:lnTo>
                <a:lnTo>
                  <a:pt x="33910" y="112236"/>
                </a:lnTo>
                <a:lnTo>
                  <a:pt x="60973" y="89137"/>
                </a:lnTo>
                <a:lnTo>
                  <a:pt x="95373" y="89137"/>
                </a:lnTo>
                <a:lnTo>
                  <a:pt x="95251" y="70114"/>
                </a:lnTo>
                <a:lnTo>
                  <a:pt x="94884" y="65222"/>
                </a:lnTo>
                <a:lnTo>
                  <a:pt x="93742" y="62233"/>
                </a:lnTo>
                <a:lnTo>
                  <a:pt x="91786" y="57749"/>
                </a:lnTo>
                <a:lnTo>
                  <a:pt x="87710" y="53536"/>
                </a:lnTo>
                <a:lnTo>
                  <a:pt x="84450" y="51634"/>
                </a:lnTo>
                <a:close/>
              </a:path>
              <a:path w="442595" h="146050">
                <a:moveTo>
                  <a:pt x="96405" y="128814"/>
                </a:moveTo>
                <a:lnTo>
                  <a:pt x="60973" y="128814"/>
                </a:lnTo>
                <a:lnTo>
                  <a:pt x="61788" y="134113"/>
                </a:lnTo>
                <a:lnTo>
                  <a:pt x="64071" y="138054"/>
                </a:lnTo>
                <a:lnTo>
                  <a:pt x="67657" y="140635"/>
                </a:lnTo>
                <a:lnTo>
                  <a:pt x="71407" y="143081"/>
                </a:lnTo>
                <a:lnTo>
                  <a:pt x="76624" y="144440"/>
                </a:lnTo>
                <a:lnTo>
                  <a:pt x="88852" y="144440"/>
                </a:lnTo>
                <a:lnTo>
                  <a:pt x="109922" y="131260"/>
                </a:lnTo>
                <a:lnTo>
                  <a:pt x="99612" y="131260"/>
                </a:lnTo>
                <a:lnTo>
                  <a:pt x="98796" y="130988"/>
                </a:lnTo>
                <a:lnTo>
                  <a:pt x="97818" y="130444"/>
                </a:lnTo>
                <a:lnTo>
                  <a:pt x="97003" y="129901"/>
                </a:lnTo>
                <a:lnTo>
                  <a:pt x="96514" y="129086"/>
                </a:lnTo>
                <a:lnTo>
                  <a:pt x="96405" y="128814"/>
                </a:lnTo>
                <a:close/>
              </a:path>
              <a:path w="442595" h="146050">
                <a:moveTo>
                  <a:pt x="107274" y="127455"/>
                </a:moveTo>
                <a:lnTo>
                  <a:pt x="104992" y="130037"/>
                </a:lnTo>
                <a:lnTo>
                  <a:pt x="102872" y="131260"/>
                </a:lnTo>
                <a:lnTo>
                  <a:pt x="109922" y="131260"/>
                </a:lnTo>
                <a:lnTo>
                  <a:pt x="111024" y="129901"/>
                </a:lnTo>
                <a:lnTo>
                  <a:pt x="107274" y="127455"/>
                </a:lnTo>
                <a:close/>
              </a:path>
              <a:path w="442595" h="146050">
                <a:moveTo>
                  <a:pt x="95373" y="89137"/>
                </a:moveTo>
                <a:lnTo>
                  <a:pt x="60973" y="89137"/>
                </a:lnTo>
                <a:lnTo>
                  <a:pt x="60973" y="121340"/>
                </a:lnTo>
                <a:lnTo>
                  <a:pt x="55430" y="125145"/>
                </a:lnTo>
                <a:lnTo>
                  <a:pt x="50702" y="127183"/>
                </a:lnTo>
                <a:lnTo>
                  <a:pt x="95821" y="127183"/>
                </a:lnTo>
                <a:lnTo>
                  <a:pt x="95699" y="126776"/>
                </a:lnTo>
                <a:lnTo>
                  <a:pt x="95405" y="124330"/>
                </a:lnTo>
                <a:lnTo>
                  <a:pt x="95373" y="89137"/>
                </a:lnTo>
                <a:close/>
              </a:path>
              <a:path w="442595" h="146050">
                <a:moveTo>
                  <a:pt x="55267" y="43889"/>
                </a:moveTo>
                <a:lnTo>
                  <a:pt x="14020" y="53265"/>
                </a:lnTo>
                <a:lnTo>
                  <a:pt x="2282" y="66988"/>
                </a:lnTo>
                <a:lnTo>
                  <a:pt x="2282" y="75549"/>
                </a:lnTo>
                <a:lnTo>
                  <a:pt x="4075" y="78538"/>
                </a:lnTo>
                <a:lnTo>
                  <a:pt x="7499" y="81120"/>
                </a:lnTo>
                <a:lnTo>
                  <a:pt x="11086" y="83702"/>
                </a:lnTo>
                <a:lnTo>
                  <a:pt x="15487" y="85060"/>
                </a:lnTo>
                <a:lnTo>
                  <a:pt x="25432" y="85060"/>
                </a:lnTo>
                <a:lnTo>
                  <a:pt x="32280" y="64407"/>
                </a:lnTo>
                <a:lnTo>
                  <a:pt x="29997" y="62233"/>
                </a:lnTo>
                <a:lnTo>
                  <a:pt x="28793" y="60602"/>
                </a:lnTo>
                <a:lnTo>
                  <a:pt x="28693" y="57341"/>
                </a:lnTo>
                <a:lnTo>
                  <a:pt x="29834" y="55846"/>
                </a:lnTo>
                <a:lnTo>
                  <a:pt x="31954" y="54623"/>
                </a:lnTo>
                <a:lnTo>
                  <a:pt x="35377" y="52721"/>
                </a:lnTo>
                <a:lnTo>
                  <a:pt x="39779" y="51634"/>
                </a:lnTo>
                <a:lnTo>
                  <a:pt x="84450" y="51634"/>
                </a:lnTo>
                <a:lnTo>
                  <a:pt x="81189" y="49732"/>
                </a:lnTo>
                <a:lnTo>
                  <a:pt x="75992" y="47156"/>
                </a:lnTo>
                <a:lnTo>
                  <a:pt x="69940" y="45333"/>
                </a:lnTo>
                <a:lnTo>
                  <a:pt x="63031" y="44248"/>
                </a:lnTo>
                <a:lnTo>
                  <a:pt x="55267" y="43889"/>
                </a:lnTo>
                <a:close/>
              </a:path>
              <a:path w="442595" h="146050">
                <a:moveTo>
                  <a:pt x="183247" y="43889"/>
                </a:moveTo>
                <a:lnTo>
                  <a:pt x="141348" y="61825"/>
                </a:lnTo>
                <a:lnTo>
                  <a:pt x="128631" y="96474"/>
                </a:lnTo>
                <a:lnTo>
                  <a:pt x="129513" y="106307"/>
                </a:lnTo>
                <a:lnTo>
                  <a:pt x="158670" y="142334"/>
                </a:lnTo>
                <a:lnTo>
                  <a:pt x="179497" y="145935"/>
                </a:lnTo>
                <a:lnTo>
                  <a:pt x="186253" y="145550"/>
                </a:lnTo>
                <a:lnTo>
                  <a:pt x="218695" y="129629"/>
                </a:lnTo>
                <a:lnTo>
                  <a:pt x="191398" y="129629"/>
                </a:lnTo>
                <a:lnTo>
                  <a:pt x="186018" y="128134"/>
                </a:lnTo>
                <a:lnTo>
                  <a:pt x="163377" y="93927"/>
                </a:lnTo>
                <a:lnTo>
                  <a:pt x="162073" y="80984"/>
                </a:lnTo>
                <a:lnTo>
                  <a:pt x="162088" y="69570"/>
                </a:lnTo>
                <a:lnTo>
                  <a:pt x="164172" y="61553"/>
                </a:lnTo>
                <a:lnTo>
                  <a:pt x="168574" y="56254"/>
                </a:lnTo>
                <a:lnTo>
                  <a:pt x="171345" y="52857"/>
                </a:lnTo>
                <a:lnTo>
                  <a:pt x="174606" y="51090"/>
                </a:lnTo>
                <a:lnTo>
                  <a:pt x="211297" y="51090"/>
                </a:lnTo>
                <a:lnTo>
                  <a:pt x="205967" y="48073"/>
                </a:lnTo>
                <a:lnTo>
                  <a:pt x="199285" y="45740"/>
                </a:lnTo>
                <a:lnTo>
                  <a:pt x="191717" y="44349"/>
                </a:lnTo>
                <a:lnTo>
                  <a:pt x="183247" y="43889"/>
                </a:lnTo>
                <a:close/>
              </a:path>
              <a:path w="442595" h="146050">
                <a:moveTo>
                  <a:pt x="221885" y="118215"/>
                </a:moveTo>
                <a:lnTo>
                  <a:pt x="216994" y="122699"/>
                </a:lnTo>
                <a:lnTo>
                  <a:pt x="212755" y="125689"/>
                </a:lnTo>
                <a:lnTo>
                  <a:pt x="209006" y="127183"/>
                </a:lnTo>
                <a:lnTo>
                  <a:pt x="205419" y="128814"/>
                </a:lnTo>
                <a:lnTo>
                  <a:pt x="201669" y="129629"/>
                </a:lnTo>
                <a:lnTo>
                  <a:pt x="218695" y="129629"/>
                </a:lnTo>
                <a:lnTo>
                  <a:pt x="221421" y="126729"/>
                </a:lnTo>
                <a:lnTo>
                  <a:pt x="225798" y="120797"/>
                </a:lnTo>
                <a:lnTo>
                  <a:pt x="221885" y="118215"/>
                </a:lnTo>
                <a:close/>
              </a:path>
              <a:path w="442595" h="146050">
                <a:moveTo>
                  <a:pt x="211297" y="51090"/>
                </a:moveTo>
                <a:lnTo>
                  <a:pt x="181127" y="51090"/>
                </a:lnTo>
                <a:lnTo>
                  <a:pt x="183410" y="51906"/>
                </a:lnTo>
                <a:lnTo>
                  <a:pt x="187159" y="55303"/>
                </a:lnTo>
                <a:lnTo>
                  <a:pt x="188464" y="58428"/>
                </a:lnTo>
                <a:lnTo>
                  <a:pt x="188953" y="62640"/>
                </a:lnTo>
                <a:lnTo>
                  <a:pt x="189605" y="69570"/>
                </a:lnTo>
                <a:lnTo>
                  <a:pt x="191561" y="74326"/>
                </a:lnTo>
                <a:lnTo>
                  <a:pt x="194822" y="77044"/>
                </a:lnTo>
                <a:lnTo>
                  <a:pt x="197919" y="79761"/>
                </a:lnTo>
                <a:lnTo>
                  <a:pt x="201995" y="80984"/>
                </a:lnTo>
                <a:lnTo>
                  <a:pt x="211451" y="80984"/>
                </a:lnTo>
                <a:lnTo>
                  <a:pt x="215201" y="79897"/>
                </a:lnTo>
                <a:lnTo>
                  <a:pt x="217972" y="77587"/>
                </a:lnTo>
                <a:lnTo>
                  <a:pt x="220907" y="75277"/>
                </a:lnTo>
                <a:lnTo>
                  <a:pt x="222211" y="72016"/>
                </a:lnTo>
                <a:lnTo>
                  <a:pt x="222128" y="61825"/>
                </a:lnTo>
                <a:lnTo>
                  <a:pt x="218788" y="56390"/>
                </a:lnTo>
                <a:lnTo>
                  <a:pt x="211777" y="51362"/>
                </a:lnTo>
                <a:lnTo>
                  <a:pt x="211297" y="51090"/>
                </a:lnTo>
                <a:close/>
              </a:path>
              <a:path w="442595" h="146050">
                <a:moveTo>
                  <a:pt x="276501" y="0"/>
                </a:moveTo>
                <a:lnTo>
                  <a:pt x="265904" y="0"/>
                </a:lnTo>
                <a:lnTo>
                  <a:pt x="261339" y="1630"/>
                </a:lnTo>
                <a:lnTo>
                  <a:pt x="257589" y="4755"/>
                </a:lnTo>
                <a:lnTo>
                  <a:pt x="254002" y="7881"/>
                </a:lnTo>
                <a:lnTo>
                  <a:pt x="252046" y="11685"/>
                </a:lnTo>
                <a:lnTo>
                  <a:pt x="252046" y="20382"/>
                </a:lnTo>
                <a:lnTo>
                  <a:pt x="254002" y="24186"/>
                </a:lnTo>
                <a:lnTo>
                  <a:pt x="257589" y="27311"/>
                </a:lnTo>
                <a:lnTo>
                  <a:pt x="261339" y="30301"/>
                </a:lnTo>
                <a:lnTo>
                  <a:pt x="265904" y="31931"/>
                </a:lnTo>
                <a:lnTo>
                  <a:pt x="276338" y="31931"/>
                </a:lnTo>
                <a:lnTo>
                  <a:pt x="280902" y="30301"/>
                </a:lnTo>
                <a:lnTo>
                  <a:pt x="284652" y="27311"/>
                </a:lnTo>
                <a:lnTo>
                  <a:pt x="288402" y="24186"/>
                </a:lnTo>
                <a:lnTo>
                  <a:pt x="290358" y="20382"/>
                </a:lnTo>
                <a:lnTo>
                  <a:pt x="290358" y="11685"/>
                </a:lnTo>
                <a:lnTo>
                  <a:pt x="288402" y="7881"/>
                </a:lnTo>
                <a:lnTo>
                  <a:pt x="284815" y="4755"/>
                </a:lnTo>
                <a:lnTo>
                  <a:pt x="281065" y="1630"/>
                </a:lnTo>
                <a:lnTo>
                  <a:pt x="276501" y="0"/>
                </a:lnTo>
                <a:close/>
              </a:path>
              <a:path w="442595" h="146050">
                <a:moveTo>
                  <a:pt x="288402" y="46742"/>
                </a:moveTo>
                <a:lnTo>
                  <a:pt x="239982" y="46742"/>
                </a:lnTo>
                <a:lnTo>
                  <a:pt x="239982" y="50547"/>
                </a:lnTo>
                <a:lnTo>
                  <a:pt x="245362" y="50819"/>
                </a:lnTo>
                <a:lnTo>
                  <a:pt x="249111" y="51906"/>
                </a:lnTo>
                <a:lnTo>
                  <a:pt x="250905" y="53808"/>
                </a:lnTo>
                <a:lnTo>
                  <a:pt x="252861" y="55710"/>
                </a:lnTo>
                <a:lnTo>
                  <a:pt x="253839" y="60059"/>
                </a:lnTo>
                <a:lnTo>
                  <a:pt x="253839" y="129901"/>
                </a:lnTo>
                <a:lnTo>
                  <a:pt x="253024" y="134113"/>
                </a:lnTo>
                <a:lnTo>
                  <a:pt x="251394" y="135608"/>
                </a:lnTo>
                <a:lnTo>
                  <a:pt x="248948" y="138054"/>
                </a:lnTo>
                <a:lnTo>
                  <a:pt x="245036" y="139277"/>
                </a:lnTo>
                <a:lnTo>
                  <a:pt x="239982" y="139413"/>
                </a:lnTo>
                <a:lnTo>
                  <a:pt x="239982" y="143081"/>
                </a:lnTo>
                <a:lnTo>
                  <a:pt x="302423" y="143081"/>
                </a:lnTo>
                <a:lnTo>
                  <a:pt x="302423" y="139413"/>
                </a:lnTo>
                <a:lnTo>
                  <a:pt x="296879" y="139141"/>
                </a:lnTo>
                <a:lnTo>
                  <a:pt x="293130" y="138054"/>
                </a:lnTo>
                <a:lnTo>
                  <a:pt x="291336" y="136151"/>
                </a:lnTo>
                <a:lnTo>
                  <a:pt x="289380" y="134249"/>
                </a:lnTo>
                <a:lnTo>
                  <a:pt x="288402" y="129901"/>
                </a:lnTo>
                <a:lnTo>
                  <a:pt x="288402" y="46742"/>
                </a:lnTo>
                <a:close/>
              </a:path>
              <a:path w="442595" h="146050">
                <a:moveTo>
                  <a:pt x="370570" y="43889"/>
                </a:moveTo>
                <a:lnTo>
                  <a:pt x="356549" y="43889"/>
                </a:lnTo>
                <a:lnTo>
                  <a:pt x="348560" y="45927"/>
                </a:lnTo>
                <a:lnTo>
                  <a:pt x="320672" y="75094"/>
                </a:lnTo>
                <a:lnTo>
                  <a:pt x="317095" y="96610"/>
                </a:lnTo>
                <a:lnTo>
                  <a:pt x="317737" y="105990"/>
                </a:lnTo>
                <a:lnTo>
                  <a:pt x="342569" y="141841"/>
                </a:lnTo>
                <a:lnTo>
                  <a:pt x="362418" y="145935"/>
                </a:lnTo>
                <a:lnTo>
                  <a:pt x="368124" y="145935"/>
                </a:lnTo>
                <a:lnTo>
                  <a:pt x="390756" y="133570"/>
                </a:lnTo>
                <a:lnTo>
                  <a:pt x="369754" y="133570"/>
                </a:lnTo>
                <a:lnTo>
                  <a:pt x="367146" y="133026"/>
                </a:lnTo>
                <a:lnTo>
                  <a:pt x="353389" y="96610"/>
                </a:lnTo>
                <a:lnTo>
                  <a:pt x="353288" y="80848"/>
                </a:lnTo>
                <a:lnTo>
                  <a:pt x="354267" y="72695"/>
                </a:lnTo>
                <a:lnTo>
                  <a:pt x="356223" y="67396"/>
                </a:lnTo>
                <a:lnTo>
                  <a:pt x="358016" y="61961"/>
                </a:lnTo>
                <a:lnTo>
                  <a:pt x="360625" y="58292"/>
                </a:lnTo>
                <a:lnTo>
                  <a:pt x="363559" y="56118"/>
                </a:lnTo>
                <a:lnTo>
                  <a:pt x="365679" y="54759"/>
                </a:lnTo>
                <a:lnTo>
                  <a:pt x="368124" y="54080"/>
                </a:lnTo>
                <a:lnTo>
                  <a:pt x="391570" y="54080"/>
                </a:lnTo>
                <a:lnTo>
                  <a:pt x="388666" y="51498"/>
                </a:lnTo>
                <a:lnTo>
                  <a:pt x="384101" y="48373"/>
                </a:lnTo>
                <a:lnTo>
                  <a:pt x="379862" y="46471"/>
                </a:lnTo>
                <a:lnTo>
                  <a:pt x="375624" y="44704"/>
                </a:lnTo>
                <a:lnTo>
                  <a:pt x="370570" y="43889"/>
                </a:lnTo>
                <a:close/>
              </a:path>
              <a:path w="442595" h="146050">
                <a:moveTo>
                  <a:pt x="430289" y="130716"/>
                </a:moveTo>
                <a:lnTo>
                  <a:pt x="393557" y="130716"/>
                </a:lnTo>
                <a:lnTo>
                  <a:pt x="393557" y="145935"/>
                </a:lnTo>
                <a:lnTo>
                  <a:pt x="442466" y="138054"/>
                </a:lnTo>
                <a:lnTo>
                  <a:pt x="442466" y="134657"/>
                </a:lnTo>
                <a:lnTo>
                  <a:pt x="437739" y="134385"/>
                </a:lnTo>
                <a:lnTo>
                  <a:pt x="434478" y="133706"/>
                </a:lnTo>
                <a:lnTo>
                  <a:pt x="430891" y="131531"/>
                </a:lnTo>
                <a:lnTo>
                  <a:pt x="430289" y="130716"/>
                </a:lnTo>
                <a:close/>
              </a:path>
              <a:path w="442595" h="146050">
                <a:moveTo>
                  <a:pt x="391570" y="54080"/>
                </a:moveTo>
                <a:lnTo>
                  <a:pt x="371222" y="54080"/>
                </a:lnTo>
                <a:lnTo>
                  <a:pt x="377577" y="54995"/>
                </a:lnTo>
                <a:lnTo>
                  <a:pt x="383429" y="57732"/>
                </a:lnTo>
                <a:lnTo>
                  <a:pt x="388760" y="62277"/>
                </a:lnTo>
                <a:lnTo>
                  <a:pt x="393557" y="68619"/>
                </a:lnTo>
                <a:lnTo>
                  <a:pt x="393557" y="119438"/>
                </a:lnTo>
                <a:lnTo>
                  <a:pt x="387199" y="128814"/>
                </a:lnTo>
                <a:lnTo>
                  <a:pt x="380352" y="133570"/>
                </a:lnTo>
                <a:lnTo>
                  <a:pt x="390756" y="133570"/>
                </a:lnTo>
                <a:lnTo>
                  <a:pt x="393557" y="130716"/>
                </a:lnTo>
                <a:lnTo>
                  <a:pt x="430289" y="130716"/>
                </a:lnTo>
                <a:lnTo>
                  <a:pt x="429587" y="129765"/>
                </a:lnTo>
                <a:lnTo>
                  <a:pt x="428935" y="127591"/>
                </a:lnTo>
                <a:lnTo>
                  <a:pt x="428446" y="126096"/>
                </a:lnTo>
                <a:lnTo>
                  <a:pt x="428169" y="122406"/>
                </a:lnTo>
                <a:lnTo>
                  <a:pt x="428120" y="55846"/>
                </a:lnTo>
                <a:lnTo>
                  <a:pt x="393557" y="55846"/>
                </a:lnTo>
                <a:lnTo>
                  <a:pt x="391570" y="54080"/>
                </a:lnTo>
                <a:close/>
              </a:path>
              <a:path w="442595" h="146050">
                <a:moveTo>
                  <a:pt x="428120" y="3397"/>
                </a:moveTo>
                <a:lnTo>
                  <a:pt x="376928" y="3397"/>
                </a:lnTo>
                <a:lnTo>
                  <a:pt x="376928" y="7609"/>
                </a:lnTo>
                <a:lnTo>
                  <a:pt x="382308" y="7609"/>
                </a:lnTo>
                <a:lnTo>
                  <a:pt x="386058" y="8152"/>
                </a:lnTo>
                <a:lnTo>
                  <a:pt x="389970" y="10055"/>
                </a:lnTo>
                <a:lnTo>
                  <a:pt x="391438" y="11549"/>
                </a:lnTo>
                <a:lnTo>
                  <a:pt x="392416" y="13588"/>
                </a:lnTo>
                <a:lnTo>
                  <a:pt x="393231" y="15082"/>
                </a:lnTo>
                <a:lnTo>
                  <a:pt x="393557" y="19430"/>
                </a:lnTo>
                <a:lnTo>
                  <a:pt x="393557" y="55846"/>
                </a:lnTo>
                <a:lnTo>
                  <a:pt x="428120" y="55846"/>
                </a:lnTo>
                <a:lnTo>
                  <a:pt x="428120" y="3397"/>
                </a:lnTo>
                <a:close/>
              </a:path>
            </a:pathLst>
          </a:custGeom>
          <a:solidFill>
            <a:srgbClr val="000040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5" name="bk object 25"/>
          <p:cNvSpPr/>
          <p:nvPr/>
        </p:nvSpPr>
        <p:spPr>
          <a:xfrm>
            <a:off x="5941754" y="2420982"/>
            <a:ext cx="1395058" cy="188601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6" name="bk object 26"/>
          <p:cNvSpPr/>
          <p:nvPr/>
        </p:nvSpPr>
        <p:spPr>
          <a:xfrm>
            <a:off x="4504144" y="2737977"/>
            <a:ext cx="0" cy="476250"/>
          </a:xfrm>
          <a:custGeom>
            <a:avLst/>
            <a:gdLst/>
            <a:ahLst/>
            <a:cxnLst/>
            <a:rect l="l" t="t" r="r" b="b"/>
            <a:pathLst>
              <a:path h="476250">
                <a:moveTo>
                  <a:pt x="0" y="0"/>
                </a:moveTo>
                <a:lnTo>
                  <a:pt x="0" y="476001"/>
                </a:lnTo>
              </a:path>
            </a:pathLst>
          </a:custGeom>
          <a:ln w="15650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7" name="bk object 27"/>
          <p:cNvSpPr/>
          <p:nvPr/>
        </p:nvSpPr>
        <p:spPr>
          <a:xfrm>
            <a:off x="4460002" y="3194261"/>
            <a:ext cx="86326" cy="138082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8" name="bk object 28"/>
          <p:cNvSpPr/>
          <p:nvPr/>
        </p:nvSpPr>
        <p:spPr>
          <a:xfrm>
            <a:off x="2612329" y="3361952"/>
            <a:ext cx="370840" cy="177165"/>
          </a:xfrm>
          <a:custGeom>
            <a:avLst/>
            <a:gdLst/>
            <a:ahLst/>
            <a:cxnLst/>
            <a:rect l="l" t="t" r="r" b="b"/>
            <a:pathLst>
              <a:path w="370839" h="177164">
                <a:moveTo>
                  <a:pt x="84859" y="26496"/>
                </a:moveTo>
                <a:lnTo>
                  <a:pt x="33910" y="26496"/>
                </a:lnTo>
                <a:lnTo>
                  <a:pt x="147217" y="142945"/>
                </a:lnTo>
                <a:lnTo>
                  <a:pt x="151456" y="142945"/>
                </a:lnTo>
                <a:lnTo>
                  <a:pt x="151456" y="86555"/>
                </a:lnTo>
                <a:lnTo>
                  <a:pt x="142326" y="86555"/>
                </a:lnTo>
                <a:lnTo>
                  <a:pt x="84859" y="26496"/>
                </a:lnTo>
                <a:close/>
              </a:path>
              <a:path w="370839" h="177164">
                <a:moveTo>
                  <a:pt x="59506" y="135880"/>
                </a:moveTo>
                <a:lnTo>
                  <a:pt x="0" y="135880"/>
                </a:lnTo>
                <a:lnTo>
                  <a:pt x="0" y="139684"/>
                </a:lnTo>
                <a:lnTo>
                  <a:pt x="59506" y="139684"/>
                </a:lnTo>
                <a:lnTo>
                  <a:pt x="59506" y="135880"/>
                </a:lnTo>
                <a:close/>
              </a:path>
              <a:path w="370839" h="177164">
                <a:moveTo>
                  <a:pt x="59506" y="0"/>
                </a:moveTo>
                <a:lnTo>
                  <a:pt x="0" y="0"/>
                </a:lnTo>
                <a:lnTo>
                  <a:pt x="0" y="3804"/>
                </a:lnTo>
                <a:lnTo>
                  <a:pt x="5217" y="3940"/>
                </a:lnTo>
                <a:lnTo>
                  <a:pt x="9129" y="4484"/>
                </a:lnTo>
                <a:lnTo>
                  <a:pt x="11901" y="5706"/>
                </a:lnTo>
                <a:lnTo>
                  <a:pt x="14509" y="6929"/>
                </a:lnTo>
                <a:lnTo>
                  <a:pt x="17607" y="9375"/>
                </a:lnTo>
                <a:lnTo>
                  <a:pt x="24780" y="16713"/>
                </a:lnTo>
                <a:lnTo>
                  <a:pt x="24780" y="122835"/>
                </a:lnTo>
                <a:lnTo>
                  <a:pt x="22987" y="127999"/>
                </a:lnTo>
                <a:lnTo>
                  <a:pt x="15814" y="134249"/>
                </a:lnTo>
                <a:lnTo>
                  <a:pt x="9292" y="135880"/>
                </a:lnTo>
                <a:lnTo>
                  <a:pt x="49887" y="135880"/>
                </a:lnTo>
                <a:lnTo>
                  <a:pt x="44833" y="134521"/>
                </a:lnTo>
                <a:lnTo>
                  <a:pt x="36029" y="128814"/>
                </a:lnTo>
                <a:lnTo>
                  <a:pt x="33910" y="123379"/>
                </a:lnTo>
                <a:lnTo>
                  <a:pt x="33910" y="26496"/>
                </a:lnTo>
                <a:lnTo>
                  <a:pt x="84859" y="26496"/>
                </a:lnTo>
                <a:lnTo>
                  <a:pt x="59506" y="0"/>
                </a:lnTo>
                <a:close/>
              </a:path>
              <a:path w="370839" h="177164">
                <a:moveTo>
                  <a:pt x="173465" y="3668"/>
                </a:moveTo>
                <a:lnTo>
                  <a:pt x="127327" y="3668"/>
                </a:lnTo>
                <a:lnTo>
                  <a:pt x="134011" y="5571"/>
                </a:lnTo>
                <a:lnTo>
                  <a:pt x="137924" y="9511"/>
                </a:lnTo>
                <a:lnTo>
                  <a:pt x="140859" y="12500"/>
                </a:lnTo>
                <a:lnTo>
                  <a:pt x="142326" y="18207"/>
                </a:lnTo>
                <a:lnTo>
                  <a:pt x="142326" y="86555"/>
                </a:lnTo>
                <a:lnTo>
                  <a:pt x="151456" y="86555"/>
                </a:lnTo>
                <a:lnTo>
                  <a:pt x="151456" y="19974"/>
                </a:lnTo>
                <a:lnTo>
                  <a:pt x="152108" y="15218"/>
                </a:lnTo>
                <a:lnTo>
                  <a:pt x="173465" y="3804"/>
                </a:lnTo>
                <a:lnTo>
                  <a:pt x="173465" y="3668"/>
                </a:lnTo>
                <a:close/>
              </a:path>
              <a:path w="370839" h="177164">
                <a:moveTo>
                  <a:pt x="173465" y="0"/>
                </a:moveTo>
                <a:lnTo>
                  <a:pt x="118034" y="0"/>
                </a:lnTo>
                <a:lnTo>
                  <a:pt x="118034" y="3804"/>
                </a:lnTo>
                <a:lnTo>
                  <a:pt x="127327" y="3668"/>
                </a:lnTo>
                <a:lnTo>
                  <a:pt x="173465" y="3668"/>
                </a:lnTo>
                <a:lnTo>
                  <a:pt x="173465" y="0"/>
                </a:lnTo>
                <a:close/>
              </a:path>
              <a:path w="370839" h="177164">
                <a:moveTo>
                  <a:pt x="210473" y="114682"/>
                </a:moveTo>
                <a:lnTo>
                  <a:pt x="203789" y="114682"/>
                </a:lnTo>
                <a:lnTo>
                  <a:pt x="200691" y="115769"/>
                </a:lnTo>
                <a:lnTo>
                  <a:pt x="195311" y="120253"/>
                </a:lnTo>
                <a:lnTo>
                  <a:pt x="194103" y="122771"/>
                </a:lnTo>
                <a:lnTo>
                  <a:pt x="194105" y="129901"/>
                </a:lnTo>
                <a:lnTo>
                  <a:pt x="233134" y="142538"/>
                </a:lnTo>
                <a:lnTo>
                  <a:pt x="242486" y="142128"/>
                </a:lnTo>
                <a:lnTo>
                  <a:pt x="251455" y="140890"/>
                </a:lnTo>
                <a:lnTo>
                  <a:pt x="260027" y="138812"/>
                </a:lnTo>
                <a:lnTo>
                  <a:pt x="268186" y="135880"/>
                </a:lnTo>
                <a:lnTo>
                  <a:pt x="275748" y="132211"/>
                </a:lnTo>
                <a:lnTo>
                  <a:pt x="252535" y="132211"/>
                </a:lnTo>
                <a:lnTo>
                  <a:pt x="249600" y="131803"/>
                </a:lnTo>
                <a:lnTo>
                  <a:pt x="243405" y="129901"/>
                </a:lnTo>
                <a:lnTo>
                  <a:pt x="239003" y="127863"/>
                </a:lnTo>
                <a:lnTo>
                  <a:pt x="225961" y="120253"/>
                </a:lnTo>
                <a:lnTo>
                  <a:pt x="220418" y="117400"/>
                </a:lnTo>
                <a:lnTo>
                  <a:pt x="217157" y="116313"/>
                </a:lnTo>
                <a:lnTo>
                  <a:pt x="213734" y="115226"/>
                </a:lnTo>
                <a:lnTo>
                  <a:pt x="210473" y="114682"/>
                </a:lnTo>
                <a:close/>
              </a:path>
              <a:path w="370839" h="177164">
                <a:moveTo>
                  <a:pt x="301933" y="0"/>
                </a:moveTo>
                <a:lnTo>
                  <a:pt x="223352" y="0"/>
                </a:lnTo>
                <a:lnTo>
                  <a:pt x="193355" y="70385"/>
                </a:lnTo>
                <a:lnTo>
                  <a:pt x="203300" y="70385"/>
                </a:lnTo>
                <a:lnTo>
                  <a:pt x="219198" y="71078"/>
                </a:lnTo>
                <a:lnTo>
                  <a:pt x="258241" y="81663"/>
                </a:lnTo>
                <a:lnTo>
                  <a:pt x="280027" y="110769"/>
                </a:lnTo>
                <a:lnTo>
                  <a:pt x="280021" y="116992"/>
                </a:lnTo>
                <a:lnTo>
                  <a:pt x="277642" y="121884"/>
                </a:lnTo>
                <a:lnTo>
                  <a:pt x="272914" y="125960"/>
                </a:lnTo>
                <a:lnTo>
                  <a:pt x="268186" y="130173"/>
                </a:lnTo>
                <a:lnTo>
                  <a:pt x="262480" y="132211"/>
                </a:lnTo>
                <a:lnTo>
                  <a:pt x="275748" y="132211"/>
                </a:lnTo>
                <a:lnTo>
                  <a:pt x="301060" y="98171"/>
                </a:lnTo>
                <a:lnTo>
                  <a:pt x="301607" y="91719"/>
                </a:lnTo>
                <a:lnTo>
                  <a:pt x="300441" y="82118"/>
                </a:lnTo>
                <a:lnTo>
                  <a:pt x="269979" y="50925"/>
                </a:lnTo>
                <a:lnTo>
                  <a:pt x="217157" y="40492"/>
                </a:lnTo>
                <a:lnTo>
                  <a:pt x="223352" y="26496"/>
                </a:lnTo>
                <a:lnTo>
                  <a:pt x="289380" y="26496"/>
                </a:lnTo>
                <a:lnTo>
                  <a:pt x="301933" y="0"/>
                </a:lnTo>
                <a:close/>
              </a:path>
              <a:path w="370839" h="177164">
                <a:moveTo>
                  <a:pt x="369801" y="138597"/>
                </a:moveTo>
                <a:lnTo>
                  <a:pt x="353125" y="138597"/>
                </a:lnTo>
                <a:lnTo>
                  <a:pt x="353777" y="138869"/>
                </a:lnTo>
                <a:lnTo>
                  <a:pt x="354430" y="139413"/>
                </a:lnTo>
                <a:lnTo>
                  <a:pt x="354919" y="139956"/>
                </a:lnTo>
                <a:lnTo>
                  <a:pt x="355229" y="140860"/>
                </a:lnTo>
                <a:lnTo>
                  <a:pt x="355245" y="147837"/>
                </a:lnTo>
                <a:lnTo>
                  <a:pt x="353125" y="153408"/>
                </a:lnTo>
                <a:lnTo>
                  <a:pt x="348723" y="158843"/>
                </a:lnTo>
                <a:lnTo>
                  <a:pt x="344485" y="164279"/>
                </a:lnTo>
                <a:lnTo>
                  <a:pt x="337474" y="168763"/>
                </a:lnTo>
                <a:lnTo>
                  <a:pt x="327855" y="172160"/>
                </a:lnTo>
                <a:lnTo>
                  <a:pt x="327855" y="176644"/>
                </a:lnTo>
                <a:lnTo>
                  <a:pt x="364329" y="153998"/>
                </a:lnTo>
                <a:lnTo>
                  <a:pt x="369629" y="140500"/>
                </a:lnTo>
                <a:lnTo>
                  <a:pt x="369801" y="138597"/>
                </a:lnTo>
                <a:close/>
              </a:path>
              <a:path w="370839" h="177164">
                <a:moveTo>
                  <a:pt x="351658" y="108024"/>
                </a:moveTo>
                <a:lnTo>
                  <a:pt x="338779" y="108024"/>
                </a:lnTo>
                <a:lnTo>
                  <a:pt x="333725" y="109791"/>
                </a:lnTo>
                <a:lnTo>
                  <a:pt x="325573" y="116585"/>
                </a:lnTo>
                <a:lnTo>
                  <a:pt x="323454" y="120661"/>
                </a:lnTo>
                <a:lnTo>
                  <a:pt x="323454" y="129493"/>
                </a:lnTo>
                <a:lnTo>
                  <a:pt x="325247" y="133162"/>
                </a:lnTo>
                <a:lnTo>
                  <a:pt x="332420" y="139413"/>
                </a:lnTo>
                <a:lnTo>
                  <a:pt x="336659" y="141043"/>
                </a:lnTo>
                <a:lnTo>
                  <a:pt x="344974" y="141043"/>
                </a:lnTo>
                <a:lnTo>
                  <a:pt x="348071" y="140500"/>
                </a:lnTo>
                <a:lnTo>
                  <a:pt x="350354" y="139277"/>
                </a:lnTo>
                <a:lnTo>
                  <a:pt x="351332" y="138869"/>
                </a:lnTo>
                <a:lnTo>
                  <a:pt x="352147" y="138597"/>
                </a:lnTo>
                <a:lnTo>
                  <a:pt x="369801" y="138597"/>
                </a:lnTo>
                <a:lnTo>
                  <a:pt x="370244" y="133706"/>
                </a:lnTo>
                <a:lnTo>
                  <a:pt x="370244" y="125689"/>
                </a:lnTo>
                <a:lnTo>
                  <a:pt x="367798" y="119438"/>
                </a:lnTo>
                <a:lnTo>
                  <a:pt x="362744" y="114954"/>
                </a:lnTo>
                <a:lnTo>
                  <a:pt x="357690" y="110334"/>
                </a:lnTo>
                <a:lnTo>
                  <a:pt x="351658" y="108024"/>
                </a:lnTo>
                <a:close/>
              </a:path>
            </a:pathLst>
          </a:custGeom>
          <a:solidFill>
            <a:srgbClr val="000040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9" name="bk object 29"/>
          <p:cNvSpPr/>
          <p:nvPr/>
        </p:nvSpPr>
        <p:spPr>
          <a:xfrm>
            <a:off x="3061643" y="3358962"/>
            <a:ext cx="1667484" cy="188193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0" name="bk object 30"/>
          <p:cNvSpPr/>
          <p:nvPr/>
        </p:nvSpPr>
        <p:spPr>
          <a:xfrm>
            <a:off x="4809828" y="3358555"/>
            <a:ext cx="1661778" cy="188601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1" name="bk object 31"/>
          <p:cNvSpPr/>
          <p:nvPr/>
        </p:nvSpPr>
        <p:spPr>
          <a:xfrm>
            <a:off x="6563392" y="3358555"/>
            <a:ext cx="442595" cy="146050"/>
          </a:xfrm>
          <a:custGeom>
            <a:avLst/>
            <a:gdLst/>
            <a:ahLst/>
            <a:cxnLst/>
            <a:rect l="l" t="t" r="r" b="b"/>
            <a:pathLst>
              <a:path w="442595" h="146050">
                <a:moveTo>
                  <a:pt x="84531" y="51634"/>
                </a:moveTo>
                <a:lnTo>
                  <a:pt x="48583" y="51634"/>
                </a:lnTo>
                <a:lnTo>
                  <a:pt x="51517" y="52313"/>
                </a:lnTo>
                <a:lnTo>
                  <a:pt x="54289" y="53808"/>
                </a:lnTo>
                <a:lnTo>
                  <a:pt x="60973" y="82207"/>
                </a:lnTo>
                <a:lnTo>
                  <a:pt x="43577" y="89164"/>
                </a:lnTo>
                <a:lnTo>
                  <a:pt x="29529" y="95370"/>
                </a:lnTo>
                <a:lnTo>
                  <a:pt x="18812" y="100837"/>
                </a:lnTo>
                <a:lnTo>
                  <a:pt x="11412" y="105578"/>
                </a:lnTo>
                <a:lnTo>
                  <a:pt x="3912" y="111557"/>
                </a:lnTo>
                <a:lnTo>
                  <a:pt x="0" y="118079"/>
                </a:lnTo>
                <a:lnTo>
                  <a:pt x="67" y="130988"/>
                </a:lnTo>
                <a:lnTo>
                  <a:pt x="2282" y="135472"/>
                </a:lnTo>
                <a:lnTo>
                  <a:pt x="10923" y="142674"/>
                </a:lnTo>
                <a:lnTo>
                  <a:pt x="16466" y="144440"/>
                </a:lnTo>
                <a:lnTo>
                  <a:pt x="22987" y="144440"/>
                </a:lnTo>
                <a:lnTo>
                  <a:pt x="31696" y="143470"/>
                </a:lnTo>
                <a:lnTo>
                  <a:pt x="40941" y="140550"/>
                </a:lnTo>
                <a:lnTo>
                  <a:pt x="50705" y="135669"/>
                </a:lnTo>
                <a:lnTo>
                  <a:pt x="60973" y="128814"/>
                </a:lnTo>
                <a:lnTo>
                  <a:pt x="96442" y="128814"/>
                </a:lnTo>
                <a:lnTo>
                  <a:pt x="96188" y="127863"/>
                </a:lnTo>
                <a:lnTo>
                  <a:pt x="95882" y="127183"/>
                </a:lnTo>
                <a:lnTo>
                  <a:pt x="42877" y="127183"/>
                </a:lnTo>
                <a:lnTo>
                  <a:pt x="40105" y="126232"/>
                </a:lnTo>
                <a:lnTo>
                  <a:pt x="37986" y="124330"/>
                </a:lnTo>
                <a:lnTo>
                  <a:pt x="35214" y="121884"/>
                </a:lnTo>
                <a:lnTo>
                  <a:pt x="33910" y="119166"/>
                </a:lnTo>
                <a:lnTo>
                  <a:pt x="33910" y="112236"/>
                </a:lnTo>
                <a:lnTo>
                  <a:pt x="35540" y="108432"/>
                </a:lnTo>
                <a:lnTo>
                  <a:pt x="60973" y="89137"/>
                </a:lnTo>
                <a:lnTo>
                  <a:pt x="95536" y="89137"/>
                </a:lnTo>
                <a:lnTo>
                  <a:pt x="95536" y="71744"/>
                </a:lnTo>
                <a:lnTo>
                  <a:pt x="94884" y="65222"/>
                </a:lnTo>
                <a:lnTo>
                  <a:pt x="93742" y="62233"/>
                </a:lnTo>
                <a:lnTo>
                  <a:pt x="91949" y="57749"/>
                </a:lnTo>
                <a:lnTo>
                  <a:pt x="87710" y="53536"/>
                </a:lnTo>
                <a:lnTo>
                  <a:pt x="84531" y="51634"/>
                </a:lnTo>
                <a:close/>
              </a:path>
              <a:path w="442595" h="146050">
                <a:moveTo>
                  <a:pt x="96442" y="128814"/>
                </a:moveTo>
                <a:lnTo>
                  <a:pt x="60973" y="128814"/>
                </a:lnTo>
                <a:lnTo>
                  <a:pt x="61788" y="134113"/>
                </a:lnTo>
                <a:lnTo>
                  <a:pt x="64071" y="138054"/>
                </a:lnTo>
                <a:lnTo>
                  <a:pt x="67821" y="140635"/>
                </a:lnTo>
                <a:lnTo>
                  <a:pt x="71570" y="143081"/>
                </a:lnTo>
                <a:lnTo>
                  <a:pt x="76624" y="144440"/>
                </a:lnTo>
                <a:lnTo>
                  <a:pt x="88852" y="144440"/>
                </a:lnTo>
                <a:lnTo>
                  <a:pt x="109922" y="131260"/>
                </a:lnTo>
                <a:lnTo>
                  <a:pt x="99775" y="131260"/>
                </a:lnTo>
                <a:lnTo>
                  <a:pt x="98796" y="130988"/>
                </a:lnTo>
                <a:lnTo>
                  <a:pt x="97166" y="129901"/>
                </a:lnTo>
                <a:lnTo>
                  <a:pt x="96514" y="129086"/>
                </a:lnTo>
                <a:lnTo>
                  <a:pt x="96442" y="128814"/>
                </a:lnTo>
                <a:close/>
              </a:path>
              <a:path w="442595" h="146050">
                <a:moveTo>
                  <a:pt x="107437" y="127455"/>
                </a:moveTo>
                <a:lnTo>
                  <a:pt x="105155" y="130037"/>
                </a:lnTo>
                <a:lnTo>
                  <a:pt x="103035" y="131260"/>
                </a:lnTo>
                <a:lnTo>
                  <a:pt x="109922" y="131260"/>
                </a:lnTo>
                <a:lnTo>
                  <a:pt x="111024" y="129901"/>
                </a:lnTo>
                <a:lnTo>
                  <a:pt x="107437" y="127455"/>
                </a:lnTo>
                <a:close/>
              </a:path>
              <a:path w="442595" h="146050">
                <a:moveTo>
                  <a:pt x="95536" y="89137"/>
                </a:moveTo>
                <a:lnTo>
                  <a:pt x="60973" y="89137"/>
                </a:lnTo>
                <a:lnTo>
                  <a:pt x="60973" y="121340"/>
                </a:lnTo>
                <a:lnTo>
                  <a:pt x="55593" y="125145"/>
                </a:lnTo>
                <a:lnTo>
                  <a:pt x="50865" y="127183"/>
                </a:lnTo>
                <a:lnTo>
                  <a:pt x="95882" y="127183"/>
                </a:lnTo>
                <a:lnTo>
                  <a:pt x="95699" y="126776"/>
                </a:lnTo>
                <a:lnTo>
                  <a:pt x="95601" y="125145"/>
                </a:lnTo>
                <a:lnTo>
                  <a:pt x="95536" y="89137"/>
                </a:lnTo>
                <a:close/>
              </a:path>
              <a:path w="442595" h="146050">
                <a:moveTo>
                  <a:pt x="55267" y="43889"/>
                </a:moveTo>
                <a:lnTo>
                  <a:pt x="14183" y="53265"/>
                </a:lnTo>
                <a:lnTo>
                  <a:pt x="2445" y="66988"/>
                </a:lnTo>
                <a:lnTo>
                  <a:pt x="2445" y="75549"/>
                </a:lnTo>
                <a:lnTo>
                  <a:pt x="4075" y="78538"/>
                </a:lnTo>
                <a:lnTo>
                  <a:pt x="7662" y="81120"/>
                </a:lnTo>
                <a:lnTo>
                  <a:pt x="11086" y="83702"/>
                </a:lnTo>
                <a:lnTo>
                  <a:pt x="15487" y="85060"/>
                </a:lnTo>
                <a:lnTo>
                  <a:pt x="25595" y="85060"/>
                </a:lnTo>
                <a:lnTo>
                  <a:pt x="29508" y="83838"/>
                </a:lnTo>
                <a:lnTo>
                  <a:pt x="35540" y="79082"/>
                </a:lnTo>
                <a:lnTo>
                  <a:pt x="37008" y="76228"/>
                </a:lnTo>
                <a:lnTo>
                  <a:pt x="37008" y="70114"/>
                </a:lnTo>
                <a:lnTo>
                  <a:pt x="35377" y="67260"/>
                </a:lnTo>
                <a:lnTo>
                  <a:pt x="32280" y="64407"/>
                </a:lnTo>
                <a:lnTo>
                  <a:pt x="29997" y="62233"/>
                </a:lnTo>
                <a:lnTo>
                  <a:pt x="28944" y="60602"/>
                </a:lnTo>
                <a:lnTo>
                  <a:pt x="28856" y="57341"/>
                </a:lnTo>
                <a:lnTo>
                  <a:pt x="29997" y="55846"/>
                </a:lnTo>
                <a:lnTo>
                  <a:pt x="32117" y="54623"/>
                </a:lnTo>
                <a:lnTo>
                  <a:pt x="35540" y="52721"/>
                </a:lnTo>
                <a:lnTo>
                  <a:pt x="39942" y="51634"/>
                </a:lnTo>
                <a:lnTo>
                  <a:pt x="84531" y="51634"/>
                </a:lnTo>
                <a:lnTo>
                  <a:pt x="81352" y="49732"/>
                </a:lnTo>
                <a:lnTo>
                  <a:pt x="76153" y="47156"/>
                </a:lnTo>
                <a:lnTo>
                  <a:pt x="70083" y="45333"/>
                </a:lnTo>
                <a:lnTo>
                  <a:pt x="63126" y="44248"/>
                </a:lnTo>
                <a:lnTo>
                  <a:pt x="55267" y="43889"/>
                </a:lnTo>
                <a:close/>
              </a:path>
              <a:path w="442595" h="146050">
                <a:moveTo>
                  <a:pt x="183247" y="43889"/>
                </a:moveTo>
                <a:lnTo>
                  <a:pt x="141348" y="61825"/>
                </a:lnTo>
                <a:lnTo>
                  <a:pt x="128794" y="96474"/>
                </a:lnTo>
                <a:lnTo>
                  <a:pt x="129653" y="106307"/>
                </a:lnTo>
                <a:lnTo>
                  <a:pt x="158772" y="142334"/>
                </a:lnTo>
                <a:lnTo>
                  <a:pt x="179660" y="145935"/>
                </a:lnTo>
                <a:lnTo>
                  <a:pt x="186416" y="145550"/>
                </a:lnTo>
                <a:lnTo>
                  <a:pt x="218772" y="129629"/>
                </a:lnTo>
                <a:lnTo>
                  <a:pt x="191398" y="129629"/>
                </a:lnTo>
                <a:lnTo>
                  <a:pt x="186181" y="128134"/>
                </a:lnTo>
                <a:lnTo>
                  <a:pt x="163479" y="93927"/>
                </a:lnTo>
                <a:lnTo>
                  <a:pt x="162234" y="80984"/>
                </a:lnTo>
                <a:lnTo>
                  <a:pt x="162251" y="69570"/>
                </a:lnTo>
                <a:lnTo>
                  <a:pt x="164335" y="61553"/>
                </a:lnTo>
                <a:lnTo>
                  <a:pt x="168574" y="56254"/>
                </a:lnTo>
                <a:lnTo>
                  <a:pt x="171345" y="52857"/>
                </a:lnTo>
                <a:lnTo>
                  <a:pt x="174769" y="51090"/>
                </a:lnTo>
                <a:lnTo>
                  <a:pt x="211305" y="51090"/>
                </a:lnTo>
                <a:lnTo>
                  <a:pt x="206058" y="48073"/>
                </a:lnTo>
                <a:lnTo>
                  <a:pt x="199407" y="45740"/>
                </a:lnTo>
                <a:lnTo>
                  <a:pt x="191808" y="44349"/>
                </a:lnTo>
                <a:lnTo>
                  <a:pt x="183247" y="43889"/>
                </a:lnTo>
                <a:close/>
              </a:path>
              <a:path w="442595" h="146050">
                <a:moveTo>
                  <a:pt x="222048" y="118215"/>
                </a:moveTo>
                <a:lnTo>
                  <a:pt x="216994" y="122699"/>
                </a:lnTo>
                <a:lnTo>
                  <a:pt x="212755" y="125689"/>
                </a:lnTo>
                <a:lnTo>
                  <a:pt x="209169" y="127183"/>
                </a:lnTo>
                <a:lnTo>
                  <a:pt x="205582" y="128814"/>
                </a:lnTo>
                <a:lnTo>
                  <a:pt x="201669" y="129629"/>
                </a:lnTo>
                <a:lnTo>
                  <a:pt x="218772" y="129629"/>
                </a:lnTo>
                <a:lnTo>
                  <a:pt x="221493" y="126729"/>
                </a:lnTo>
                <a:lnTo>
                  <a:pt x="225798" y="120797"/>
                </a:lnTo>
                <a:lnTo>
                  <a:pt x="222048" y="118215"/>
                </a:lnTo>
                <a:close/>
              </a:path>
              <a:path w="442595" h="146050">
                <a:moveTo>
                  <a:pt x="211305" y="51090"/>
                </a:moveTo>
                <a:lnTo>
                  <a:pt x="181290" y="51090"/>
                </a:lnTo>
                <a:lnTo>
                  <a:pt x="183573" y="51906"/>
                </a:lnTo>
                <a:lnTo>
                  <a:pt x="185366" y="53672"/>
                </a:lnTo>
                <a:lnTo>
                  <a:pt x="187322" y="55303"/>
                </a:lnTo>
                <a:lnTo>
                  <a:pt x="188464" y="58428"/>
                </a:lnTo>
                <a:lnTo>
                  <a:pt x="189768" y="69570"/>
                </a:lnTo>
                <a:lnTo>
                  <a:pt x="191724" y="74326"/>
                </a:lnTo>
                <a:lnTo>
                  <a:pt x="194822" y="77044"/>
                </a:lnTo>
                <a:lnTo>
                  <a:pt x="198083" y="79761"/>
                </a:lnTo>
                <a:lnTo>
                  <a:pt x="201995" y="80984"/>
                </a:lnTo>
                <a:lnTo>
                  <a:pt x="211614" y="80984"/>
                </a:lnTo>
                <a:lnTo>
                  <a:pt x="215201" y="79897"/>
                </a:lnTo>
                <a:lnTo>
                  <a:pt x="218135" y="77587"/>
                </a:lnTo>
                <a:lnTo>
                  <a:pt x="220907" y="75277"/>
                </a:lnTo>
                <a:lnTo>
                  <a:pt x="222374" y="72016"/>
                </a:lnTo>
                <a:lnTo>
                  <a:pt x="222287" y="61825"/>
                </a:lnTo>
                <a:lnTo>
                  <a:pt x="218788" y="56390"/>
                </a:lnTo>
                <a:lnTo>
                  <a:pt x="211777" y="51362"/>
                </a:lnTo>
                <a:lnTo>
                  <a:pt x="211305" y="51090"/>
                </a:lnTo>
                <a:close/>
              </a:path>
              <a:path w="442595" h="146050">
                <a:moveTo>
                  <a:pt x="276664" y="0"/>
                </a:moveTo>
                <a:lnTo>
                  <a:pt x="265904" y="0"/>
                </a:lnTo>
                <a:lnTo>
                  <a:pt x="261502" y="1630"/>
                </a:lnTo>
                <a:lnTo>
                  <a:pt x="254002" y="7881"/>
                </a:lnTo>
                <a:lnTo>
                  <a:pt x="252209" y="11685"/>
                </a:lnTo>
                <a:lnTo>
                  <a:pt x="252209" y="20382"/>
                </a:lnTo>
                <a:lnTo>
                  <a:pt x="254002" y="24186"/>
                </a:lnTo>
                <a:lnTo>
                  <a:pt x="257752" y="27311"/>
                </a:lnTo>
                <a:lnTo>
                  <a:pt x="261502" y="30301"/>
                </a:lnTo>
                <a:lnTo>
                  <a:pt x="265904" y="31931"/>
                </a:lnTo>
                <a:lnTo>
                  <a:pt x="276501" y="31931"/>
                </a:lnTo>
                <a:lnTo>
                  <a:pt x="281065" y="30301"/>
                </a:lnTo>
                <a:lnTo>
                  <a:pt x="284815" y="27311"/>
                </a:lnTo>
                <a:lnTo>
                  <a:pt x="288565" y="24186"/>
                </a:lnTo>
                <a:lnTo>
                  <a:pt x="290358" y="20382"/>
                </a:lnTo>
                <a:lnTo>
                  <a:pt x="290358" y="11685"/>
                </a:lnTo>
                <a:lnTo>
                  <a:pt x="288565" y="7881"/>
                </a:lnTo>
                <a:lnTo>
                  <a:pt x="281065" y="1630"/>
                </a:lnTo>
                <a:lnTo>
                  <a:pt x="276664" y="0"/>
                </a:lnTo>
                <a:close/>
              </a:path>
              <a:path w="442595" h="146050">
                <a:moveTo>
                  <a:pt x="288565" y="46742"/>
                </a:moveTo>
                <a:lnTo>
                  <a:pt x="240145" y="46742"/>
                </a:lnTo>
                <a:lnTo>
                  <a:pt x="240145" y="50547"/>
                </a:lnTo>
                <a:lnTo>
                  <a:pt x="245525" y="50819"/>
                </a:lnTo>
                <a:lnTo>
                  <a:pt x="249111" y="51906"/>
                </a:lnTo>
                <a:lnTo>
                  <a:pt x="253024" y="55710"/>
                </a:lnTo>
                <a:lnTo>
                  <a:pt x="253839" y="60059"/>
                </a:lnTo>
                <a:lnTo>
                  <a:pt x="253839" y="129901"/>
                </a:lnTo>
                <a:lnTo>
                  <a:pt x="253024" y="134113"/>
                </a:lnTo>
                <a:lnTo>
                  <a:pt x="251394" y="135608"/>
                </a:lnTo>
                <a:lnTo>
                  <a:pt x="248948" y="138054"/>
                </a:lnTo>
                <a:lnTo>
                  <a:pt x="245199" y="139277"/>
                </a:lnTo>
                <a:lnTo>
                  <a:pt x="240145" y="139413"/>
                </a:lnTo>
                <a:lnTo>
                  <a:pt x="240145" y="143081"/>
                </a:lnTo>
                <a:lnTo>
                  <a:pt x="302586" y="143081"/>
                </a:lnTo>
                <a:lnTo>
                  <a:pt x="302586" y="139413"/>
                </a:lnTo>
                <a:lnTo>
                  <a:pt x="297043" y="139141"/>
                </a:lnTo>
                <a:lnTo>
                  <a:pt x="293293" y="138054"/>
                </a:lnTo>
                <a:lnTo>
                  <a:pt x="291336" y="136151"/>
                </a:lnTo>
                <a:lnTo>
                  <a:pt x="289543" y="134249"/>
                </a:lnTo>
                <a:lnTo>
                  <a:pt x="288565" y="129901"/>
                </a:lnTo>
                <a:lnTo>
                  <a:pt x="288565" y="46742"/>
                </a:lnTo>
                <a:close/>
              </a:path>
              <a:path w="442595" h="146050">
                <a:moveTo>
                  <a:pt x="370733" y="43889"/>
                </a:moveTo>
                <a:lnTo>
                  <a:pt x="356712" y="43889"/>
                </a:lnTo>
                <a:lnTo>
                  <a:pt x="348560" y="45927"/>
                </a:lnTo>
                <a:lnTo>
                  <a:pt x="320741" y="75094"/>
                </a:lnTo>
                <a:lnTo>
                  <a:pt x="317095" y="96610"/>
                </a:lnTo>
                <a:lnTo>
                  <a:pt x="317740" y="105990"/>
                </a:lnTo>
                <a:lnTo>
                  <a:pt x="342651" y="141841"/>
                </a:lnTo>
                <a:lnTo>
                  <a:pt x="362418" y="145935"/>
                </a:lnTo>
                <a:lnTo>
                  <a:pt x="368287" y="145935"/>
                </a:lnTo>
                <a:lnTo>
                  <a:pt x="390919" y="133570"/>
                </a:lnTo>
                <a:lnTo>
                  <a:pt x="369754" y="133570"/>
                </a:lnTo>
                <a:lnTo>
                  <a:pt x="367309" y="133026"/>
                </a:lnTo>
                <a:lnTo>
                  <a:pt x="353403" y="96610"/>
                </a:lnTo>
                <a:lnTo>
                  <a:pt x="353288" y="80848"/>
                </a:lnTo>
                <a:lnTo>
                  <a:pt x="354267" y="72695"/>
                </a:lnTo>
                <a:lnTo>
                  <a:pt x="356223" y="67396"/>
                </a:lnTo>
                <a:lnTo>
                  <a:pt x="358179" y="61961"/>
                </a:lnTo>
                <a:lnTo>
                  <a:pt x="360625" y="58292"/>
                </a:lnTo>
                <a:lnTo>
                  <a:pt x="365679" y="54759"/>
                </a:lnTo>
                <a:lnTo>
                  <a:pt x="368287" y="54080"/>
                </a:lnTo>
                <a:lnTo>
                  <a:pt x="391733" y="54080"/>
                </a:lnTo>
                <a:lnTo>
                  <a:pt x="388829" y="51498"/>
                </a:lnTo>
                <a:lnTo>
                  <a:pt x="384264" y="48373"/>
                </a:lnTo>
                <a:lnTo>
                  <a:pt x="379862" y="46471"/>
                </a:lnTo>
                <a:lnTo>
                  <a:pt x="375624" y="44704"/>
                </a:lnTo>
                <a:lnTo>
                  <a:pt x="370733" y="43889"/>
                </a:lnTo>
                <a:close/>
              </a:path>
              <a:path w="442595" h="146050">
                <a:moveTo>
                  <a:pt x="430365" y="130716"/>
                </a:moveTo>
                <a:lnTo>
                  <a:pt x="393720" y="130716"/>
                </a:lnTo>
                <a:lnTo>
                  <a:pt x="393720" y="145935"/>
                </a:lnTo>
                <a:lnTo>
                  <a:pt x="442466" y="138054"/>
                </a:lnTo>
                <a:lnTo>
                  <a:pt x="442466" y="134657"/>
                </a:lnTo>
                <a:lnTo>
                  <a:pt x="437902" y="134385"/>
                </a:lnTo>
                <a:lnTo>
                  <a:pt x="434641" y="133706"/>
                </a:lnTo>
                <a:lnTo>
                  <a:pt x="432848" y="132618"/>
                </a:lnTo>
                <a:lnTo>
                  <a:pt x="430891" y="131531"/>
                </a:lnTo>
                <a:lnTo>
                  <a:pt x="430365" y="130716"/>
                </a:lnTo>
                <a:close/>
              </a:path>
              <a:path w="442595" h="146050">
                <a:moveTo>
                  <a:pt x="391733" y="54080"/>
                </a:moveTo>
                <a:lnTo>
                  <a:pt x="371222" y="54080"/>
                </a:lnTo>
                <a:lnTo>
                  <a:pt x="377580" y="54995"/>
                </a:lnTo>
                <a:lnTo>
                  <a:pt x="383449" y="57732"/>
                </a:lnTo>
                <a:lnTo>
                  <a:pt x="388829" y="62277"/>
                </a:lnTo>
                <a:lnTo>
                  <a:pt x="393720" y="68619"/>
                </a:lnTo>
                <a:lnTo>
                  <a:pt x="393720" y="119438"/>
                </a:lnTo>
                <a:lnTo>
                  <a:pt x="387199" y="128814"/>
                </a:lnTo>
                <a:lnTo>
                  <a:pt x="380352" y="133570"/>
                </a:lnTo>
                <a:lnTo>
                  <a:pt x="390919" y="133570"/>
                </a:lnTo>
                <a:lnTo>
                  <a:pt x="393720" y="130716"/>
                </a:lnTo>
                <a:lnTo>
                  <a:pt x="430365" y="130716"/>
                </a:lnTo>
                <a:lnTo>
                  <a:pt x="429750" y="129765"/>
                </a:lnTo>
                <a:lnTo>
                  <a:pt x="429098" y="127591"/>
                </a:lnTo>
                <a:lnTo>
                  <a:pt x="428446" y="126096"/>
                </a:lnTo>
                <a:lnTo>
                  <a:pt x="428400" y="124873"/>
                </a:lnTo>
                <a:lnTo>
                  <a:pt x="428283" y="55846"/>
                </a:lnTo>
                <a:lnTo>
                  <a:pt x="393720" y="55846"/>
                </a:lnTo>
                <a:lnTo>
                  <a:pt x="391733" y="54080"/>
                </a:lnTo>
                <a:close/>
              </a:path>
              <a:path w="442595" h="146050">
                <a:moveTo>
                  <a:pt x="428283" y="3397"/>
                </a:moveTo>
                <a:lnTo>
                  <a:pt x="376928" y="3397"/>
                </a:lnTo>
                <a:lnTo>
                  <a:pt x="376928" y="7609"/>
                </a:lnTo>
                <a:lnTo>
                  <a:pt x="382471" y="7609"/>
                </a:lnTo>
                <a:lnTo>
                  <a:pt x="386058" y="8152"/>
                </a:lnTo>
                <a:lnTo>
                  <a:pt x="388014" y="9103"/>
                </a:lnTo>
                <a:lnTo>
                  <a:pt x="390133" y="10055"/>
                </a:lnTo>
                <a:lnTo>
                  <a:pt x="391601" y="11549"/>
                </a:lnTo>
                <a:lnTo>
                  <a:pt x="392579" y="13588"/>
                </a:lnTo>
                <a:lnTo>
                  <a:pt x="393231" y="15082"/>
                </a:lnTo>
                <a:lnTo>
                  <a:pt x="393720" y="19430"/>
                </a:lnTo>
                <a:lnTo>
                  <a:pt x="393720" y="55846"/>
                </a:lnTo>
                <a:lnTo>
                  <a:pt x="428283" y="55846"/>
                </a:lnTo>
                <a:lnTo>
                  <a:pt x="428283" y="3397"/>
                </a:lnTo>
                <a:close/>
              </a:path>
            </a:pathLst>
          </a:custGeom>
          <a:solidFill>
            <a:srgbClr val="000040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2" name="bk object 32"/>
          <p:cNvSpPr/>
          <p:nvPr/>
        </p:nvSpPr>
        <p:spPr>
          <a:xfrm>
            <a:off x="4516371" y="3685754"/>
            <a:ext cx="0" cy="382270"/>
          </a:xfrm>
          <a:custGeom>
            <a:avLst/>
            <a:gdLst/>
            <a:ahLst/>
            <a:cxnLst/>
            <a:rect l="l" t="t" r="r" b="b"/>
            <a:pathLst>
              <a:path h="382270">
                <a:moveTo>
                  <a:pt x="0" y="0"/>
                </a:moveTo>
                <a:lnTo>
                  <a:pt x="0" y="382094"/>
                </a:lnTo>
              </a:path>
            </a:pathLst>
          </a:custGeom>
          <a:ln w="15650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3" name="bk object 33"/>
          <p:cNvSpPr/>
          <p:nvPr/>
        </p:nvSpPr>
        <p:spPr>
          <a:xfrm>
            <a:off x="4472230" y="4048132"/>
            <a:ext cx="86326" cy="138082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4" name="bk object 34"/>
          <p:cNvSpPr/>
          <p:nvPr/>
        </p:nvSpPr>
        <p:spPr>
          <a:xfrm>
            <a:off x="3400748" y="4279143"/>
            <a:ext cx="1014543" cy="185204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5" name="bk object 35"/>
          <p:cNvSpPr/>
          <p:nvPr/>
        </p:nvSpPr>
        <p:spPr>
          <a:xfrm>
            <a:off x="4495993" y="4275745"/>
            <a:ext cx="1282567" cy="146342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6" name="bk object 36"/>
          <p:cNvSpPr/>
          <p:nvPr/>
        </p:nvSpPr>
        <p:spPr>
          <a:xfrm>
            <a:off x="4516371" y="4513876"/>
            <a:ext cx="0" cy="392430"/>
          </a:xfrm>
          <a:custGeom>
            <a:avLst/>
            <a:gdLst/>
            <a:ahLst/>
            <a:cxnLst/>
            <a:rect l="l" t="t" r="r" b="b"/>
            <a:pathLst>
              <a:path h="392429">
                <a:moveTo>
                  <a:pt x="0" y="0"/>
                </a:moveTo>
                <a:lnTo>
                  <a:pt x="0" y="392082"/>
                </a:lnTo>
              </a:path>
            </a:pathLst>
          </a:custGeom>
          <a:ln w="15650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7" name="bk object 37"/>
          <p:cNvSpPr/>
          <p:nvPr/>
        </p:nvSpPr>
        <p:spPr>
          <a:xfrm>
            <a:off x="4472230" y="4886241"/>
            <a:ext cx="86326" cy="138109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8" name="bk object 38"/>
          <p:cNvSpPr/>
          <p:nvPr/>
        </p:nvSpPr>
        <p:spPr>
          <a:xfrm>
            <a:off x="2906763" y="5142022"/>
            <a:ext cx="2750827" cy="188601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9" name="bk object 39"/>
          <p:cNvSpPr/>
          <p:nvPr/>
        </p:nvSpPr>
        <p:spPr>
          <a:xfrm>
            <a:off x="5750518" y="5142022"/>
            <a:ext cx="442595" cy="146050"/>
          </a:xfrm>
          <a:custGeom>
            <a:avLst/>
            <a:gdLst/>
            <a:ahLst/>
            <a:cxnLst/>
            <a:rect l="l" t="t" r="r" b="b"/>
            <a:pathLst>
              <a:path w="442595" h="146050">
                <a:moveTo>
                  <a:pt x="84642" y="51634"/>
                </a:moveTo>
                <a:lnTo>
                  <a:pt x="48583" y="51634"/>
                </a:lnTo>
                <a:lnTo>
                  <a:pt x="51517" y="52341"/>
                </a:lnTo>
                <a:lnTo>
                  <a:pt x="56734" y="55153"/>
                </a:lnTo>
                <a:lnTo>
                  <a:pt x="58528" y="56811"/>
                </a:lnTo>
                <a:lnTo>
                  <a:pt x="60484" y="60588"/>
                </a:lnTo>
                <a:lnTo>
                  <a:pt x="60882" y="64312"/>
                </a:lnTo>
                <a:lnTo>
                  <a:pt x="60973" y="82139"/>
                </a:lnTo>
                <a:lnTo>
                  <a:pt x="43554" y="89092"/>
                </a:lnTo>
                <a:lnTo>
                  <a:pt x="29467" y="95318"/>
                </a:lnTo>
                <a:lnTo>
                  <a:pt x="18743" y="100817"/>
                </a:lnTo>
                <a:lnTo>
                  <a:pt x="11412" y="105592"/>
                </a:lnTo>
                <a:lnTo>
                  <a:pt x="3749" y="111462"/>
                </a:lnTo>
                <a:lnTo>
                  <a:pt x="0" y="118079"/>
                </a:lnTo>
                <a:lnTo>
                  <a:pt x="31" y="130920"/>
                </a:lnTo>
                <a:lnTo>
                  <a:pt x="2119" y="135377"/>
                </a:lnTo>
                <a:lnTo>
                  <a:pt x="10923" y="142592"/>
                </a:lnTo>
                <a:lnTo>
                  <a:pt x="16466" y="144399"/>
                </a:lnTo>
                <a:lnTo>
                  <a:pt x="22987" y="144399"/>
                </a:lnTo>
                <a:lnTo>
                  <a:pt x="31696" y="143426"/>
                </a:lnTo>
                <a:lnTo>
                  <a:pt x="40941" y="140506"/>
                </a:lnTo>
                <a:lnTo>
                  <a:pt x="50705" y="135640"/>
                </a:lnTo>
                <a:lnTo>
                  <a:pt x="60973" y="128827"/>
                </a:lnTo>
                <a:lnTo>
                  <a:pt x="96444" y="128827"/>
                </a:lnTo>
                <a:lnTo>
                  <a:pt x="96025" y="127849"/>
                </a:lnTo>
                <a:lnTo>
                  <a:pt x="95801" y="127075"/>
                </a:lnTo>
                <a:lnTo>
                  <a:pt x="42877" y="127075"/>
                </a:lnTo>
                <a:lnTo>
                  <a:pt x="40105" y="126151"/>
                </a:lnTo>
                <a:lnTo>
                  <a:pt x="35214" y="121898"/>
                </a:lnTo>
                <a:lnTo>
                  <a:pt x="33910" y="119112"/>
                </a:lnTo>
                <a:lnTo>
                  <a:pt x="33910" y="112169"/>
                </a:lnTo>
                <a:lnTo>
                  <a:pt x="60973" y="89042"/>
                </a:lnTo>
                <a:lnTo>
                  <a:pt x="95536" y="89042"/>
                </a:lnTo>
                <a:lnTo>
                  <a:pt x="95536" y="71771"/>
                </a:lnTo>
                <a:lnTo>
                  <a:pt x="94884" y="65140"/>
                </a:lnTo>
                <a:lnTo>
                  <a:pt x="93713" y="62178"/>
                </a:lnTo>
                <a:lnTo>
                  <a:pt x="91786" y="57721"/>
                </a:lnTo>
                <a:lnTo>
                  <a:pt x="87710" y="53509"/>
                </a:lnTo>
                <a:lnTo>
                  <a:pt x="84642" y="51634"/>
                </a:lnTo>
                <a:close/>
              </a:path>
              <a:path w="442595" h="146050">
                <a:moveTo>
                  <a:pt x="96444" y="128827"/>
                </a:moveTo>
                <a:lnTo>
                  <a:pt x="60973" y="128827"/>
                </a:lnTo>
                <a:lnTo>
                  <a:pt x="61788" y="134059"/>
                </a:lnTo>
                <a:lnTo>
                  <a:pt x="64071" y="137959"/>
                </a:lnTo>
                <a:lnTo>
                  <a:pt x="67821" y="140527"/>
                </a:lnTo>
                <a:lnTo>
                  <a:pt x="71407" y="143108"/>
                </a:lnTo>
                <a:lnTo>
                  <a:pt x="76624" y="144399"/>
                </a:lnTo>
                <a:lnTo>
                  <a:pt x="88852" y="144399"/>
                </a:lnTo>
                <a:lnTo>
                  <a:pt x="93906" y="143244"/>
                </a:lnTo>
                <a:lnTo>
                  <a:pt x="102709" y="138638"/>
                </a:lnTo>
                <a:lnTo>
                  <a:pt x="106948" y="134942"/>
                </a:lnTo>
                <a:lnTo>
                  <a:pt x="109945" y="131205"/>
                </a:lnTo>
                <a:lnTo>
                  <a:pt x="99775" y="131205"/>
                </a:lnTo>
                <a:lnTo>
                  <a:pt x="98796" y="130920"/>
                </a:lnTo>
                <a:lnTo>
                  <a:pt x="97166" y="129833"/>
                </a:lnTo>
                <a:lnTo>
                  <a:pt x="96514" y="128990"/>
                </a:lnTo>
                <a:lnTo>
                  <a:pt x="96444" y="128827"/>
                </a:lnTo>
                <a:close/>
              </a:path>
              <a:path w="442595" h="146050">
                <a:moveTo>
                  <a:pt x="107274" y="127387"/>
                </a:moveTo>
                <a:lnTo>
                  <a:pt x="105155" y="129928"/>
                </a:lnTo>
                <a:lnTo>
                  <a:pt x="102872" y="131205"/>
                </a:lnTo>
                <a:lnTo>
                  <a:pt x="109945" y="131205"/>
                </a:lnTo>
                <a:lnTo>
                  <a:pt x="110969" y="129928"/>
                </a:lnTo>
                <a:lnTo>
                  <a:pt x="107274" y="127387"/>
                </a:lnTo>
                <a:close/>
              </a:path>
              <a:path w="442595" h="146050">
                <a:moveTo>
                  <a:pt x="95536" y="89042"/>
                </a:moveTo>
                <a:lnTo>
                  <a:pt x="60973" y="89042"/>
                </a:lnTo>
                <a:lnTo>
                  <a:pt x="60973" y="121313"/>
                </a:lnTo>
                <a:lnTo>
                  <a:pt x="55593" y="125159"/>
                </a:lnTo>
                <a:lnTo>
                  <a:pt x="50702" y="127075"/>
                </a:lnTo>
                <a:lnTo>
                  <a:pt x="95801" y="127075"/>
                </a:lnTo>
                <a:lnTo>
                  <a:pt x="95699" y="126721"/>
                </a:lnTo>
                <a:lnTo>
                  <a:pt x="95607" y="125159"/>
                </a:lnTo>
                <a:lnTo>
                  <a:pt x="95536" y="89042"/>
                </a:lnTo>
                <a:close/>
              </a:path>
              <a:path w="442595" h="146050">
                <a:moveTo>
                  <a:pt x="55267" y="43807"/>
                </a:moveTo>
                <a:lnTo>
                  <a:pt x="14183" y="53265"/>
                </a:lnTo>
                <a:lnTo>
                  <a:pt x="2282" y="66988"/>
                </a:lnTo>
                <a:lnTo>
                  <a:pt x="2282" y="75440"/>
                </a:lnTo>
                <a:lnTo>
                  <a:pt x="4075" y="78497"/>
                </a:lnTo>
                <a:lnTo>
                  <a:pt x="7662" y="81106"/>
                </a:lnTo>
                <a:lnTo>
                  <a:pt x="11086" y="83729"/>
                </a:lnTo>
                <a:lnTo>
                  <a:pt x="15487" y="85033"/>
                </a:lnTo>
                <a:lnTo>
                  <a:pt x="25595" y="85033"/>
                </a:lnTo>
                <a:lnTo>
                  <a:pt x="29508" y="83838"/>
                </a:lnTo>
                <a:lnTo>
                  <a:pt x="32443" y="81473"/>
                </a:lnTo>
                <a:lnTo>
                  <a:pt x="35540" y="79109"/>
                </a:lnTo>
                <a:lnTo>
                  <a:pt x="37008" y="76228"/>
                </a:lnTo>
                <a:lnTo>
                  <a:pt x="37008" y="70114"/>
                </a:lnTo>
                <a:lnTo>
                  <a:pt x="35377" y="67274"/>
                </a:lnTo>
                <a:lnTo>
                  <a:pt x="32280" y="64312"/>
                </a:lnTo>
                <a:lnTo>
                  <a:pt x="29997" y="62178"/>
                </a:lnTo>
                <a:lnTo>
                  <a:pt x="28978" y="60588"/>
                </a:lnTo>
                <a:lnTo>
                  <a:pt x="39942" y="51634"/>
                </a:lnTo>
                <a:lnTo>
                  <a:pt x="84642" y="51634"/>
                </a:lnTo>
                <a:lnTo>
                  <a:pt x="81352" y="49623"/>
                </a:lnTo>
                <a:lnTo>
                  <a:pt x="76130" y="47080"/>
                </a:lnTo>
                <a:lnTo>
                  <a:pt x="70021" y="45263"/>
                </a:lnTo>
                <a:lnTo>
                  <a:pt x="63057" y="44171"/>
                </a:lnTo>
                <a:lnTo>
                  <a:pt x="55267" y="43807"/>
                </a:lnTo>
                <a:close/>
              </a:path>
              <a:path w="442595" h="146050">
                <a:moveTo>
                  <a:pt x="183247" y="43807"/>
                </a:moveTo>
                <a:lnTo>
                  <a:pt x="141348" y="61839"/>
                </a:lnTo>
                <a:lnTo>
                  <a:pt x="128794" y="96474"/>
                </a:lnTo>
                <a:lnTo>
                  <a:pt x="129653" y="106309"/>
                </a:lnTo>
                <a:lnTo>
                  <a:pt x="158751" y="142305"/>
                </a:lnTo>
                <a:lnTo>
                  <a:pt x="179497" y="145935"/>
                </a:lnTo>
                <a:lnTo>
                  <a:pt x="186321" y="145545"/>
                </a:lnTo>
                <a:lnTo>
                  <a:pt x="218792" y="129548"/>
                </a:lnTo>
                <a:lnTo>
                  <a:pt x="191398" y="129548"/>
                </a:lnTo>
                <a:lnTo>
                  <a:pt x="186018" y="128080"/>
                </a:lnTo>
                <a:lnTo>
                  <a:pt x="163377" y="93903"/>
                </a:lnTo>
                <a:lnTo>
                  <a:pt x="162073" y="81011"/>
                </a:lnTo>
                <a:lnTo>
                  <a:pt x="162091" y="69529"/>
                </a:lnTo>
                <a:lnTo>
                  <a:pt x="164335" y="61567"/>
                </a:lnTo>
                <a:lnTo>
                  <a:pt x="171345" y="52775"/>
                </a:lnTo>
                <a:lnTo>
                  <a:pt x="174769" y="51022"/>
                </a:lnTo>
                <a:lnTo>
                  <a:pt x="211255" y="51022"/>
                </a:lnTo>
                <a:lnTo>
                  <a:pt x="206035" y="48032"/>
                </a:lnTo>
                <a:lnTo>
                  <a:pt x="199346" y="45684"/>
                </a:lnTo>
                <a:lnTo>
                  <a:pt x="191740" y="44276"/>
                </a:lnTo>
                <a:lnTo>
                  <a:pt x="183247" y="43807"/>
                </a:lnTo>
                <a:close/>
              </a:path>
              <a:path w="442595" h="146050">
                <a:moveTo>
                  <a:pt x="222048" y="118215"/>
                </a:moveTo>
                <a:lnTo>
                  <a:pt x="201669" y="129548"/>
                </a:lnTo>
                <a:lnTo>
                  <a:pt x="218792" y="129548"/>
                </a:lnTo>
                <a:lnTo>
                  <a:pt x="221490" y="126670"/>
                </a:lnTo>
                <a:lnTo>
                  <a:pt x="225798" y="120688"/>
                </a:lnTo>
                <a:lnTo>
                  <a:pt x="222048" y="118215"/>
                </a:lnTo>
                <a:close/>
              </a:path>
              <a:path w="442595" h="146050">
                <a:moveTo>
                  <a:pt x="211255" y="51022"/>
                </a:moveTo>
                <a:lnTo>
                  <a:pt x="181290" y="51022"/>
                </a:lnTo>
                <a:lnTo>
                  <a:pt x="183410" y="51879"/>
                </a:lnTo>
                <a:lnTo>
                  <a:pt x="187322" y="55316"/>
                </a:lnTo>
                <a:lnTo>
                  <a:pt x="188464" y="58333"/>
                </a:lnTo>
                <a:lnTo>
                  <a:pt x="188953" y="62667"/>
                </a:lnTo>
                <a:lnTo>
                  <a:pt x="189768" y="69529"/>
                </a:lnTo>
                <a:lnTo>
                  <a:pt x="191724" y="74312"/>
                </a:lnTo>
                <a:lnTo>
                  <a:pt x="194822" y="76989"/>
                </a:lnTo>
                <a:lnTo>
                  <a:pt x="198083" y="79666"/>
                </a:lnTo>
                <a:lnTo>
                  <a:pt x="201995" y="81011"/>
                </a:lnTo>
                <a:lnTo>
                  <a:pt x="211451" y="81011"/>
                </a:lnTo>
                <a:lnTo>
                  <a:pt x="215201" y="79843"/>
                </a:lnTo>
                <a:lnTo>
                  <a:pt x="218135" y="77506"/>
                </a:lnTo>
                <a:lnTo>
                  <a:pt x="220907" y="75168"/>
                </a:lnTo>
                <a:lnTo>
                  <a:pt x="222374" y="72043"/>
                </a:lnTo>
                <a:lnTo>
                  <a:pt x="222305" y="61839"/>
                </a:lnTo>
                <a:lnTo>
                  <a:pt x="218788" y="56349"/>
                </a:lnTo>
                <a:lnTo>
                  <a:pt x="211777" y="51321"/>
                </a:lnTo>
                <a:lnTo>
                  <a:pt x="211255" y="51022"/>
                </a:lnTo>
                <a:close/>
              </a:path>
              <a:path w="442595" h="146050">
                <a:moveTo>
                  <a:pt x="276501" y="0"/>
                </a:moveTo>
                <a:lnTo>
                  <a:pt x="265904" y="0"/>
                </a:lnTo>
                <a:lnTo>
                  <a:pt x="261339" y="1562"/>
                </a:lnTo>
                <a:lnTo>
                  <a:pt x="257752" y="4687"/>
                </a:lnTo>
                <a:lnTo>
                  <a:pt x="254002" y="7813"/>
                </a:lnTo>
                <a:lnTo>
                  <a:pt x="252209" y="11576"/>
                </a:lnTo>
                <a:lnTo>
                  <a:pt x="252209" y="20368"/>
                </a:lnTo>
                <a:lnTo>
                  <a:pt x="254002" y="24118"/>
                </a:lnTo>
                <a:lnTo>
                  <a:pt x="257752" y="27203"/>
                </a:lnTo>
                <a:lnTo>
                  <a:pt x="261339" y="30301"/>
                </a:lnTo>
                <a:lnTo>
                  <a:pt x="265904" y="31850"/>
                </a:lnTo>
                <a:lnTo>
                  <a:pt x="276501" y="31850"/>
                </a:lnTo>
                <a:lnTo>
                  <a:pt x="280902" y="30301"/>
                </a:lnTo>
                <a:lnTo>
                  <a:pt x="288402" y="24118"/>
                </a:lnTo>
                <a:lnTo>
                  <a:pt x="290358" y="20368"/>
                </a:lnTo>
                <a:lnTo>
                  <a:pt x="290358" y="11576"/>
                </a:lnTo>
                <a:lnTo>
                  <a:pt x="288565" y="7813"/>
                </a:lnTo>
                <a:lnTo>
                  <a:pt x="281065" y="1562"/>
                </a:lnTo>
                <a:lnTo>
                  <a:pt x="276501" y="0"/>
                </a:lnTo>
                <a:close/>
              </a:path>
              <a:path w="442595" h="146050">
                <a:moveTo>
                  <a:pt x="288565" y="46688"/>
                </a:moveTo>
                <a:lnTo>
                  <a:pt x="239982" y="46688"/>
                </a:lnTo>
                <a:lnTo>
                  <a:pt x="239982" y="50506"/>
                </a:lnTo>
                <a:lnTo>
                  <a:pt x="245525" y="50778"/>
                </a:lnTo>
                <a:lnTo>
                  <a:pt x="249111" y="51865"/>
                </a:lnTo>
                <a:lnTo>
                  <a:pt x="251068" y="53754"/>
                </a:lnTo>
                <a:lnTo>
                  <a:pt x="252861" y="55642"/>
                </a:lnTo>
                <a:lnTo>
                  <a:pt x="253839" y="59977"/>
                </a:lnTo>
                <a:lnTo>
                  <a:pt x="253839" y="129860"/>
                </a:lnTo>
                <a:lnTo>
                  <a:pt x="253024" y="134059"/>
                </a:lnTo>
                <a:lnTo>
                  <a:pt x="248948" y="137972"/>
                </a:lnTo>
                <a:lnTo>
                  <a:pt x="245199" y="139209"/>
                </a:lnTo>
                <a:lnTo>
                  <a:pt x="239982" y="139345"/>
                </a:lnTo>
                <a:lnTo>
                  <a:pt x="239982" y="143054"/>
                </a:lnTo>
                <a:lnTo>
                  <a:pt x="302423" y="143054"/>
                </a:lnTo>
                <a:lnTo>
                  <a:pt x="302423" y="139345"/>
                </a:lnTo>
                <a:lnTo>
                  <a:pt x="296879" y="139073"/>
                </a:lnTo>
                <a:lnTo>
                  <a:pt x="293279" y="137972"/>
                </a:lnTo>
                <a:lnTo>
                  <a:pt x="289380" y="134208"/>
                </a:lnTo>
                <a:lnTo>
                  <a:pt x="288565" y="129860"/>
                </a:lnTo>
                <a:lnTo>
                  <a:pt x="288565" y="46688"/>
                </a:lnTo>
                <a:close/>
              </a:path>
              <a:path w="442595" h="146050">
                <a:moveTo>
                  <a:pt x="370733" y="43807"/>
                </a:moveTo>
                <a:lnTo>
                  <a:pt x="356549" y="43807"/>
                </a:lnTo>
                <a:lnTo>
                  <a:pt x="348560" y="45900"/>
                </a:lnTo>
                <a:lnTo>
                  <a:pt x="320672" y="75054"/>
                </a:lnTo>
                <a:lnTo>
                  <a:pt x="317095" y="96570"/>
                </a:lnTo>
                <a:lnTo>
                  <a:pt x="317740" y="105930"/>
                </a:lnTo>
                <a:lnTo>
                  <a:pt x="342651" y="141816"/>
                </a:lnTo>
                <a:lnTo>
                  <a:pt x="362418" y="145935"/>
                </a:lnTo>
                <a:lnTo>
                  <a:pt x="368287" y="145935"/>
                </a:lnTo>
                <a:lnTo>
                  <a:pt x="373341" y="144875"/>
                </a:lnTo>
                <a:lnTo>
                  <a:pt x="382471" y="140608"/>
                </a:lnTo>
                <a:lnTo>
                  <a:pt x="387688" y="136600"/>
                </a:lnTo>
                <a:lnTo>
                  <a:pt x="390697" y="133570"/>
                </a:lnTo>
                <a:lnTo>
                  <a:pt x="369754" y="133570"/>
                </a:lnTo>
                <a:lnTo>
                  <a:pt x="367146" y="132917"/>
                </a:lnTo>
                <a:lnTo>
                  <a:pt x="365353" y="131613"/>
                </a:lnTo>
                <a:lnTo>
                  <a:pt x="361603" y="129004"/>
                </a:lnTo>
                <a:lnTo>
                  <a:pt x="358668" y="124778"/>
                </a:lnTo>
                <a:lnTo>
                  <a:pt x="353288" y="80875"/>
                </a:lnTo>
                <a:lnTo>
                  <a:pt x="354267" y="72655"/>
                </a:lnTo>
                <a:lnTo>
                  <a:pt x="358179" y="61947"/>
                </a:lnTo>
                <a:lnTo>
                  <a:pt x="360625" y="58197"/>
                </a:lnTo>
                <a:lnTo>
                  <a:pt x="365679" y="54691"/>
                </a:lnTo>
                <a:lnTo>
                  <a:pt x="368124" y="54012"/>
                </a:lnTo>
                <a:lnTo>
                  <a:pt x="391535" y="54012"/>
                </a:lnTo>
                <a:lnTo>
                  <a:pt x="388666" y="51389"/>
                </a:lnTo>
                <a:lnTo>
                  <a:pt x="384101" y="48264"/>
                </a:lnTo>
                <a:lnTo>
                  <a:pt x="375624" y="44690"/>
                </a:lnTo>
                <a:lnTo>
                  <a:pt x="370733" y="43807"/>
                </a:lnTo>
                <a:close/>
              </a:path>
              <a:path w="442595" h="146050">
                <a:moveTo>
                  <a:pt x="430308" y="130689"/>
                </a:moveTo>
                <a:lnTo>
                  <a:pt x="393557" y="130689"/>
                </a:lnTo>
                <a:lnTo>
                  <a:pt x="393557" y="145935"/>
                </a:lnTo>
                <a:lnTo>
                  <a:pt x="442466" y="137999"/>
                </a:lnTo>
                <a:lnTo>
                  <a:pt x="442466" y="134602"/>
                </a:lnTo>
                <a:lnTo>
                  <a:pt x="437902" y="134331"/>
                </a:lnTo>
                <a:lnTo>
                  <a:pt x="434641" y="133638"/>
                </a:lnTo>
                <a:lnTo>
                  <a:pt x="432685" y="132537"/>
                </a:lnTo>
                <a:lnTo>
                  <a:pt x="430891" y="131436"/>
                </a:lnTo>
                <a:lnTo>
                  <a:pt x="430308" y="130689"/>
                </a:lnTo>
                <a:close/>
              </a:path>
              <a:path w="442595" h="146050">
                <a:moveTo>
                  <a:pt x="391535" y="54012"/>
                </a:moveTo>
                <a:lnTo>
                  <a:pt x="371222" y="54012"/>
                </a:lnTo>
                <a:lnTo>
                  <a:pt x="377577" y="54926"/>
                </a:lnTo>
                <a:lnTo>
                  <a:pt x="383429" y="57670"/>
                </a:lnTo>
                <a:lnTo>
                  <a:pt x="388760" y="62244"/>
                </a:lnTo>
                <a:lnTo>
                  <a:pt x="393557" y="68646"/>
                </a:lnTo>
                <a:lnTo>
                  <a:pt x="393557" y="119343"/>
                </a:lnTo>
                <a:lnTo>
                  <a:pt x="387199" y="128827"/>
                </a:lnTo>
                <a:lnTo>
                  <a:pt x="380352" y="133570"/>
                </a:lnTo>
                <a:lnTo>
                  <a:pt x="390697" y="133570"/>
                </a:lnTo>
                <a:lnTo>
                  <a:pt x="393557" y="130689"/>
                </a:lnTo>
                <a:lnTo>
                  <a:pt x="430308" y="130689"/>
                </a:lnTo>
                <a:lnTo>
                  <a:pt x="429587" y="129765"/>
                </a:lnTo>
                <a:lnTo>
                  <a:pt x="428935" y="127496"/>
                </a:lnTo>
                <a:lnTo>
                  <a:pt x="428446" y="126123"/>
                </a:lnTo>
                <a:lnTo>
                  <a:pt x="428396" y="124778"/>
                </a:lnTo>
                <a:lnTo>
                  <a:pt x="428283" y="55860"/>
                </a:lnTo>
                <a:lnTo>
                  <a:pt x="393557" y="55860"/>
                </a:lnTo>
                <a:lnTo>
                  <a:pt x="391535" y="54012"/>
                </a:lnTo>
                <a:close/>
              </a:path>
              <a:path w="442595" h="146050">
                <a:moveTo>
                  <a:pt x="428283" y="3301"/>
                </a:moveTo>
                <a:lnTo>
                  <a:pt x="376928" y="3301"/>
                </a:lnTo>
                <a:lnTo>
                  <a:pt x="376928" y="7622"/>
                </a:lnTo>
                <a:lnTo>
                  <a:pt x="382308" y="7622"/>
                </a:lnTo>
                <a:lnTo>
                  <a:pt x="386058" y="8112"/>
                </a:lnTo>
                <a:lnTo>
                  <a:pt x="393557" y="19444"/>
                </a:lnTo>
                <a:lnTo>
                  <a:pt x="393557" y="55860"/>
                </a:lnTo>
                <a:lnTo>
                  <a:pt x="428283" y="55860"/>
                </a:lnTo>
                <a:lnTo>
                  <a:pt x="428283" y="3301"/>
                </a:lnTo>
                <a:close/>
              </a:path>
            </a:pathLst>
          </a:custGeom>
          <a:solidFill>
            <a:srgbClr val="000040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0" name="bk object 40"/>
          <p:cNvSpPr/>
          <p:nvPr/>
        </p:nvSpPr>
        <p:spPr>
          <a:xfrm>
            <a:off x="4516371" y="944373"/>
            <a:ext cx="0" cy="402590"/>
          </a:xfrm>
          <a:custGeom>
            <a:avLst/>
            <a:gdLst/>
            <a:ahLst/>
            <a:cxnLst/>
            <a:rect l="l" t="t" r="r" b="b"/>
            <a:pathLst>
              <a:path h="402590">
                <a:moveTo>
                  <a:pt x="0" y="0"/>
                </a:moveTo>
                <a:lnTo>
                  <a:pt x="0" y="402476"/>
                </a:lnTo>
              </a:path>
            </a:pathLst>
          </a:custGeom>
          <a:ln w="15650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1" name="bk object 41"/>
          <p:cNvSpPr/>
          <p:nvPr/>
        </p:nvSpPr>
        <p:spPr>
          <a:xfrm>
            <a:off x="4472230" y="1327133"/>
            <a:ext cx="86326" cy="138082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2" name="bk object 42"/>
          <p:cNvSpPr/>
          <p:nvPr/>
        </p:nvSpPr>
        <p:spPr>
          <a:xfrm>
            <a:off x="2675096" y="1585319"/>
            <a:ext cx="1070626" cy="145935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3" name="bk object 43"/>
          <p:cNvSpPr/>
          <p:nvPr/>
        </p:nvSpPr>
        <p:spPr>
          <a:xfrm>
            <a:off x="3832618" y="1585455"/>
            <a:ext cx="224331" cy="145799"/>
          </a:xfrm>
          <a:prstGeom prst="rect">
            <a:avLst/>
          </a:prstGeom>
          <a:blipFill>
            <a:blip r:embed="rId1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4" name="bk object 44"/>
          <p:cNvSpPr/>
          <p:nvPr/>
        </p:nvSpPr>
        <p:spPr>
          <a:xfrm>
            <a:off x="4115966" y="1585319"/>
            <a:ext cx="1483421" cy="188601"/>
          </a:xfrm>
          <a:prstGeom prst="rect">
            <a:avLst/>
          </a:prstGeom>
          <a:blipFill>
            <a:blip r:embed="rId1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5" name="bk object 45"/>
          <p:cNvSpPr/>
          <p:nvPr/>
        </p:nvSpPr>
        <p:spPr>
          <a:xfrm>
            <a:off x="5688892" y="1588716"/>
            <a:ext cx="1048617" cy="142538"/>
          </a:xfrm>
          <a:prstGeom prst="rect">
            <a:avLst/>
          </a:prstGeom>
          <a:blipFill>
            <a:blip r:embed="rId1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6" name="bk object 46"/>
          <p:cNvSpPr/>
          <p:nvPr/>
        </p:nvSpPr>
        <p:spPr>
          <a:xfrm>
            <a:off x="4647774" y="3837532"/>
            <a:ext cx="908410" cy="145935"/>
          </a:xfrm>
          <a:prstGeom prst="rect">
            <a:avLst/>
          </a:prstGeom>
          <a:blipFill>
            <a:blip r:embed="rId1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7" name="bk object 47"/>
          <p:cNvSpPr/>
          <p:nvPr/>
        </p:nvSpPr>
        <p:spPr>
          <a:xfrm>
            <a:off x="5636233" y="3849082"/>
            <a:ext cx="199680" cy="134385"/>
          </a:xfrm>
          <a:prstGeom prst="rect">
            <a:avLst/>
          </a:prstGeom>
          <a:blipFill>
            <a:blip r:embed="rId2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8" name="bk object 48"/>
          <p:cNvSpPr/>
          <p:nvPr/>
        </p:nvSpPr>
        <p:spPr>
          <a:xfrm>
            <a:off x="4696195" y="4652813"/>
            <a:ext cx="1119698" cy="188601"/>
          </a:xfrm>
          <a:prstGeom prst="rect">
            <a:avLst/>
          </a:prstGeom>
          <a:blipFill>
            <a:blip r:embed="rId2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9" name="bk object 49"/>
          <p:cNvSpPr/>
          <p:nvPr/>
        </p:nvSpPr>
        <p:spPr>
          <a:xfrm>
            <a:off x="4504144" y="5433526"/>
            <a:ext cx="0" cy="469265"/>
          </a:xfrm>
          <a:custGeom>
            <a:avLst/>
            <a:gdLst/>
            <a:ahLst/>
            <a:cxnLst/>
            <a:rect l="l" t="t" r="r" b="b"/>
            <a:pathLst>
              <a:path h="469264">
                <a:moveTo>
                  <a:pt x="0" y="0"/>
                </a:moveTo>
                <a:lnTo>
                  <a:pt x="0" y="468677"/>
                </a:lnTo>
              </a:path>
            </a:pathLst>
          </a:custGeom>
          <a:ln w="15650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0" name="bk object 50"/>
          <p:cNvSpPr/>
          <p:nvPr/>
        </p:nvSpPr>
        <p:spPr>
          <a:xfrm>
            <a:off x="4460002" y="5882487"/>
            <a:ext cx="86326" cy="138082"/>
          </a:xfrm>
          <a:prstGeom prst="rect">
            <a:avLst/>
          </a:prstGeom>
          <a:blipFill>
            <a:blip r:embed="rId2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1" name="bk object 51"/>
          <p:cNvSpPr/>
          <p:nvPr/>
        </p:nvSpPr>
        <p:spPr>
          <a:xfrm>
            <a:off x="4646796" y="5559962"/>
            <a:ext cx="740410" cy="188595"/>
          </a:xfrm>
          <a:custGeom>
            <a:avLst/>
            <a:gdLst/>
            <a:ahLst/>
            <a:cxnLst/>
            <a:rect l="l" t="t" r="r" b="b"/>
            <a:pathLst>
              <a:path w="740410" h="188595">
                <a:moveTo>
                  <a:pt x="141674" y="43699"/>
                </a:moveTo>
                <a:lnTo>
                  <a:pt x="102057" y="59107"/>
                </a:lnTo>
                <a:lnTo>
                  <a:pt x="87710" y="95224"/>
                </a:lnTo>
                <a:lnTo>
                  <a:pt x="88597" y="104970"/>
                </a:lnTo>
                <a:lnTo>
                  <a:pt x="109628" y="137250"/>
                </a:lnTo>
                <a:lnTo>
                  <a:pt x="142000" y="145826"/>
                </a:lnTo>
                <a:lnTo>
                  <a:pt x="154596" y="144784"/>
                </a:lnTo>
                <a:lnTo>
                  <a:pt x="165741" y="141656"/>
                </a:lnTo>
                <a:lnTo>
                  <a:pt x="171209" y="138720"/>
                </a:lnTo>
                <a:lnTo>
                  <a:pt x="137924" y="138720"/>
                </a:lnTo>
                <a:lnTo>
                  <a:pt x="134500" y="137442"/>
                </a:lnTo>
                <a:lnTo>
                  <a:pt x="131566" y="134901"/>
                </a:lnTo>
                <a:lnTo>
                  <a:pt x="128468" y="132360"/>
                </a:lnTo>
                <a:lnTo>
                  <a:pt x="126512" y="128651"/>
                </a:lnTo>
                <a:lnTo>
                  <a:pt x="125697" y="123773"/>
                </a:lnTo>
                <a:lnTo>
                  <a:pt x="124555" y="117386"/>
                </a:lnTo>
                <a:lnTo>
                  <a:pt x="124003" y="111562"/>
                </a:lnTo>
                <a:lnTo>
                  <a:pt x="125371" y="70644"/>
                </a:lnTo>
                <a:lnTo>
                  <a:pt x="137924" y="51009"/>
                </a:lnTo>
                <a:lnTo>
                  <a:pt x="171099" y="51009"/>
                </a:lnTo>
                <a:lnTo>
                  <a:pt x="169715" y="50194"/>
                </a:lnTo>
                <a:lnTo>
                  <a:pt x="163087" y="47350"/>
                </a:lnTo>
                <a:lnTo>
                  <a:pt x="156183" y="45321"/>
                </a:lnTo>
                <a:lnTo>
                  <a:pt x="149036" y="44104"/>
                </a:lnTo>
                <a:lnTo>
                  <a:pt x="141674" y="43699"/>
                </a:lnTo>
                <a:close/>
              </a:path>
              <a:path w="740410" h="188595">
                <a:moveTo>
                  <a:pt x="51028" y="56675"/>
                </a:moveTo>
                <a:lnTo>
                  <a:pt x="16792" y="56675"/>
                </a:lnTo>
                <a:lnTo>
                  <a:pt x="16741" y="129140"/>
                </a:lnTo>
                <a:lnTo>
                  <a:pt x="16303" y="132224"/>
                </a:lnTo>
                <a:lnTo>
                  <a:pt x="14672" y="135526"/>
                </a:lnTo>
                <a:lnTo>
                  <a:pt x="13205" y="136817"/>
                </a:lnTo>
                <a:lnTo>
                  <a:pt x="10923" y="137741"/>
                </a:lnTo>
                <a:lnTo>
                  <a:pt x="8803" y="138665"/>
                </a:lnTo>
                <a:lnTo>
                  <a:pt x="5053" y="139168"/>
                </a:lnTo>
                <a:lnTo>
                  <a:pt x="0" y="139236"/>
                </a:lnTo>
                <a:lnTo>
                  <a:pt x="0" y="142945"/>
                </a:lnTo>
                <a:lnTo>
                  <a:pt x="67984" y="142945"/>
                </a:lnTo>
                <a:lnTo>
                  <a:pt x="67984" y="139440"/>
                </a:lnTo>
                <a:lnTo>
                  <a:pt x="60973" y="139440"/>
                </a:lnTo>
                <a:lnTo>
                  <a:pt x="56082" y="138271"/>
                </a:lnTo>
                <a:lnTo>
                  <a:pt x="53474" y="135730"/>
                </a:lnTo>
                <a:lnTo>
                  <a:pt x="51843" y="134086"/>
                </a:lnTo>
                <a:lnTo>
                  <a:pt x="51140" y="130580"/>
                </a:lnTo>
                <a:lnTo>
                  <a:pt x="51028" y="56675"/>
                </a:lnTo>
                <a:close/>
              </a:path>
              <a:path w="740410" h="188595">
                <a:moveTo>
                  <a:pt x="67984" y="139236"/>
                </a:moveTo>
                <a:lnTo>
                  <a:pt x="60973" y="139440"/>
                </a:lnTo>
                <a:lnTo>
                  <a:pt x="67984" y="139440"/>
                </a:lnTo>
                <a:lnTo>
                  <a:pt x="67984" y="139236"/>
                </a:lnTo>
                <a:close/>
              </a:path>
              <a:path w="740410" h="188595">
                <a:moveTo>
                  <a:pt x="171099" y="51009"/>
                </a:moveTo>
                <a:lnTo>
                  <a:pt x="145586" y="51009"/>
                </a:lnTo>
                <a:lnTo>
                  <a:pt x="148358" y="51729"/>
                </a:lnTo>
                <a:lnTo>
                  <a:pt x="150477" y="53169"/>
                </a:lnTo>
                <a:lnTo>
                  <a:pt x="159735" y="74755"/>
                </a:lnTo>
                <a:lnTo>
                  <a:pt x="159697" y="93323"/>
                </a:lnTo>
                <a:lnTo>
                  <a:pt x="154064" y="133801"/>
                </a:lnTo>
                <a:lnTo>
                  <a:pt x="145423" y="138720"/>
                </a:lnTo>
                <a:lnTo>
                  <a:pt x="171209" y="138720"/>
                </a:lnTo>
                <a:lnTo>
                  <a:pt x="195359" y="104651"/>
                </a:lnTo>
                <a:lnTo>
                  <a:pt x="196094" y="95224"/>
                </a:lnTo>
                <a:lnTo>
                  <a:pt x="196035" y="93323"/>
                </a:lnTo>
                <a:lnTo>
                  <a:pt x="181107" y="58047"/>
                </a:lnTo>
                <a:lnTo>
                  <a:pt x="175801" y="53778"/>
                </a:lnTo>
                <a:lnTo>
                  <a:pt x="171099" y="51009"/>
                </a:lnTo>
                <a:close/>
              </a:path>
              <a:path w="740410" h="188595">
                <a:moveTo>
                  <a:pt x="67984" y="46579"/>
                </a:moveTo>
                <a:lnTo>
                  <a:pt x="0" y="46579"/>
                </a:lnTo>
                <a:lnTo>
                  <a:pt x="0" y="56675"/>
                </a:lnTo>
                <a:lnTo>
                  <a:pt x="67984" y="56675"/>
                </a:lnTo>
                <a:lnTo>
                  <a:pt x="67984" y="46579"/>
                </a:lnTo>
                <a:close/>
              </a:path>
              <a:path w="740410" h="188595">
                <a:moveTo>
                  <a:pt x="75157" y="0"/>
                </a:moveTo>
                <a:lnTo>
                  <a:pt x="65049" y="0"/>
                </a:lnTo>
                <a:lnTo>
                  <a:pt x="54409" y="616"/>
                </a:lnTo>
                <a:lnTo>
                  <a:pt x="19909" y="21020"/>
                </a:lnTo>
                <a:lnTo>
                  <a:pt x="16629" y="34622"/>
                </a:lnTo>
                <a:lnTo>
                  <a:pt x="16792" y="39473"/>
                </a:lnTo>
                <a:lnTo>
                  <a:pt x="16792" y="46579"/>
                </a:lnTo>
                <a:lnTo>
                  <a:pt x="51028" y="46579"/>
                </a:lnTo>
                <a:lnTo>
                  <a:pt x="50905" y="27511"/>
                </a:lnTo>
                <a:lnTo>
                  <a:pt x="50788" y="21018"/>
                </a:lnTo>
                <a:lnTo>
                  <a:pt x="50702" y="12636"/>
                </a:lnTo>
                <a:lnTo>
                  <a:pt x="51517" y="9987"/>
                </a:lnTo>
                <a:lnTo>
                  <a:pt x="54778" y="6698"/>
                </a:lnTo>
                <a:lnTo>
                  <a:pt x="56734" y="5870"/>
                </a:lnTo>
                <a:lnTo>
                  <a:pt x="89304" y="5870"/>
                </a:lnTo>
                <a:lnTo>
                  <a:pt x="82656" y="1576"/>
                </a:lnTo>
                <a:lnTo>
                  <a:pt x="75157" y="0"/>
                </a:lnTo>
                <a:close/>
              </a:path>
              <a:path w="740410" h="188595">
                <a:moveTo>
                  <a:pt x="89304" y="5870"/>
                </a:moveTo>
                <a:lnTo>
                  <a:pt x="60973" y="5870"/>
                </a:lnTo>
                <a:lnTo>
                  <a:pt x="62604" y="6386"/>
                </a:lnTo>
                <a:lnTo>
                  <a:pt x="63908" y="7419"/>
                </a:lnTo>
                <a:lnTo>
                  <a:pt x="65049" y="8098"/>
                </a:lnTo>
                <a:lnTo>
                  <a:pt x="65538" y="9171"/>
                </a:lnTo>
                <a:lnTo>
                  <a:pt x="65538" y="11644"/>
                </a:lnTo>
                <a:lnTo>
                  <a:pt x="65375" y="12745"/>
                </a:lnTo>
                <a:lnTo>
                  <a:pt x="65049" y="13914"/>
                </a:lnTo>
                <a:lnTo>
                  <a:pt x="64397" y="15830"/>
                </a:lnTo>
                <a:lnTo>
                  <a:pt x="64340" y="16278"/>
                </a:lnTo>
                <a:lnTo>
                  <a:pt x="73853" y="26686"/>
                </a:lnTo>
                <a:lnTo>
                  <a:pt x="83308" y="26686"/>
                </a:lnTo>
                <a:lnTo>
                  <a:pt x="87221" y="25559"/>
                </a:lnTo>
                <a:lnTo>
                  <a:pt x="93417" y="21018"/>
                </a:lnTo>
                <a:lnTo>
                  <a:pt x="94884" y="18343"/>
                </a:lnTo>
                <a:lnTo>
                  <a:pt x="94884" y="11400"/>
                </a:lnTo>
                <a:lnTo>
                  <a:pt x="92438" y="7894"/>
                </a:lnTo>
                <a:lnTo>
                  <a:pt x="89304" y="5870"/>
                </a:lnTo>
                <a:close/>
              </a:path>
              <a:path w="740410" h="188595">
                <a:moveTo>
                  <a:pt x="265577" y="46579"/>
                </a:moveTo>
                <a:lnTo>
                  <a:pt x="218298" y="46579"/>
                </a:lnTo>
                <a:lnTo>
                  <a:pt x="218298" y="50397"/>
                </a:lnTo>
                <a:lnTo>
                  <a:pt x="222211" y="50737"/>
                </a:lnTo>
                <a:lnTo>
                  <a:pt x="224983" y="51349"/>
                </a:lnTo>
                <a:lnTo>
                  <a:pt x="231178" y="61485"/>
                </a:lnTo>
                <a:lnTo>
                  <a:pt x="231178" y="128651"/>
                </a:lnTo>
                <a:lnTo>
                  <a:pt x="218298" y="139236"/>
                </a:lnTo>
                <a:lnTo>
                  <a:pt x="218298" y="142945"/>
                </a:lnTo>
                <a:lnTo>
                  <a:pt x="280739" y="142945"/>
                </a:lnTo>
                <a:lnTo>
                  <a:pt x="280739" y="139236"/>
                </a:lnTo>
                <a:lnTo>
                  <a:pt x="276175" y="139032"/>
                </a:lnTo>
                <a:lnTo>
                  <a:pt x="272914" y="138502"/>
                </a:lnTo>
                <a:lnTo>
                  <a:pt x="269001" y="136776"/>
                </a:lnTo>
                <a:lnTo>
                  <a:pt x="267534" y="135418"/>
                </a:lnTo>
                <a:lnTo>
                  <a:pt x="266556" y="133570"/>
                </a:lnTo>
                <a:lnTo>
                  <a:pt x="265904" y="132469"/>
                </a:lnTo>
                <a:lnTo>
                  <a:pt x="265741" y="129955"/>
                </a:lnTo>
                <a:lnTo>
                  <a:pt x="265741" y="126042"/>
                </a:lnTo>
                <a:lnTo>
                  <a:pt x="265577" y="120267"/>
                </a:lnTo>
                <a:lnTo>
                  <a:pt x="265577" y="90074"/>
                </a:lnTo>
                <a:lnTo>
                  <a:pt x="266882" y="82723"/>
                </a:lnTo>
                <a:lnTo>
                  <a:pt x="269490" y="76052"/>
                </a:lnTo>
                <a:lnTo>
                  <a:pt x="271284" y="71731"/>
                </a:lnTo>
                <a:lnTo>
                  <a:pt x="273709" y="68429"/>
                </a:lnTo>
                <a:lnTo>
                  <a:pt x="265577" y="68429"/>
                </a:lnTo>
                <a:lnTo>
                  <a:pt x="265577" y="46579"/>
                </a:lnTo>
                <a:close/>
              </a:path>
              <a:path w="740410" h="188595">
                <a:moveTo>
                  <a:pt x="316895" y="63795"/>
                </a:moveTo>
                <a:lnTo>
                  <a:pt x="284978" y="63795"/>
                </a:lnTo>
                <a:lnTo>
                  <a:pt x="285956" y="63999"/>
                </a:lnTo>
                <a:lnTo>
                  <a:pt x="286772" y="64407"/>
                </a:lnTo>
                <a:lnTo>
                  <a:pt x="287424" y="64678"/>
                </a:lnTo>
                <a:lnTo>
                  <a:pt x="289312" y="66064"/>
                </a:lnTo>
                <a:lnTo>
                  <a:pt x="295738" y="70657"/>
                </a:lnTo>
                <a:lnTo>
                  <a:pt x="299488" y="71826"/>
                </a:lnTo>
                <a:lnTo>
                  <a:pt x="307640" y="71826"/>
                </a:lnTo>
                <a:lnTo>
                  <a:pt x="310900" y="70562"/>
                </a:lnTo>
                <a:lnTo>
                  <a:pt x="313509" y="68021"/>
                </a:lnTo>
                <a:lnTo>
                  <a:pt x="316280" y="65480"/>
                </a:lnTo>
                <a:lnTo>
                  <a:pt x="316895" y="63795"/>
                </a:lnTo>
                <a:close/>
              </a:path>
              <a:path w="740410" h="188595">
                <a:moveTo>
                  <a:pt x="306987" y="43699"/>
                </a:moveTo>
                <a:lnTo>
                  <a:pt x="297043" y="43699"/>
                </a:lnTo>
                <a:lnTo>
                  <a:pt x="291499" y="45329"/>
                </a:lnTo>
                <a:lnTo>
                  <a:pt x="265577" y="68429"/>
                </a:lnTo>
                <a:lnTo>
                  <a:pt x="273709" y="68429"/>
                </a:lnTo>
                <a:lnTo>
                  <a:pt x="277247" y="65996"/>
                </a:lnTo>
                <a:lnTo>
                  <a:pt x="279272" y="64543"/>
                </a:lnTo>
                <a:lnTo>
                  <a:pt x="281555" y="63795"/>
                </a:lnTo>
                <a:lnTo>
                  <a:pt x="316895" y="63795"/>
                </a:lnTo>
                <a:lnTo>
                  <a:pt x="317584" y="61906"/>
                </a:lnTo>
                <a:lnTo>
                  <a:pt x="317584" y="52966"/>
                </a:lnTo>
                <a:lnTo>
                  <a:pt x="316280" y="49623"/>
                </a:lnTo>
                <a:lnTo>
                  <a:pt x="310737" y="44881"/>
                </a:lnTo>
                <a:lnTo>
                  <a:pt x="306987" y="43699"/>
                </a:lnTo>
                <a:close/>
              </a:path>
              <a:path w="740410" h="188595">
                <a:moveTo>
                  <a:pt x="381330" y="46579"/>
                </a:moveTo>
                <a:lnTo>
                  <a:pt x="334214" y="46579"/>
                </a:lnTo>
                <a:lnTo>
                  <a:pt x="334214" y="50397"/>
                </a:lnTo>
                <a:lnTo>
                  <a:pt x="339268" y="50941"/>
                </a:lnTo>
                <a:lnTo>
                  <a:pt x="342691" y="52110"/>
                </a:lnTo>
                <a:lnTo>
                  <a:pt x="344322" y="53903"/>
                </a:lnTo>
                <a:lnTo>
                  <a:pt x="345789" y="55683"/>
                </a:lnTo>
                <a:lnTo>
                  <a:pt x="346550" y="59923"/>
                </a:lnTo>
                <a:lnTo>
                  <a:pt x="346604" y="129344"/>
                </a:lnTo>
                <a:lnTo>
                  <a:pt x="345952" y="133801"/>
                </a:lnTo>
                <a:lnTo>
                  <a:pt x="344448" y="135363"/>
                </a:lnTo>
                <a:lnTo>
                  <a:pt x="342528" y="137510"/>
                </a:lnTo>
                <a:lnTo>
                  <a:pt x="339105" y="138828"/>
                </a:lnTo>
                <a:lnTo>
                  <a:pt x="334214" y="139236"/>
                </a:lnTo>
                <a:lnTo>
                  <a:pt x="334214" y="142945"/>
                </a:lnTo>
                <a:lnTo>
                  <a:pt x="393720" y="142945"/>
                </a:lnTo>
                <a:lnTo>
                  <a:pt x="393720" y="139236"/>
                </a:lnTo>
                <a:lnTo>
                  <a:pt x="388666" y="138828"/>
                </a:lnTo>
                <a:lnTo>
                  <a:pt x="385279" y="137551"/>
                </a:lnTo>
                <a:lnTo>
                  <a:pt x="383744" y="135323"/>
                </a:lnTo>
                <a:lnTo>
                  <a:pt x="382155" y="133216"/>
                </a:lnTo>
                <a:lnTo>
                  <a:pt x="381443" y="129344"/>
                </a:lnTo>
                <a:lnTo>
                  <a:pt x="381330" y="70182"/>
                </a:lnTo>
                <a:lnTo>
                  <a:pt x="385732" y="65032"/>
                </a:lnTo>
                <a:lnTo>
                  <a:pt x="389807" y="61390"/>
                </a:lnTo>
                <a:lnTo>
                  <a:pt x="393700" y="59257"/>
                </a:lnTo>
                <a:lnTo>
                  <a:pt x="381330" y="59257"/>
                </a:lnTo>
                <a:lnTo>
                  <a:pt x="381330" y="46579"/>
                </a:lnTo>
                <a:close/>
              </a:path>
              <a:path w="740410" h="188595">
                <a:moveTo>
                  <a:pt x="445051" y="57096"/>
                </a:moveTo>
                <a:lnTo>
                  <a:pt x="404969" y="57096"/>
                </a:lnTo>
                <a:lnTo>
                  <a:pt x="406926" y="57708"/>
                </a:lnTo>
                <a:lnTo>
                  <a:pt x="410838" y="60181"/>
                </a:lnTo>
                <a:lnTo>
                  <a:pt x="412306" y="61906"/>
                </a:lnTo>
                <a:lnTo>
                  <a:pt x="413936" y="66295"/>
                </a:lnTo>
                <a:lnTo>
                  <a:pt x="414168" y="70182"/>
                </a:lnTo>
                <a:lnTo>
                  <a:pt x="414170" y="128583"/>
                </a:lnTo>
                <a:lnTo>
                  <a:pt x="413936" y="131219"/>
                </a:lnTo>
                <a:lnTo>
                  <a:pt x="402035" y="139236"/>
                </a:lnTo>
                <a:lnTo>
                  <a:pt x="402035" y="142945"/>
                </a:lnTo>
                <a:lnTo>
                  <a:pt x="461867" y="142945"/>
                </a:lnTo>
                <a:lnTo>
                  <a:pt x="461867" y="139236"/>
                </a:lnTo>
                <a:lnTo>
                  <a:pt x="456487" y="138964"/>
                </a:lnTo>
                <a:lnTo>
                  <a:pt x="452900" y="137551"/>
                </a:lnTo>
                <a:lnTo>
                  <a:pt x="451107" y="135010"/>
                </a:lnTo>
                <a:lnTo>
                  <a:pt x="449640" y="133216"/>
                </a:lnTo>
                <a:lnTo>
                  <a:pt x="449061" y="129344"/>
                </a:lnTo>
                <a:lnTo>
                  <a:pt x="448988" y="70182"/>
                </a:lnTo>
                <a:lnTo>
                  <a:pt x="452574" y="65847"/>
                </a:lnTo>
                <a:lnTo>
                  <a:pt x="456324" y="62599"/>
                </a:lnTo>
                <a:lnTo>
                  <a:pt x="458625" y="61213"/>
                </a:lnTo>
                <a:lnTo>
                  <a:pt x="446868" y="61213"/>
                </a:lnTo>
                <a:lnTo>
                  <a:pt x="445051" y="57096"/>
                </a:lnTo>
                <a:close/>
              </a:path>
              <a:path w="740410" h="188595">
                <a:moveTo>
                  <a:pt x="512832" y="57191"/>
                </a:moveTo>
                <a:lnTo>
                  <a:pt x="473116" y="57191"/>
                </a:lnTo>
                <a:lnTo>
                  <a:pt x="475236" y="57762"/>
                </a:lnTo>
                <a:lnTo>
                  <a:pt x="476866" y="58890"/>
                </a:lnTo>
                <a:lnTo>
                  <a:pt x="478659" y="60031"/>
                </a:lnTo>
                <a:lnTo>
                  <a:pt x="479964" y="61771"/>
                </a:lnTo>
                <a:lnTo>
                  <a:pt x="481594" y="66431"/>
                </a:lnTo>
                <a:lnTo>
                  <a:pt x="482071" y="71758"/>
                </a:lnTo>
                <a:lnTo>
                  <a:pt x="482057" y="128719"/>
                </a:lnTo>
                <a:lnTo>
                  <a:pt x="481268" y="132849"/>
                </a:lnTo>
                <a:lnTo>
                  <a:pt x="477681" y="137374"/>
                </a:lnTo>
                <a:lnTo>
                  <a:pt x="474095" y="138896"/>
                </a:lnTo>
                <a:lnTo>
                  <a:pt x="469530" y="139236"/>
                </a:lnTo>
                <a:lnTo>
                  <a:pt x="469530" y="142945"/>
                </a:lnTo>
                <a:lnTo>
                  <a:pt x="529199" y="142945"/>
                </a:lnTo>
                <a:lnTo>
                  <a:pt x="529199" y="139236"/>
                </a:lnTo>
                <a:lnTo>
                  <a:pt x="524145" y="138679"/>
                </a:lnTo>
                <a:lnTo>
                  <a:pt x="520721" y="137510"/>
                </a:lnTo>
                <a:lnTo>
                  <a:pt x="517461" y="133950"/>
                </a:lnTo>
                <a:lnTo>
                  <a:pt x="516646" y="129344"/>
                </a:lnTo>
                <a:lnTo>
                  <a:pt x="516604" y="71758"/>
                </a:lnTo>
                <a:lnTo>
                  <a:pt x="515831" y="64638"/>
                </a:lnTo>
                <a:lnTo>
                  <a:pt x="513874" y="59923"/>
                </a:lnTo>
                <a:lnTo>
                  <a:pt x="512832" y="57191"/>
                </a:lnTo>
                <a:close/>
              </a:path>
              <a:path w="740410" h="188595">
                <a:moveTo>
                  <a:pt x="492843" y="43699"/>
                </a:moveTo>
                <a:lnTo>
                  <a:pt x="478333" y="43699"/>
                </a:lnTo>
                <a:lnTo>
                  <a:pt x="471975" y="45071"/>
                </a:lnTo>
                <a:lnTo>
                  <a:pt x="459911" y="50560"/>
                </a:lnTo>
                <a:lnTo>
                  <a:pt x="453553" y="55031"/>
                </a:lnTo>
                <a:lnTo>
                  <a:pt x="446868" y="61213"/>
                </a:lnTo>
                <a:lnTo>
                  <a:pt x="458625" y="61213"/>
                </a:lnTo>
                <a:lnTo>
                  <a:pt x="463497" y="58278"/>
                </a:lnTo>
                <a:lnTo>
                  <a:pt x="467084" y="57191"/>
                </a:lnTo>
                <a:lnTo>
                  <a:pt x="512832" y="57191"/>
                </a:lnTo>
                <a:lnTo>
                  <a:pt x="512081" y="55221"/>
                </a:lnTo>
                <a:lnTo>
                  <a:pt x="508820" y="51335"/>
                </a:lnTo>
                <a:lnTo>
                  <a:pt x="504092" y="48278"/>
                </a:lnTo>
                <a:lnTo>
                  <a:pt x="499201" y="45220"/>
                </a:lnTo>
                <a:lnTo>
                  <a:pt x="492843" y="43699"/>
                </a:lnTo>
                <a:close/>
              </a:path>
              <a:path w="740410" h="188595">
                <a:moveTo>
                  <a:pt x="424044" y="43699"/>
                </a:moveTo>
                <a:lnTo>
                  <a:pt x="410186" y="43699"/>
                </a:lnTo>
                <a:lnTo>
                  <a:pt x="404317" y="44840"/>
                </a:lnTo>
                <a:lnTo>
                  <a:pt x="393557" y="49446"/>
                </a:lnTo>
                <a:lnTo>
                  <a:pt x="387688" y="53482"/>
                </a:lnTo>
                <a:lnTo>
                  <a:pt x="381330" y="59257"/>
                </a:lnTo>
                <a:lnTo>
                  <a:pt x="393700" y="59257"/>
                </a:lnTo>
                <a:lnTo>
                  <a:pt x="396329" y="57816"/>
                </a:lnTo>
                <a:lnTo>
                  <a:pt x="399426" y="57096"/>
                </a:lnTo>
                <a:lnTo>
                  <a:pt x="445051" y="57096"/>
                </a:lnTo>
                <a:lnTo>
                  <a:pt x="444260" y="55303"/>
                </a:lnTo>
                <a:lnTo>
                  <a:pt x="440347" y="50914"/>
                </a:lnTo>
                <a:lnTo>
                  <a:pt x="430239" y="45139"/>
                </a:lnTo>
                <a:lnTo>
                  <a:pt x="424044" y="43699"/>
                </a:lnTo>
                <a:close/>
              </a:path>
              <a:path w="740410" h="188595">
                <a:moveTo>
                  <a:pt x="568490" y="157987"/>
                </a:moveTo>
                <a:lnTo>
                  <a:pt x="560012" y="157987"/>
                </a:lnTo>
                <a:lnTo>
                  <a:pt x="556425" y="159292"/>
                </a:lnTo>
                <a:lnTo>
                  <a:pt x="550556" y="164523"/>
                </a:lnTo>
                <a:lnTo>
                  <a:pt x="549089" y="167811"/>
                </a:lnTo>
                <a:lnTo>
                  <a:pt x="549089" y="176413"/>
                </a:lnTo>
                <a:lnTo>
                  <a:pt x="551208" y="180340"/>
                </a:lnTo>
                <a:lnTo>
                  <a:pt x="559686" y="186862"/>
                </a:lnTo>
                <a:lnTo>
                  <a:pt x="565229" y="188506"/>
                </a:lnTo>
                <a:lnTo>
                  <a:pt x="580717" y="188506"/>
                </a:lnTo>
                <a:lnTo>
                  <a:pt x="587727" y="185612"/>
                </a:lnTo>
                <a:lnTo>
                  <a:pt x="593433" y="179837"/>
                </a:lnTo>
                <a:lnTo>
                  <a:pt x="595138" y="177676"/>
                </a:lnTo>
                <a:lnTo>
                  <a:pt x="580880" y="177676"/>
                </a:lnTo>
                <a:lnTo>
                  <a:pt x="579902" y="177296"/>
                </a:lnTo>
                <a:lnTo>
                  <a:pt x="578598" y="175788"/>
                </a:lnTo>
                <a:lnTo>
                  <a:pt x="578272" y="174103"/>
                </a:lnTo>
                <a:lnTo>
                  <a:pt x="578128" y="171806"/>
                </a:lnTo>
                <a:lnTo>
                  <a:pt x="578108" y="166887"/>
                </a:lnTo>
                <a:lnTo>
                  <a:pt x="576804" y="163490"/>
                </a:lnTo>
                <a:lnTo>
                  <a:pt x="574196" y="161289"/>
                </a:lnTo>
                <a:lnTo>
                  <a:pt x="571750" y="159088"/>
                </a:lnTo>
                <a:lnTo>
                  <a:pt x="568490" y="157987"/>
                </a:lnTo>
                <a:close/>
              </a:path>
              <a:path w="740410" h="188595">
                <a:moveTo>
                  <a:pt x="605661" y="46579"/>
                </a:moveTo>
                <a:lnTo>
                  <a:pt x="544198" y="46579"/>
                </a:lnTo>
                <a:lnTo>
                  <a:pt x="544198" y="50397"/>
                </a:lnTo>
                <a:lnTo>
                  <a:pt x="547948" y="51349"/>
                </a:lnTo>
                <a:lnTo>
                  <a:pt x="551208" y="53074"/>
                </a:lnTo>
                <a:lnTo>
                  <a:pt x="553817" y="55547"/>
                </a:lnTo>
                <a:lnTo>
                  <a:pt x="556588" y="58020"/>
                </a:lnTo>
                <a:lnTo>
                  <a:pt x="560664" y="64651"/>
                </a:lnTo>
                <a:lnTo>
                  <a:pt x="566207" y="75440"/>
                </a:lnTo>
                <a:lnTo>
                  <a:pt x="603704" y="146859"/>
                </a:lnTo>
                <a:lnTo>
                  <a:pt x="595553" y="165203"/>
                </a:lnTo>
                <a:lnTo>
                  <a:pt x="591640" y="171806"/>
                </a:lnTo>
                <a:lnTo>
                  <a:pt x="588379" y="174687"/>
                </a:lnTo>
                <a:lnTo>
                  <a:pt x="586260" y="176684"/>
                </a:lnTo>
                <a:lnTo>
                  <a:pt x="584141" y="177676"/>
                </a:lnTo>
                <a:lnTo>
                  <a:pt x="595138" y="177676"/>
                </a:lnTo>
                <a:lnTo>
                  <a:pt x="629209" y="109763"/>
                </a:lnTo>
                <a:lnTo>
                  <a:pt x="620497" y="109763"/>
                </a:lnTo>
                <a:lnTo>
                  <a:pt x="600770" y="72043"/>
                </a:lnTo>
                <a:lnTo>
                  <a:pt x="596694" y="64339"/>
                </a:lnTo>
                <a:lnTo>
                  <a:pt x="594575" y="59189"/>
                </a:lnTo>
                <a:lnTo>
                  <a:pt x="594575" y="54922"/>
                </a:lnTo>
                <a:lnTo>
                  <a:pt x="595390" y="53523"/>
                </a:lnTo>
                <a:lnTo>
                  <a:pt x="598650" y="51186"/>
                </a:lnTo>
                <a:lnTo>
                  <a:pt x="601585" y="50533"/>
                </a:lnTo>
                <a:lnTo>
                  <a:pt x="605661" y="50397"/>
                </a:lnTo>
                <a:lnTo>
                  <a:pt x="605661" y="46579"/>
                </a:lnTo>
                <a:close/>
              </a:path>
              <a:path w="740410" h="188595">
                <a:moveTo>
                  <a:pt x="666308" y="46579"/>
                </a:moveTo>
                <a:lnTo>
                  <a:pt x="627670" y="46579"/>
                </a:lnTo>
                <a:lnTo>
                  <a:pt x="627670" y="50397"/>
                </a:lnTo>
                <a:lnTo>
                  <a:pt x="632724" y="50533"/>
                </a:lnTo>
                <a:lnTo>
                  <a:pt x="636311" y="51349"/>
                </a:lnTo>
                <a:lnTo>
                  <a:pt x="638267" y="52870"/>
                </a:lnTo>
                <a:lnTo>
                  <a:pt x="640386" y="54379"/>
                </a:lnTo>
                <a:lnTo>
                  <a:pt x="641240" y="56145"/>
                </a:lnTo>
                <a:lnTo>
                  <a:pt x="641273" y="63279"/>
                </a:lnTo>
                <a:lnTo>
                  <a:pt x="638919" y="70222"/>
                </a:lnTo>
                <a:lnTo>
                  <a:pt x="634028" y="80590"/>
                </a:lnTo>
                <a:lnTo>
                  <a:pt x="620497" y="109763"/>
                </a:lnTo>
                <a:lnTo>
                  <a:pt x="629209" y="109763"/>
                </a:lnTo>
                <a:lnTo>
                  <a:pt x="645114" y="75440"/>
                </a:lnTo>
                <a:lnTo>
                  <a:pt x="650657" y="63279"/>
                </a:lnTo>
                <a:lnTo>
                  <a:pt x="654733" y="56145"/>
                </a:lnTo>
                <a:lnTo>
                  <a:pt x="657016" y="54053"/>
                </a:lnTo>
                <a:lnTo>
                  <a:pt x="659461" y="51960"/>
                </a:lnTo>
                <a:lnTo>
                  <a:pt x="662559" y="50737"/>
                </a:lnTo>
                <a:lnTo>
                  <a:pt x="666308" y="50397"/>
                </a:lnTo>
                <a:lnTo>
                  <a:pt x="666308" y="46579"/>
                </a:lnTo>
                <a:close/>
              </a:path>
              <a:path w="740410" h="188595">
                <a:moveTo>
                  <a:pt x="726304" y="3193"/>
                </a:moveTo>
                <a:lnTo>
                  <a:pt x="677884" y="3193"/>
                </a:lnTo>
                <a:lnTo>
                  <a:pt x="677884" y="6997"/>
                </a:lnTo>
                <a:lnTo>
                  <a:pt x="683264" y="7283"/>
                </a:lnTo>
                <a:lnTo>
                  <a:pt x="686850" y="8356"/>
                </a:lnTo>
                <a:lnTo>
                  <a:pt x="690763" y="12134"/>
                </a:lnTo>
                <a:lnTo>
                  <a:pt x="691741" y="16455"/>
                </a:lnTo>
                <a:lnTo>
                  <a:pt x="691741" y="129751"/>
                </a:lnTo>
                <a:lnTo>
                  <a:pt x="690763" y="133950"/>
                </a:lnTo>
                <a:lnTo>
                  <a:pt x="686687" y="137863"/>
                </a:lnTo>
                <a:lnTo>
                  <a:pt x="682938" y="139100"/>
                </a:lnTo>
                <a:lnTo>
                  <a:pt x="677884" y="139236"/>
                </a:lnTo>
                <a:lnTo>
                  <a:pt x="677884" y="142945"/>
                </a:lnTo>
                <a:lnTo>
                  <a:pt x="740325" y="142945"/>
                </a:lnTo>
                <a:lnTo>
                  <a:pt x="740325" y="139236"/>
                </a:lnTo>
                <a:lnTo>
                  <a:pt x="734782" y="138964"/>
                </a:lnTo>
                <a:lnTo>
                  <a:pt x="731018" y="137863"/>
                </a:lnTo>
                <a:lnTo>
                  <a:pt x="729075" y="135988"/>
                </a:lnTo>
                <a:lnTo>
                  <a:pt x="727282" y="134100"/>
                </a:lnTo>
                <a:lnTo>
                  <a:pt x="726304" y="129751"/>
                </a:lnTo>
                <a:lnTo>
                  <a:pt x="726304" y="3193"/>
                </a:lnTo>
                <a:close/>
              </a:path>
            </a:pathLst>
          </a:custGeom>
          <a:solidFill>
            <a:srgbClr val="004000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2" name="bk object 52"/>
          <p:cNvSpPr/>
          <p:nvPr/>
        </p:nvSpPr>
        <p:spPr>
          <a:xfrm>
            <a:off x="5467659" y="5563155"/>
            <a:ext cx="650240" cy="142875"/>
          </a:xfrm>
          <a:custGeom>
            <a:avLst/>
            <a:gdLst/>
            <a:ahLst/>
            <a:cxnLst/>
            <a:rect l="l" t="t" r="r" b="b"/>
            <a:pathLst>
              <a:path w="650239" h="142875">
                <a:moveTo>
                  <a:pt x="53474" y="40505"/>
                </a:moveTo>
                <a:lnTo>
                  <a:pt x="39453" y="40505"/>
                </a:lnTo>
                <a:lnTo>
                  <a:pt x="31465" y="42598"/>
                </a:lnTo>
                <a:lnTo>
                  <a:pt x="3576" y="71752"/>
                </a:lnTo>
                <a:lnTo>
                  <a:pt x="0" y="93268"/>
                </a:lnTo>
                <a:lnTo>
                  <a:pt x="641" y="102628"/>
                </a:lnTo>
                <a:lnTo>
                  <a:pt x="25473" y="138514"/>
                </a:lnTo>
                <a:lnTo>
                  <a:pt x="45322" y="142633"/>
                </a:lnTo>
                <a:lnTo>
                  <a:pt x="51028" y="142633"/>
                </a:lnTo>
                <a:lnTo>
                  <a:pt x="56245" y="141573"/>
                </a:lnTo>
                <a:lnTo>
                  <a:pt x="65375" y="137306"/>
                </a:lnTo>
                <a:lnTo>
                  <a:pt x="70592" y="133298"/>
                </a:lnTo>
                <a:lnTo>
                  <a:pt x="73601" y="130268"/>
                </a:lnTo>
                <a:lnTo>
                  <a:pt x="52659" y="130268"/>
                </a:lnTo>
                <a:lnTo>
                  <a:pt x="50050" y="129616"/>
                </a:lnTo>
                <a:lnTo>
                  <a:pt x="36295" y="93268"/>
                </a:lnTo>
                <a:lnTo>
                  <a:pt x="36192" y="77573"/>
                </a:lnTo>
                <a:lnTo>
                  <a:pt x="37171" y="69353"/>
                </a:lnTo>
                <a:lnTo>
                  <a:pt x="39127" y="63999"/>
                </a:lnTo>
                <a:lnTo>
                  <a:pt x="40920" y="58645"/>
                </a:lnTo>
                <a:lnTo>
                  <a:pt x="43529" y="54895"/>
                </a:lnTo>
                <a:lnTo>
                  <a:pt x="48583" y="51389"/>
                </a:lnTo>
                <a:lnTo>
                  <a:pt x="51028" y="50710"/>
                </a:lnTo>
                <a:lnTo>
                  <a:pt x="74439" y="50710"/>
                </a:lnTo>
                <a:lnTo>
                  <a:pt x="71570" y="48087"/>
                </a:lnTo>
                <a:lnTo>
                  <a:pt x="67005" y="44962"/>
                </a:lnTo>
                <a:lnTo>
                  <a:pt x="58528" y="41389"/>
                </a:lnTo>
                <a:lnTo>
                  <a:pt x="53474" y="40505"/>
                </a:lnTo>
                <a:close/>
              </a:path>
              <a:path w="650239" h="142875">
                <a:moveTo>
                  <a:pt x="113212" y="127387"/>
                </a:moveTo>
                <a:lnTo>
                  <a:pt x="76461" y="127387"/>
                </a:lnTo>
                <a:lnTo>
                  <a:pt x="76461" y="142633"/>
                </a:lnTo>
                <a:lnTo>
                  <a:pt x="125371" y="134697"/>
                </a:lnTo>
                <a:lnTo>
                  <a:pt x="125371" y="131300"/>
                </a:lnTo>
                <a:lnTo>
                  <a:pt x="120643" y="131029"/>
                </a:lnTo>
                <a:lnTo>
                  <a:pt x="117545" y="130336"/>
                </a:lnTo>
                <a:lnTo>
                  <a:pt x="115589" y="129235"/>
                </a:lnTo>
                <a:lnTo>
                  <a:pt x="113795" y="128134"/>
                </a:lnTo>
                <a:lnTo>
                  <a:pt x="113212" y="127387"/>
                </a:lnTo>
                <a:close/>
              </a:path>
              <a:path w="650239" h="142875">
                <a:moveTo>
                  <a:pt x="74439" y="50710"/>
                </a:moveTo>
                <a:lnTo>
                  <a:pt x="54126" y="50710"/>
                </a:lnTo>
                <a:lnTo>
                  <a:pt x="60482" y="51625"/>
                </a:lnTo>
                <a:lnTo>
                  <a:pt x="66333" y="54369"/>
                </a:lnTo>
                <a:lnTo>
                  <a:pt x="71664" y="58942"/>
                </a:lnTo>
                <a:lnTo>
                  <a:pt x="76461" y="65344"/>
                </a:lnTo>
                <a:lnTo>
                  <a:pt x="76461" y="116041"/>
                </a:lnTo>
                <a:lnTo>
                  <a:pt x="70103" y="125526"/>
                </a:lnTo>
                <a:lnTo>
                  <a:pt x="63256" y="130268"/>
                </a:lnTo>
                <a:lnTo>
                  <a:pt x="73601" y="130268"/>
                </a:lnTo>
                <a:lnTo>
                  <a:pt x="76461" y="127387"/>
                </a:lnTo>
                <a:lnTo>
                  <a:pt x="113212" y="127387"/>
                </a:lnTo>
                <a:lnTo>
                  <a:pt x="112491" y="126463"/>
                </a:lnTo>
                <a:lnTo>
                  <a:pt x="111839" y="124194"/>
                </a:lnTo>
                <a:lnTo>
                  <a:pt x="111350" y="122822"/>
                </a:lnTo>
                <a:lnTo>
                  <a:pt x="111074" y="119067"/>
                </a:lnTo>
                <a:lnTo>
                  <a:pt x="111024" y="52558"/>
                </a:lnTo>
                <a:lnTo>
                  <a:pt x="76461" y="52558"/>
                </a:lnTo>
                <a:lnTo>
                  <a:pt x="74439" y="50710"/>
                </a:lnTo>
                <a:close/>
              </a:path>
              <a:path w="650239" h="142875">
                <a:moveTo>
                  <a:pt x="111024" y="0"/>
                </a:moveTo>
                <a:lnTo>
                  <a:pt x="59832" y="0"/>
                </a:lnTo>
                <a:lnTo>
                  <a:pt x="59832" y="4320"/>
                </a:lnTo>
                <a:lnTo>
                  <a:pt x="65212" y="4320"/>
                </a:lnTo>
                <a:lnTo>
                  <a:pt x="68962" y="4810"/>
                </a:lnTo>
                <a:lnTo>
                  <a:pt x="72874" y="6726"/>
                </a:lnTo>
                <a:lnTo>
                  <a:pt x="74342" y="8207"/>
                </a:lnTo>
                <a:lnTo>
                  <a:pt x="75320" y="10204"/>
                </a:lnTo>
                <a:lnTo>
                  <a:pt x="76135" y="11712"/>
                </a:lnTo>
                <a:lnTo>
                  <a:pt x="76461" y="16142"/>
                </a:lnTo>
                <a:lnTo>
                  <a:pt x="76461" y="52558"/>
                </a:lnTo>
                <a:lnTo>
                  <a:pt x="111024" y="52558"/>
                </a:lnTo>
                <a:lnTo>
                  <a:pt x="111024" y="0"/>
                </a:lnTo>
                <a:close/>
              </a:path>
              <a:path w="650239" h="142875">
                <a:moveTo>
                  <a:pt x="198246" y="40505"/>
                </a:moveTo>
                <a:lnTo>
                  <a:pt x="158792" y="55914"/>
                </a:lnTo>
                <a:lnTo>
                  <a:pt x="144282" y="92031"/>
                </a:lnTo>
                <a:lnTo>
                  <a:pt x="145169" y="101776"/>
                </a:lnTo>
                <a:lnTo>
                  <a:pt x="166291" y="134057"/>
                </a:lnTo>
                <a:lnTo>
                  <a:pt x="198572" y="142633"/>
                </a:lnTo>
                <a:lnTo>
                  <a:pt x="211168" y="141591"/>
                </a:lnTo>
                <a:lnTo>
                  <a:pt x="222313" y="138463"/>
                </a:lnTo>
                <a:lnTo>
                  <a:pt x="227781" y="135526"/>
                </a:lnTo>
                <a:lnTo>
                  <a:pt x="194496" y="135526"/>
                </a:lnTo>
                <a:lnTo>
                  <a:pt x="191072" y="134249"/>
                </a:lnTo>
                <a:lnTo>
                  <a:pt x="180713" y="108369"/>
                </a:lnTo>
                <a:lnTo>
                  <a:pt x="180727" y="90130"/>
                </a:lnTo>
                <a:lnTo>
                  <a:pt x="187975" y="51783"/>
                </a:lnTo>
                <a:lnTo>
                  <a:pt x="190909" y="49147"/>
                </a:lnTo>
                <a:lnTo>
                  <a:pt x="194496" y="47816"/>
                </a:lnTo>
                <a:lnTo>
                  <a:pt x="227676" y="47816"/>
                </a:lnTo>
                <a:lnTo>
                  <a:pt x="226287" y="47000"/>
                </a:lnTo>
                <a:lnTo>
                  <a:pt x="219682" y="44157"/>
                </a:lnTo>
                <a:lnTo>
                  <a:pt x="212816" y="42127"/>
                </a:lnTo>
                <a:lnTo>
                  <a:pt x="205676" y="40911"/>
                </a:lnTo>
                <a:lnTo>
                  <a:pt x="198246" y="40505"/>
                </a:lnTo>
                <a:close/>
              </a:path>
              <a:path w="650239" h="142875">
                <a:moveTo>
                  <a:pt x="227676" y="47816"/>
                </a:moveTo>
                <a:lnTo>
                  <a:pt x="202158" y="47816"/>
                </a:lnTo>
                <a:lnTo>
                  <a:pt x="205093" y="48536"/>
                </a:lnTo>
                <a:lnTo>
                  <a:pt x="210147" y="51974"/>
                </a:lnTo>
                <a:lnTo>
                  <a:pt x="212592" y="55153"/>
                </a:lnTo>
                <a:lnTo>
                  <a:pt x="214169" y="59807"/>
                </a:lnTo>
                <a:lnTo>
                  <a:pt x="215690" y="63877"/>
                </a:lnTo>
                <a:lnTo>
                  <a:pt x="216470" y="71562"/>
                </a:lnTo>
                <a:lnTo>
                  <a:pt x="216432" y="90130"/>
                </a:lnTo>
                <a:lnTo>
                  <a:pt x="216352" y="97226"/>
                </a:lnTo>
                <a:lnTo>
                  <a:pt x="205093" y="134670"/>
                </a:lnTo>
                <a:lnTo>
                  <a:pt x="201995" y="135526"/>
                </a:lnTo>
                <a:lnTo>
                  <a:pt x="227781" y="135526"/>
                </a:lnTo>
                <a:lnTo>
                  <a:pt x="252069" y="101458"/>
                </a:lnTo>
                <a:lnTo>
                  <a:pt x="252828" y="92031"/>
                </a:lnTo>
                <a:lnTo>
                  <a:pt x="252769" y="90130"/>
                </a:lnTo>
                <a:lnTo>
                  <a:pt x="237740" y="54854"/>
                </a:lnTo>
                <a:lnTo>
                  <a:pt x="232396" y="50585"/>
                </a:lnTo>
                <a:lnTo>
                  <a:pt x="227676" y="47816"/>
                </a:lnTo>
                <a:close/>
              </a:path>
              <a:path w="650239" h="142875">
                <a:moveTo>
                  <a:pt x="321497" y="43386"/>
                </a:moveTo>
                <a:lnTo>
                  <a:pt x="274381" y="43386"/>
                </a:lnTo>
                <a:lnTo>
                  <a:pt x="274381" y="47204"/>
                </a:lnTo>
                <a:lnTo>
                  <a:pt x="279435" y="47748"/>
                </a:lnTo>
                <a:lnTo>
                  <a:pt x="282859" y="48916"/>
                </a:lnTo>
                <a:lnTo>
                  <a:pt x="284326" y="50710"/>
                </a:lnTo>
                <a:lnTo>
                  <a:pt x="285956" y="52490"/>
                </a:lnTo>
                <a:lnTo>
                  <a:pt x="286772" y="57028"/>
                </a:lnTo>
                <a:lnTo>
                  <a:pt x="286772" y="126151"/>
                </a:lnTo>
                <a:lnTo>
                  <a:pt x="286119" y="130607"/>
                </a:lnTo>
                <a:lnTo>
                  <a:pt x="284652" y="132129"/>
                </a:lnTo>
                <a:lnTo>
                  <a:pt x="282696" y="134317"/>
                </a:lnTo>
                <a:lnTo>
                  <a:pt x="279109" y="135635"/>
                </a:lnTo>
                <a:lnTo>
                  <a:pt x="274381" y="136043"/>
                </a:lnTo>
                <a:lnTo>
                  <a:pt x="274381" y="139752"/>
                </a:lnTo>
                <a:lnTo>
                  <a:pt x="332746" y="139752"/>
                </a:lnTo>
                <a:lnTo>
                  <a:pt x="332746" y="136043"/>
                </a:lnTo>
                <a:lnTo>
                  <a:pt x="328508" y="135567"/>
                </a:lnTo>
                <a:lnTo>
                  <a:pt x="325410" y="134358"/>
                </a:lnTo>
                <a:lnTo>
                  <a:pt x="323780" y="132428"/>
                </a:lnTo>
                <a:lnTo>
                  <a:pt x="322312" y="130512"/>
                </a:lnTo>
                <a:lnTo>
                  <a:pt x="321534" y="126151"/>
                </a:lnTo>
                <a:lnTo>
                  <a:pt x="321497" y="67097"/>
                </a:lnTo>
                <a:lnTo>
                  <a:pt x="327529" y="58645"/>
                </a:lnTo>
                <a:lnTo>
                  <a:pt x="331935" y="55860"/>
                </a:lnTo>
                <a:lnTo>
                  <a:pt x="321497" y="55860"/>
                </a:lnTo>
                <a:lnTo>
                  <a:pt x="321497" y="43386"/>
                </a:lnTo>
                <a:close/>
              </a:path>
              <a:path w="650239" h="142875">
                <a:moveTo>
                  <a:pt x="383256" y="54419"/>
                </a:moveTo>
                <a:lnTo>
                  <a:pt x="343343" y="54419"/>
                </a:lnTo>
                <a:lnTo>
                  <a:pt x="345300" y="54977"/>
                </a:lnTo>
                <a:lnTo>
                  <a:pt x="348886" y="57246"/>
                </a:lnTo>
                <a:lnTo>
                  <a:pt x="350191" y="58849"/>
                </a:lnTo>
                <a:lnTo>
                  <a:pt x="350843" y="60901"/>
                </a:lnTo>
                <a:lnTo>
                  <a:pt x="351658" y="62966"/>
                </a:lnTo>
                <a:lnTo>
                  <a:pt x="351928" y="67097"/>
                </a:lnTo>
                <a:lnTo>
                  <a:pt x="351889" y="126151"/>
                </a:lnTo>
                <a:lnTo>
                  <a:pt x="351332" y="129792"/>
                </a:lnTo>
                <a:lnTo>
                  <a:pt x="348071" y="134045"/>
                </a:lnTo>
                <a:lnTo>
                  <a:pt x="344974" y="135567"/>
                </a:lnTo>
                <a:lnTo>
                  <a:pt x="340572" y="136043"/>
                </a:lnTo>
                <a:lnTo>
                  <a:pt x="340572" y="139752"/>
                </a:lnTo>
                <a:lnTo>
                  <a:pt x="399100" y="139752"/>
                </a:lnTo>
                <a:lnTo>
                  <a:pt x="399100" y="136043"/>
                </a:lnTo>
                <a:lnTo>
                  <a:pt x="394046" y="135567"/>
                </a:lnTo>
                <a:lnTo>
                  <a:pt x="390622" y="134412"/>
                </a:lnTo>
                <a:lnTo>
                  <a:pt x="387362" y="130771"/>
                </a:lnTo>
                <a:lnTo>
                  <a:pt x="386547" y="126151"/>
                </a:lnTo>
                <a:lnTo>
                  <a:pt x="386547" y="70086"/>
                </a:lnTo>
                <a:lnTo>
                  <a:pt x="385895" y="62559"/>
                </a:lnTo>
                <a:lnTo>
                  <a:pt x="384590" y="58645"/>
                </a:lnTo>
                <a:lnTo>
                  <a:pt x="383256" y="54419"/>
                </a:lnTo>
                <a:close/>
              </a:path>
              <a:path w="650239" h="142875">
                <a:moveTo>
                  <a:pt x="363559" y="40505"/>
                </a:moveTo>
                <a:lnTo>
                  <a:pt x="349865" y="40505"/>
                </a:lnTo>
                <a:lnTo>
                  <a:pt x="343996" y="41715"/>
                </a:lnTo>
                <a:lnTo>
                  <a:pt x="338452" y="44161"/>
                </a:lnTo>
                <a:lnTo>
                  <a:pt x="333072" y="46593"/>
                </a:lnTo>
                <a:lnTo>
                  <a:pt x="327366" y="50493"/>
                </a:lnTo>
                <a:lnTo>
                  <a:pt x="321497" y="55860"/>
                </a:lnTo>
                <a:lnTo>
                  <a:pt x="331935" y="55860"/>
                </a:lnTo>
                <a:lnTo>
                  <a:pt x="334214" y="54419"/>
                </a:lnTo>
                <a:lnTo>
                  <a:pt x="383256" y="54419"/>
                </a:lnTo>
                <a:lnTo>
                  <a:pt x="382960" y="53482"/>
                </a:lnTo>
                <a:lnTo>
                  <a:pt x="379699" y="49175"/>
                </a:lnTo>
                <a:lnTo>
                  <a:pt x="374808" y="45710"/>
                </a:lnTo>
                <a:lnTo>
                  <a:pt x="369754" y="42231"/>
                </a:lnTo>
                <a:lnTo>
                  <a:pt x="363559" y="40505"/>
                </a:lnTo>
                <a:close/>
              </a:path>
              <a:path w="650239" h="142875">
                <a:moveTo>
                  <a:pt x="473768" y="40505"/>
                </a:moveTo>
                <a:lnTo>
                  <a:pt x="434315" y="55914"/>
                </a:lnTo>
                <a:lnTo>
                  <a:pt x="419805" y="92031"/>
                </a:lnTo>
                <a:lnTo>
                  <a:pt x="420692" y="101776"/>
                </a:lnTo>
                <a:lnTo>
                  <a:pt x="441814" y="134057"/>
                </a:lnTo>
                <a:lnTo>
                  <a:pt x="474095" y="142633"/>
                </a:lnTo>
                <a:lnTo>
                  <a:pt x="486691" y="141591"/>
                </a:lnTo>
                <a:lnTo>
                  <a:pt x="497836" y="138463"/>
                </a:lnTo>
                <a:lnTo>
                  <a:pt x="503304" y="135526"/>
                </a:lnTo>
                <a:lnTo>
                  <a:pt x="470019" y="135526"/>
                </a:lnTo>
                <a:lnTo>
                  <a:pt x="466595" y="134249"/>
                </a:lnTo>
                <a:lnTo>
                  <a:pt x="456236" y="108369"/>
                </a:lnTo>
                <a:lnTo>
                  <a:pt x="456250" y="90130"/>
                </a:lnTo>
                <a:lnTo>
                  <a:pt x="463497" y="51783"/>
                </a:lnTo>
                <a:lnTo>
                  <a:pt x="466432" y="49147"/>
                </a:lnTo>
                <a:lnTo>
                  <a:pt x="470019" y="47816"/>
                </a:lnTo>
                <a:lnTo>
                  <a:pt x="503199" y="47816"/>
                </a:lnTo>
                <a:lnTo>
                  <a:pt x="501810" y="47000"/>
                </a:lnTo>
                <a:lnTo>
                  <a:pt x="495205" y="44157"/>
                </a:lnTo>
                <a:lnTo>
                  <a:pt x="488339" y="42127"/>
                </a:lnTo>
                <a:lnTo>
                  <a:pt x="481199" y="40911"/>
                </a:lnTo>
                <a:lnTo>
                  <a:pt x="473768" y="40505"/>
                </a:lnTo>
                <a:close/>
              </a:path>
              <a:path w="650239" h="142875">
                <a:moveTo>
                  <a:pt x="503199" y="47816"/>
                </a:moveTo>
                <a:lnTo>
                  <a:pt x="477681" y="47816"/>
                </a:lnTo>
                <a:lnTo>
                  <a:pt x="480616" y="48536"/>
                </a:lnTo>
                <a:lnTo>
                  <a:pt x="485670" y="51974"/>
                </a:lnTo>
                <a:lnTo>
                  <a:pt x="488115" y="55153"/>
                </a:lnTo>
                <a:lnTo>
                  <a:pt x="489692" y="59807"/>
                </a:lnTo>
                <a:lnTo>
                  <a:pt x="491213" y="63877"/>
                </a:lnTo>
                <a:lnTo>
                  <a:pt x="491993" y="71562"/>
                </a:lnTo>
                <a:lnTo>
                  <a:pt x="491953" y="90130"/>
                </a:lnTo>
                <a:lnTo>
                  <a:pt x="491873" y="97226"/>
                </a:lnTo>
                <a:lnTo>
                  <a:pt x="480616" y="134670"/>
                </a:lnTo>
                <a:lnTo>
                  <a:pt x="477518" y="135526"/>
                </a:lnTo>
                <a:lnTo>
                  <a:pt x="503304" y="135526"/>
                </a:lnTo>
                <a:lnTo>
                  <a:pt x="527592" y="101458"/>
                </a:lnTo>
                <a:lnTo>
                  <a:pt x="528351" y="92031"/>
                </a:lnTo>
                <a:lnTo>
                  <a:pt x="528292" y="90130"/>
                </a:lnTo>
                <a:lnTo>
                  <a:pt x="513263" y="54854"/>
                </a:lnTo>
                <a:lnTo>
                  <a:pt x="507918" y="50585"/>
                </a:lnTo>
                <a:lnTo>
                  <a:pt x="503199" y="47816"/>
                </a:lnTo>
                <a:close/>
              </a:path>
              <a:path w="650239" h="142875">
                <a:moveTo>
                  <a:pt x="597672" y="43386"/>
                </a:moveTo>
                <a:lnTo>
                  <a:pt x="550393" y="43386"/>
                </a:lnTo>
                <a:lnTo>
                  <a:pt x="550393" y="47204"/>
                </a:lnTo>
                <a:lnTo>
                  <a:pt x="554469" y="47544"/>
                </a:lnTo>
                <a:lnTo>
                  <a:pt x="557240" y="48155"/>
                </a:lnTo>
                <a:lnTo>
                  <a:pt x="558708" y="49052"/>
                </a:lnTo>
                <a:lnTo>
                  <a:pt x="560338" y="49949"/>
                </a:lnTo>
                <a:lnTo>
                  <a:pt x="561479" y="51362"/>
                </a:lnTo>
                <a:lnTo>
                  <a:pt x="562947" y="54786"/>
                </a:lnTo>
                <a:lnTo>
                  <a:pt x="563273" y="58292"/>
                </a:lnTo>
                <a:lnTo>
                  <a:pt x="563273" y="125458"/>
                </a:lnTo>
                <a:lnTo>
                  <a:pt x="562457" y="130635"/>
                </a:lnTo>
                <a:lnTo>
                  <a:pt x="558871" y="134548"/>
                </a:lnTo>
                <a:lnTo>
                  <a:pt x="555447" y="135703"/>
                </a:lnTo>
                <a:lnTo>
                  <a:pt x="550393" y="136043"/>
                </a:lnTo>
                <a:lnTo>
                  <a:pt x="550393" y="139752"/>
                </a:lnTo>
                <a:lnTo>
                  <a:pt x="612834" y="139752"/>
                </a:lnTo>
                <a:lnTo>
                  <a:pt x="612834" y="136043"/>
                </a:lnTo>
                <a:lnTo>
                  <a:pt x="608269" y="135839"/>
                </a:lnTo>
                <a:lnTo>
                  <a:pt x="605009" y="135309"/>
                </a:lnTo>
                <a:lnTo>
                  <a:pt x="597835" y="126762"/>
                </a:lnTo>
                <a:lnTo>
                  <a:pt x="597835" y="122849"/>
                </a:lnTo>
                <a:lnTo>
                  <a:pt x="597672" y="117074"/>
                </a:lnTo>
                <a:lnTo>
                  <a:pt x="597672" y="86881"/>
                </a:lnTo>
                <a:lnTo>
                  <a:pt x="598977" y="79530"/>
                </a:lnTo>
                <a:lnTo>
                  <a:pt x="601585" y="72858"/>
                </a:lnTo>
                <a:lnTo>
                  <a:pt x="603378" y="68537"/>
                </a:lnTo>
                <a:lnTo>
                  <a:pt x="605966" y="65236"/>
                </a:lnTo>
                <a:lnTo>
                  <a:pt x="597672" y="65236"/>
                </a:lnTo>
                <a:lnTo>
                  <a:pt x="597672" y="43386"/>
                </a:lnTo>
                <a:close/>
              </a:path>
              <a:path w="650239" h="142875">
                <a:moveTo>
                  <a:pt x="648990" y="60602"/>
                </a:moveTo>
                <a:lnTo>
                  <a:pt x="617236" y="60602"/>
                </a:lnTo>
                <a:lnTo>
                  <a:pt x="618214" y="60806"/>
                </a:lnTo>
                <a:lnTo>
                  <a:pt x="619029" y="61213"/>
                </a:lnTo>
                <a:lnTo>
                  <a:pt x="619518" y="61485"/>
                </a:lnTo>
                <a:lnTo>
                  <a:pt x="621565" y="62871"/>
                </a:lnTo>
                <a:lnTo>
                  <a:pt x="624724" y="65236"/>
                </a:lnTo>
                <a:lnTo>
                  <a:pt x="627833" y="67464"/>
                </a:lnTo>
                <a:lnTo>
                  <a:pt x="631583" y="68633"/>
                </a:lnTo>
                <a:lnTo>
                  <a:pt x="639897" y="68633"/>
                </a:lnTo>
                <a:lnTo>
                  <a:pt x="642995" y="67369"/>
                </a:lnTo>
                <a:lnTo>
                  <a:pt x="645766" y="64828"/>
                </a:lnTo>
                <a:lnTo>
                  <a:pt x="648375" y="62287"/>
                </a:lnTo>
                <a:lnTo>
                  <a:pt x="648990" y="60602"/>
                </a:lnTo>
                <a:close/>
              </a:path>
              <a:path w="650239" h="142875">
                <a:moveTo>
                  <a:pt x="639082" y="40505"/>
                </a:moveTo>
                <a:lnTo>
                  <a:pt x="629137" y="40505"/>
                </a:lnTo>
                <a:lnTo>
                  <a:pt x="623594" y="42136"/>
                </a:lnTo>
                <a:lnTo>
                  <a:pt x="597672" y="65236"/>
                </a:lnTo>
                <a:lnTo>
                  <a:pt x="605966" y="65236"/>
                </a:lnTo>
                <a:lnTo>
                  <a:pt x="609349" y="62803"/>
                </a:lnTo>
                <a:lnTo>
                  <a:pt x="611530" y="61349"/>
                </a:lnTo>
                <a:lnTo>
                  <a:pt x="613649" y="60602"/>
                </a:lnTo>
                <a:lnTo>
                  <a:pt x="648990" y="60602"/>
                </a:lnTo>
                <a:lnTo>
                  <a:pt x="649679" y="58713"/>
                </a:lnTo>
                <a:lnTo>
                  <a:pt x="649679" y="49772"/>
                </a:lnTo>
                <a:lnTo>
                  <a:pt x="648375" y="46430"/>
                </a:lnTo>
                <a:lnTo>
                  <a:pt x="642832" y="41688"/>
                </a:lnTo>
                <a:lnTo>
                  <a:pt x="639082" y="40505"/>
                </a:lnTo>
                <a:close/>
              </a:path>
            </a:pathLst>
          </a:custGeom>
          <a:solidFill>
            <a:srgbClr val="004000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3" name="bk object 53"/>
          <p:cNvSpPr/>
          <p:nvPr/>
        </p:nvSpPr>
        <p:spPr>
          <a:xfrm>
            <a:off x="6194616" y="5571294"/>
            <a:ext cx="199680" cy="134494"/>
          </a:xfrm>
          <a:prstGeom prst="rect">
            <a:avLst/>
          </a:prstGeom>
          <a:blipFill>
            <a:blip r:embed="rId2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4" name="bk object 54"/>
          <p:cNvSpPr/>
          <p:nvPr/>
        </p:nvSpPr>
        <p:spPr>
          <a:xfrm>
            <a:off x="127940" y="6049022"/>
            <a:ext cx="1967253" cy="145939"/>
          </a:xfrm>
          <a:prstGeom prst="rect">
            <a:avLst/>
          </a:prstGeom>
          <a:blipFill>
            <a:blip r:embed="rId2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5" name="bk object 55"/>
          <p:cNvSpPr/>
          <p:nvPr/>
        </p:nvSpPr>
        <p:spPr>
          <a:xfrm>
            <a:off x="2177361" y="6049022"/>
            <a:ext cx="1737587" cy="145939"/>
          </a:xfrm>
          <a:prstGeom prst="rect">
            <a:avLst/>
          </a:prstGeom>
          <a:blipFill>
            <a:blip r:embed="rId2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6" name="bk object 56"/>
          <p:cNvSpPr/>
          <p:nvPr/>
        </p:nvSpPr>
        <p:spPr>
          <a:xfrm>
            <a:off x="4000051" y="6049022"/>
            <a:ext cx="1589718" cy="145939"/>
          </a:xfrm>
          <a:prstGeom prst="rect">
            <a:avLst/>
          </a:prstGeom>
          <a:blipFill>
            <a:blip r:embed="rId2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7" name="bk object 57"/>
          <p:cNvSpPr/>
          <p:nvPr/>
        </p:nvSpPr>
        <p:spPr>
          <a:xfrm>
            <a:off x="5670307" y="6049022"/>
            <a:ext cx="200691" cy="143054"/>
          </a:xfrm>
          <a:prstGeom prst="rect">
            <a:avLst/>
          </a:prstGeom>
          <a:blipFill>
            <a:blip r:embed="rId2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8" name="bk object 58"/>
          <p:cNvSpPr/>
          <p:nvPr/>
        </p:nvSpPr>
        <p:spPr>
          <a:xfrm>
            <a:off x="5952677" y="6052324"/>
            <a:ext cx="334010" cy="142875"/>
          </a:xfrm>
          <a:custGeom>
            <a:avLst/>
            <a:gdLst/>
            <a:ahLst/>
            <a:cxnLst/>
            <a:rect l="l" t="t" r="r" b="b"/>
            <a:pathLst>
              <a:path w="334010" h="142875">
                <a:moveTo>
                  <a:pt x="49724" y="53591"/>
                </a:moveTo>
                <a:lnTo>
                  <a:pt x="15161" y="53591"/>
                </a:lnTo>
                <a:lnTo>
                  <a:pt x="15161" y="115943"/>
                </a:lnTo>
                <a:lnTo>
                  <a:pt x="37334" y="141091"/>
                </a:lnTo>
                <a:lnTo>
                  <a:pt x="44670" y="141091"/>
                </a:lnTo>
                <a:lnTo>
                  <a:pt x="55150" y="139854"/>
                </a:lnTo>
                <a:lnTo>
                  <a:pt x="64071" y="136144"/>
                </a:lnTo>
                <a:lnTo>
                  <a:pt x="71402" y="129960"/>
                </a:lnTo>
                <a:lnTo>
                  <a:pt x="71878" y="129239"/>
                </a:lnTo>
                <a:lnTo>
                  <a:pt x="56897" y="129239"/>
                </a:lnTo>
                <a:lnTo>
                  <a:pt x="55430" y="128740"/>
                </a:lnTo>
                <a:lnTo>
                  <a:pt x="53963" y="127744"/>
                </a:lnTo>
                <a:lnTo>
                  <a:pt x="52333" y="126747"/>
                </a:lnTo>
                <a:lnTo>
                  <a:pt x="51354" y="125443"/>
                </a:lnTo>
                <a:lnTo>
                  <a:pt x="50071" y="122264"/>
                </a:lnTo>
                <a:lnTo>
                  <a:pt x="49761" y="119035"/>
                </a:lnTo>
                <a:lnTo>
                  <a:pt x="49724" y="53591"/>
                </a:lnTo>
                <a:close/>
              </a:path>
              <a:path w="334010" h="142875">
                <a:moveTo>
                  <a:pt x="73527" y="119035"/>
                </a:moveTo>
                <a:lnTo>
                  <a:pt x="68636" y="125838"/>
                </a:lnTo>
                <a:lnTo>
                  <a:pt x="63582" y="129239"/>
                </a:lnTo>
                <a:lnTo>
                  <a:pt x="71878" y="129239"/>
                </a:lnTo>
                <a:lnTo>
                  <a:pt x="77113" y="121302"/>
                </a:lnTo>
                <a:lnTo>
                  <a:pt x="73527" y="119035"/>
                </a:lnTo>
                <a:close/>
              </a:path>
              <a:path w="334010" h="142875">
                <a:moveTo>
                  <a:pt x="49724" y="8139"/>
                </a:moveTo>
                <a:lnTo>
                  <a:pt x="45648" y="8139"/>
                </a:lnTo>
                <a:lnTo>
                  <a:pt x="41430" y="14226"/>
                </a:lnTo>
                <a:lnTo>
                  <a:pt x="36845" y="20015"/>
                </a:lnTo>
                <a:lnTo>
                  <a:pt x="7522" y="45334"/>
                </a:lnTo>
                <a:lnTo>
                  <a:pt x="0" y="49976"/>
                </a:lnTo>
                <a:lnTo>
                  <a:pt x="0" y="53591"/>
                </a:lnTo>
                <a:lnTo>
                  <a:pt x="77113" y="53591"/>
                </a:lnTo>
                <a:lnTo>
                  <a:pt x="77113" y="43386"/>
                </a:lnTo>
                <a:lnTo>
                  <a:pt x="49724" y="43386"/>
                </a:lnTo>
                <a:lnTo>
                  <a:pt x="49724" y="8139"/>
                </a:lnTo>
                <a:close/>
              </a:path>
              <a:path w="334010" h="142875">
                <a:moveTo>
                  <a:pt x="137924" y="0"/>
                </a:moveTo>
                <a:lnTo>
                  <a:pt x="90808" y="0"/>
                </a:lnTo>
                <a:lnTo>
                  <a:pt x="90808" y="3804"/>
                </a:lnTo>
                <a:lnTo>
                  <a:pt x="95862" y="4361"/>
                </a:lnTo>
                <a:lnTo>
                  <a:pt x="99286" y="5530"/>
                </a:lnTo>
                <a:lnTo>
                  <a:pt x="102546" y="9103"/>
                </a:lnTo>
                <a:lnTo>
                  <a:pt x="103361" y="13642"/>
                </a:lnTo>
                <a:lnTo>
                  <a:pt x="103361" y="126180"/>
                </a:lnTo>
                <a:lnTo>
                  <a:pt x="90808" y="136041"/>
                </a:lnTo>
                <a:lnTo>
                  <a:pt x="90808" y="139752"/>
                </a:lnTo>
                <a:lnTo>
                  <a:pt x="149336" y="139752"/>
                </a:lnTo>
                <a:lnTo>
                  <a:pt x="149336" y="136041"/>
                </a:lnTo>
                <a:lnTo>
                  <a:pt x="144608" y="135491"/>
                </a:lnTo>
                <a:lnTo>
                  <a:pt x="141348" y="134049"/>
                </a:lnTo>
                <a:lnTo>
                  <a:pt x="139717" y="131712"/>
                </a:lnTo>
                <a:lnTo>
                  <a:pt x="138576" y="129995"/>
                </a:lnTo>
                <a:lnTo>
                  <a:pt x="137997" y="126180"/>
                </a:lnTo>
                <a:lnTo>
                  <a:pt x="137924" y="67192"/>
                </a:lnTo>
                <a:lnTo>
                  <a:pt x="141567" y="62396"/>
                </a:lnTo>
                <a:lnTo>
                  <a:pt x="144934" y="59135"/>
                </a:lnTo>
                <a:lnTo>
                  <a:pt x="150483" y="55751"/>
                </a:lnTo>
                <a:lnTo>
                  <a:pt x="137924" y="55751"/>
                </a:lnTo>
                <a:lnTo>
                  <a:pt x="137924" y="0"/>
                </a:lnTo>
                <a:close/>
              </a:path>
              <a:path w="334010" h="142875">
                <a:moveTo>
                  <a:pt x="199397" y="54419"/>
                </a:moveTo>
                <a:lnTo>
                  <a:pt x="159933" y="54419"/>
                </a:lnTo>
                <a:lnTo>
                  <a:pt x="161890" y="54977"/>
                </a:lnTo>
                <a:lnTo>
                  <a:pt x="165476" y="57246"/>
                </a:lnTo>
                <a:lnTo>
                  <a:pt x="166781" y="58822"/>
                </a:lnTo>
                <a:lnTo>
                  <a:pt x="167433" y="60860"/>
                </a:lnTo>
                <a:lnTo>
                  <a:pt x="168248" y="62885"/>
                </a:lnTo>
                <a:lnTo>
                  <a:pt x="168529" y="67192"/>
                </a:lnTo>
                <a:lnTo>
                  <a:pt x="168497" y="126180"/>
                </a:lnTo>
                <a:lnTo>
                  <a:pt x="167759" y="130132"/>
                </a:lnTo>
                <a:lnTo>
                  <a:pt x="166291" y="131919"/>
                </a:lnTo>
                <a:lnTo>
                  <a:pt x="164335" y="134185"/>
                </a:lnTo>
                <a:lnTo>
                  <a:pt x="161237" y="135560"/>
                </a:lnTo>
                <a:lnTo>
                  <a:pt x="156999" y="136041"/>
                </a:lnTo>
                <a:lnTo>
                  <a:pt x="156999" y="139752"/>
                </a:lnTo>
                <a:lnTo>
                  <a:pt x="215690" y="139752"/>
                </a:lnTo>
                <a:lnTo>
                  <a:pt x="215690" y="136041"/>
                </a:lnTo>
                <a:lnTo>
                  <a:pt x="210636" y="135560"/>
                </a:lnTo>
                <a:lnTo>
                  <a:pt x="207375" y="134409"/>
                </a:lnTo>
                <a:lnTo>
                  <a:pt x="205745" y="132589"/>
                </a:lnTo>
                <a:lnTo>
                  <a:pt x="203952" y="130768"/>
                </a:lnTo>
                <a:lnTo>
                  <a:pt x="203137" y="126180"/>
                </a:lnTo>
                <a:lnTo>
                  <a:pt x="203137" y="70222"/>
                </a:lnTo>
                <a:lnTo>
                  <a:pt x="202321" y="62396"/>
                </a:lnTo>
                <a:lnTo>
                  <a:pt x="200691" y="57762"/>
                </a:lnTo>
                <a:lnTo>
                  <a:pt x="199397" y="54419"/>
                </a:lnTo>
                <a:close/>
              </a:path>
              <a:path w="334010" h="142875">
                <a:moveTo>
                  <a:pt x="179008" y="40505"/>
                </a:moveTo>
                <a:lnTo>
                  <a:pt x="166128" y="40505"/>
                </a:lnTo>
                <a:lnTo>
                  <a:pt x="160585" y="41647"/>
                </a:lnTo>
                <a:lnTo>
                  <a:pt x="155368" y="43957"/>
                </a:lnTo>
                <a:lnTo>
                  <a:pt x="149988" y="46253"/>
                </a:lnTo>
                <a:lnTo>
                  <a:pt x="144282" y="50194"/>
                </a:lnTo>
                <a:lnTo>
                  <a:pt x="137924" y="55751"/>
                </a:lnTo>
                <a:lnTo>
                  <a:pt x="150483" y="55751"/>
                </a:lnTo>
                <a:lnTo>
                  <a:pt x="151130" y="55357"/>
                </a:lnTo>
                <a:lnTo>
                  <a:pt x="154390" y="54419"/>
                </a:lnTo>
                <a:lnTo>
                  <a:pt x="199397" y="54419"/>
                </a:lnTo>
                <a:lnTo>
                  <a:pt x="198898" y="53129"/>
                </a:lnTo>
                <a:lnTo>
                  <a:pt x="195474" y="49093"/>
                </a:lnTo>
                <a:lnTo>
                  <a:pt x="190420" y="45655"/>
                </a:lnTo>
                <a:lnTo>
                  <a:pt x="185203" y="42217"/>
                </a:lnTo>
                <a:lnTo>
                  <a:pt x="179008" y="40505"/>
                </a:lnTo>
                <a:close/>
              </a:path>
              <a:path w="334010" h="142875">
                <a:moveTo>
                  <a:pt x="289217" y="40505"/>
                </a:moveTo>
                <a:lnTo>
                  <a:pt x="252535" y="54773"/>
                </a:lnTo>
                <a:lnTo>
                  <a:pt x="236884" y="93172"/>
                </a:lnTo>
                <a:lnTo>
                  <a:pt x="237556" y="102612"/>
                </a:lnTo>
                <a:lnTo>
                  <a:pt x="263947" y="138515"/>
                </a:lnTo>
                <a:lnTo>
                  <a:pt x="286609" y="142637"/>
                </a:lnTo>
                <a:lnTo>
                  <a:pt x="293851" y="142221"/>
                </a:lnTo>
                <a:lnTo>
                  <a:pt x="323811" y="126971"/>
                </a:lnTo>
                <a:lnTo>
                  <a:pt x="294923" y="126971"/>
                </a:lnTo>
                <a:lnTo>
                  <a:pt x="288076" y="124119"/>
                </a:lnTo>
                <a:lnTo>
                  <a:pt x="270142" y="88118"/>
                </a:lnTo>
                <a:lnTo>
                  <a:pt x="333725" y="88118"/>
                </a:lnTo>
                <a:lnTo>
                  <a:pt x="332945" y="81215"/>
                </a:lnTo>
                <a:lnTo>
                  <a:pt x="269653" y="81215"/>
                </a:lnTo>
                <a:lnTo>
                  <a:pt x="269687" y="77040"/>
                </a:lnTo>
                <a:lnTo>
                  <a:pt x="283185" y="47204"/>
                </a:lnTo>
                <a:lnTo>
                  <a:pt x="312852" y="47204"/>
                </a:lnTo>
                <a:lnTo>
                  <a:pt x="305622" y="43503"/>
                </a:lnTo>
                <a:lnTo>
                  <a:pt x="297718" y="41255"/>
                </a:lnTo>
                <a:lnTo>
                  <a:pt x="289217" y="40505"/>
                </a:lnTo>
                <a:close/>
              </a:path>
              <a:path w="334010" h="142875">
                <a:moveTo>
                  <a:pt x="329486" y="111099"/>
                </a:moveTo>
                <a:lnTo>
                  <a:pt x="324758" y="117078"/>
                </a:lnTo>
                <a:lnTo>
                  <a:pt x="320519" y="121217"/>
                </a:lnTo>
                <a:lnTo>
                  <a:pt x="312367" y="125820"/>
                </a:lnTo>
                <a:lnTo>
                  <a:pt x="307966" y="126971"/>
                </a:lnTo>
                <a:lnTo>
                  <a:pt x="323811" y="126971"/>
                </a:lnTo>
                <a:lnTo>
                  <a:pt x="328859" y="120772"/>
                </a:lnTo>
                <a:lnTo>
                  <a:pt x="333725" y="113367"/>
                </a:lnTo>
                <a:lnTo>
                  <a:pt x="329486" y="111099"/>
                </a:lnTo>
                <a:close/>
              </a:path>
              <a:path w="334010" h="142875">
                <a:moveTo>
                  <a:pt x="312852" y="47204"/>
                </a:moveTo>
                <a:lnTo>
                  <a:pt x="290358" y="47204"/>
                </a:lnTo>
                <a:lnTo>
                  <a:pt x="292641" y="47816"/>
                </a:lnTo>
                <a:lnTo>
                  <a:pt x="294271" y="49052"/>
                </a:lnTo>
                <a:lnTo>
                  <a:pt x="303238" y="81215"/>
                </a:lnTo>
                <a:lnTo>
                  <a:pt x="332945" y="81215"/>
                </a:lnTo>
                <a:lnTo>
                  <a:pt x="312946" y="4725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9" name="bk object 59"/>
          <p:cNvSpPr/>
          <p:nvPr/>
        </p:nvSpPr>
        <p:spPr>
          <a:xfrm>
            <a:off x="6366614" y="6049022"/>
            <a:ext cx="1330824" cy="188607"/>
          </a:xfrm>
          <a:prstGeom prst="rect">
            <a:avLst/>
          </a:prstGeom>
          <a:blipFill>
            <a:blip r:embed="rId2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0" name="bk object 60"/>
          <p:cNvSpPr/>
          <p:nvPr/>
        </p:nvSpPr>
        <p:spPr>
          <a:xfrm>
            <a:off x="7785638" y="6049131"/>
            <a:ext cx="224331" cy="145830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1" name="bk object 61"/>
          <p:cNvSpPr/>
          <p:nvPr/>
        </p:nvSpPr>
        <p:spPr>
          <a:xfrm>
            <a:off x="8064096" y="6049022"/>
            <a:ext cx="824230" cy="188595"/>
          </a:xfrm>
          <a:custGeom>
            <a:avLst/>
            <a:gdLst/>
            <a:ahLst/>
            <a:cxnLst/>
            <a:rect l="l" t="t" r="r" b="b"/>
            <a:pathLst>
              <a:path w="824229" h="188595">
                <a:moveTo>
                  <a:pt x="48583" y="46688"/>
                </a:moveTo>
                <a:lnTo>
                  <a:pt x="0" y="46688"/>
                </a:lnTo>
                <a:lnTo>
                  <a:pt x="0" y="50506"/>
                </a:lnTo>
                <a:lnTo>
                  <a:pt x="5543" y="50778"/>
                </a:lnTo>
                <a:lnTo>
                  <a:pt x="9129" y="51865"/>
                </a:lnTo>
                <a:lnTo>
                  <a:pt x="11086" y="53754"/>
                </a:lnTo>
                <a:lnTo>
                  <a:pt x="12879" y="55642"/>
                </a:lnTo>
                <a:lnTo>
                  <a:pt x="13857" y="59977"/>
                </a:lnTo>
                <a:lnTo>
                  <a:pt x="13857" y="175105"/>
                </a:lnTo>
                <a:lnTo>
                  <a:pt x="0" y="184382"/>
                </a:lnTo>
                <a:lnTo>
                  <a:pt x="0" y="188196"/>
                </a:lnTo>
                <a:lnTo>
                  <a:pt x="66027" y="188196"/>
                </a:lnTo>
                <a:lnTo>
                  <a:pt x="66027" y="184382"/>
                </a:lnTo>
                <a:lnTo>
                  <a:pt x="60158" y="184382"/>
                </a:lnTo>
                <a:lnTo>
                  <a:pt x="56245" y="183969"/>
                </a:lnTo>
                <a:lnTo>
                  <a:pt x="48583" y="133263"/>
                </a:lnTo>
                <a:lnTo>
                  <a:pt x="61946" y="133263"/>
                </a:lnTo>
                <a:lnTo>
                  <a:pt x="59547" y="132283"/>
                </a:lnTo>
                <a:lnTo>
                  <a:pt x="53958" y="128354"/>
                </a:lnTo>
                <a:lnTo>
                  <a:pt x="48583" y="122853"/>
                </a:lnTo>
                <a:lnTo>
                  <a:pt x="48583" y="71418"/>
                </a:lnTo>
                <a:lnTo>
                  <a:pt x="53800" y="61390"/>
                </a:lnTo>
                <a:lnTo>
                  <a:pt x="56565" y="59366"/>
                </a:lnTo>
                <a:lnTo>
                  <a:pt x="48583" y="59366"/>
                </a:lnTo>
                <a:lnTo>
                  <a:pt x="48583" y="46688"/>
                </a:lnTo>
                <a:close/>
              </a:path>
              <a:path w="824229" h="188595">
                <a:moveTo>
                  <a:pt x="61946" y="133263"/>
                </a:moveTo>
                <a:lnTo>
                  <a:pt x="48583" y="133263"/>
                </a:lnTo>
                <a:lnTo>
                  <a:pt x="52985" y="137592"/>
                </a:lnTo>
                <a:lnTo>
                  <a:pt x="57387" y="140648"/>
                </a:lnTo>
                <a:lnTo>
                  <a:pt x="61462" y="142434"/>
                </a:lnTo>
                <a:lnTo>
                  <a:pt x="67005" y="144770"/>
                </a:lnTo>
                <a:lnTo>
                  <a:pt x="72874" y="145939"/>
                </a:lnTo>
                <a:lnTo>
                  <a:pt x="88036" y="145939"/>
                </a:lnTo>
                <a:lnTo>
                  <a:pt x="96025" y="143826"/>
                </a:lnTo>
                <a:lnTo>
                  <a:pt x="103035" y="139600"/>
                </a:lnTo>
                <a:lnTo>
                  <a:pt x="110121" y="135426"/>
                </a:lnTo>
                <a:lnTo>
                  <a:pt x="71244" y="135426"/>
                </a:lnTo>
                <a:lnTo>
                  <a:pt x="65319" y="134640"/>
                </a:lnTo>
                <a:lnTo>
                  <a:pt x="61946" y="133263"/>
                </a:lnTo>
                <a:close/>
              </a:path>
              <a:path w="824229" h="188595">
                <a:moveTo>
                  <a:pt x="111893" y="56376"/>
                </a:moveTo>
                <a:lnTo>
                  <a:pt x="74342" y="56376"/>
                </a:lnTo>
                <a:lnTo>
                  <a:pt x="78581" y="58401"/>
                </a:lnTo>
                <a:lnTo>
                  <a:pt x="81678" y="62464"/>
                </a:lnTo>
                <a:lnTo>
                  <a:pt x="84768" y="68033"/>
                </a:lnTo>
                <a:lnTo>
                  <a:pt x="86956" y="75573"/>
                </a:lnTo>
                <a:lnTo>
                  <a:pt x="88258" y="85084"/>
                </a:lnTo>
                <a:lnTo>
                  <a:pt x="88689" y="96570"/>
                </a:lnTo>
                <a:lnTo>
                  <a:pt x="88291" y="107753"/>
                </a:lnTo>
                <a:lnTo>
                  <a:pt x="75646" y="135426"/>
                </a:lnTo>
                <a:lnTo>
                  <a:pt x="110121" y="135426"/>
                </a:lnTo>
                <a:lnTo>
                  <a:pt x="125045" y="94409"/>
                </a:lnTo>
                <a:lnTo>
                  <a:pt x="124708" y="87716"/>
                </a:lnTo>
                <a:lnTo>
                  <a:pt x="123699" y="81251"/>
                </a:lnTo>
                <a:lnTo>
                  <a:pt x="122018" y="75012"/>
                </a:lnTo>
                <a:lnTo>
                  <a:pt x="119664" y="68999"/>
                </a:lnTo>
                <a:lnTo>
                  <a:pt x="115915" y="61132"/>
                </a:lnTo>
                <a:lnTo>
                  <a:pt x="111893" y="56376"/>
                </a:lnTo>
                <a:close/>
              </a:path>
              <a:path w="824229" h="188595">
                <a:moveTo>
                  <a:pt x="89015" y="43807"/>
                </a:moveTo>
                <a:lnTo>
                  <a:pt x="73527" y="43807"/>
                </a:lnTo>
                <a:lnTo>
                  <a:pt x="66842" y="45411"/>
                </a:lnTo>
                <a:lnTo>
                  <a:pt x="56734" y="50846"/>
                </a:lnTo>
                <a:lnTo>
                  <a:pt x="52496" y="54419"/>
                </a:lnTo>
                <a:lnTo>
                  <a:pt x="48583" y="59366"/>
                </a:lnTo>
                <a:lnTo>
                  <a:pt x="56565" y="59366"/>
                </a:lnTo>
                <a:lnTo>
                  <a:pt x="60647" y="56376"/>
                </a:lnTo>
                <a:lnTo>
                  <a:pt x="111893" y="56376"/>
                </a:lnTo>
                <a:lnTo>
                  <a:pt x="110698" y="54963"/>
                </a:lnTo>
                <a:lnTo>
                  <a:pt x="103687" y="50506"/>
                </a:lnTo>
                <a:lnTo>
                  <a:pt x="96840" y="46036"/>
                </a:lnTo>
                <a:lnTo>
                  <a:pt x="89015" y="43807"/>
                </a:lnTo>
                <a:close/>
              </a:path>
              <a:path w="824229" h="188595">
                <a:moveTo>
                  <a:pt x="195148" y="46688"/>
                </a:moveTo>
                <a:lnTo>
                  <a:pt x="148032" y="46688"/>
                </a:lnTo>
                <a:lnTo>
                  <a:pt x="148032" y="50506"/>
                </a:lnTo>
                <a:lnTo>
                  <a:pt x="153249" y="51050"/>
                </a:lnTo>
                <a:lnTo>
                  <a:pt x="156510" y="52218"/>
                </a:lnTo>
                <a:lnTo>
                  <a:pt x="159770" y="55792"/>
                </a:lnTo>
                <a:lnTo>
                  <a:pt x="160585" y="60330"/>
                </a:lnTo>
                <a:lnTo>
                  <a:pt x="160585" y="116979"/>
                </a:lnTo>
                <a:lnTo>
                  <a:pt x="161400" y="124777"/>
                </a:lnTo>
                <a:lnTo>
                  <a:pt x="163282" y="129482"/>
                </a:lnTo>
                <a:lnTo>
                  <a:pt x="164824" y="133710"/>
                </a:lnTo>
                <a:lnTo>
                  <a:pt x="168248" y="137608"/>
                </a:lnTo>
                <a:lnTo>
                  <a:pt x="178356" y="144273"/>
                </a:lnTo>
                <a:lnTo>
                  <a:pt x="184225" y="145939"/>
                </a:lnTo>
                <a:lnTo>
                  <a:pt x="197593" y="145939"/>
                </a:lnTo>
                <a:lnTo>
                  <a:pt x="224030" y="131923"/>
                </a:lnTo>
                <a:lnTo>
                  <a:pt x="203626" y="131923"/>
                </a:lnTo>
                <a:lnTo>
                  <a:pt x="201669" y="131406"/>
                </a:lnTo>
                <a:lnTo>
                  <a:pt x="195148" y="119416"/>
                </a:lnTo>
                <a:lnTo>
                  <a:pt x="195148" y="46688"/>
                </a:lnTo>
                <a:close/>
              </a:path>
              <a:path w="824229" h="188595">
                <a:moveTo>
                  <a:pt x="260646" y="130170"/>
                </a:moveTo>
                <a:lnTo>
                  <a:pt x="225798" y="130170"/>
                </a:lnTo>
                <a:lnTo>
                  <a:pt x="225798" y="143054"/>
                </a:lnTo>
                <a:lnTo>
                  <a:pt x="272914" y="143054"/>
                </a:lnTo>
                <a:lnTo>
                  <a:pt x="272914" y="139343"/>
                </a:lnTo>
                <a:lnTo>
                  <a:pt x="267860" y="138862"/>
                </a:lnTo>
                <a:lnTo>
                  <a:pt x="264599" y="137711"/>
                </a:lnTo>
                <a:lnTo>
                  <a:pt x="261339" y="134070"/>
                </a:lnTo>
                <a:lnTo>
                  <a:pt x="260646" y="130170"/>
                </a:lnTo>
                <a:close/>
              </a:path>
              <a:path w="824229" h="188595">
                <a:moveTo>
                  <a:pt x="260524" y="46688"/>
                </a:moveTo>
                <a:lnTo>
                  <a:pt x="213407" y="46688"/>
                </a:lnTo>
                <a:lnTo>
                  <a:pt x="213407" y="50506"/>
                </a:lnTo>
                <a:lnTo>
                  <a:pt x="218461" y="51050"/>
                </a:lnTo>
                <a:lnTo>
                  <a:pt x="221885" y="52218"/>
                </a:lnTo>
                <a:lnTo>
                  <a:pt x="223352" y="54012"/>
                </a:lnTo>
                <a:lnTo>
                  <a:pt x="224983" y="55792"/>
                </a:lnTo>
                <a:lnTo>
                  <a:pt x="225798" y="60330"/>
                </a:lnTo>
                <a:lnTo>
                  <a:pt x="225798" y="119142"/>
                </a:lnTo>
                <a:lnTo>
                  <a:pt x="221233" y="124570"/>
                </a:lnTo>
                <a:lnTo>
                  <a:pt x="217320" y="128178"/>
                </a:lnTo>
                <a:lnTo>
                  <a:pt x="213897" y="129963"/>
                </a:lnTo>
                <a:lnTo>
                  <a:pt x="211614" y="131269"/>
                </a:lnTo>
                <a:lnTo>
                  <a:pt x="208843" y="131923"/>
                </a:lnTo>
                <a:lnTo>
                  <a:pt x="224030" y="131923"/>
                </a:lnTo>
                <a:lnTo>
                  <a:pt x="225798" y="130170"/>
                </a:lnTo>
                <a:lnTo>
                  <a:pt x="260646" y="130170"/>
                </a:lnTo>
                <a:lnTo>
                  <a:pt x="260524" y="46688"/>
                </a:lnTo>
                <a:close/>
              </a:path>
              <a:path w="824229" h="188595">
                <a:moveTo>
                  <a:pt x="341876" y="46688"/>
                </a:moveTo>
                <a:lnTo>
                  <a:pt x="294597" y="46688"/>
                </a:lnTo>
                <a:lnTo>
                  <a:pt x="294597" y="50506"/>
                </a:lnTo>
                <a:lnTo>
                  <a:pt x="298510" y="50846"/>
                </a:lnTo>
                <a:lnTo>
                  <a:pt x="301281" y="51457"/>
                </a:lnTo>
                <a:lnTo>
                  <a:pt x="307477" y="61594"/>
                </a:lnTo>
                <a:lnTo>
                  <a:pt x="307477" y="128761"/>
                </a:lnTo>
                <a:lnTo>
                  <a:pt x="294597" y="139343"/>
                </a:lnTo>
                <a:lnTo>
                  <a:pt x="294597" y="143054"/>
                </a:lnTo>
                <a:lnTo>
                  <a:pt x="357038" y="143054"/>
                </a:lnTo>
                <a:lnTo>
                  <a:pt x="357038" y="139343"/>
                </a:lnTo>
                <a:lnTo>
                  <a:pt x="352473" y="139137"/>
                </a:lnTo>
                <a:lnTo>
                  <a:pt x="349213" y="138604"/>
                </a:lnTo>
                <a:lnTo>
                  <a:pt x="345300" y="136886"/>
                </a:lnTo>
                <a:lnTo>
                  <a:pt x="343833" y="135530"/>
                </a:lnTo>
                <a:lnTo>
                  <a:pt x="342854" y="133674"/>
                </a:lnTo>
                <a:lnTo>
                  <a:pt x="342202" y="132575"/>
                </a:lnTo>
                <a:lnTo>
                  <a:pt x="341876" y="130067"/>
                </a:lnTo>
                <a:lnTo>
                  <a:pt x="341876" y="90183"/>
                </a:lnTo>
                <a:lnTo>
                  <a:pt x="343180" y="82832"/>
                </a:lnTo>
                <a:lnTo>
                  <a:pt x="345789" y="76160"/>
                </a:lnTo>
                <a:lnTo>
                  <a:pt x="347582" y="71839"/>
                </a:lnTo>
                <a:lnTo>
                  <a:pt x="349998" y="68537"/>
                </a:lnTo>
                <a:lnTo>
                  <a:pt x="341876" y="68537"/>
                </a:lnTo>
                <a:lnTo>
                  <a:pt x="341876" y="46688"/>
                </a:lnTo>
                <a:close/>
              </a:path>
              <a:path w="824229" h="188595">
                <a:moveTo>
                  <a:pt x="393194" y="63904"/>
                </a:moveTo>
                <a:lnTo>
                  <a:pt x="361277" y="63904"/>
                </a:lnTo>
                <a:lnTo>
                  <a:pt x="362255" y="64108"/>
                </a:lnTo>
                <a:lnTo>
                  <a:pt x="363070" y="64515"/>
                </a:lnTo>
                <a:lnTo>
                  <a:pt x="363722" y="64787"/>
                </a:lnTo>
                <a:lnTo>
                  <a:pt x="365611" y="66173"/>
                </a:lnTo>
                <a:lnTo>
                  <a:pt x="372037" y="70766"/>
                </a:lnTo>
                <a:lnTo>
                  <a:pt x="375787" y="71934"/>
                </a:lnTo>
                <a:lnTo>
                  <a:pt x="383938" y="71934"/>
                </a:lnTo>
                <a:lnTo>
                  <a:pt x="387199" y="70671"/>
                </a:lnTo>
                <a:lnTo>
                  <a:pt x="389807" y="68130"/>
                </a:lnTo>
                <a:lnTo>
                  <a:pt x="392579" y="65589"/>
                </a:lnTo>
                <a:lnTo>
                  <a:pt x="393194" y="63904"/>
                </a:lnTo>
                <a:close/>
              </a:path>
              <a:path w="824229" h="188595">
                <a:moveTo>
                  <a:pt x="383286" y="43807"/>
                </a:moveTo>
                <a:lnTo>
                  <a:pt x="373341" y="43807"/>
                </a:lnTo>
                <a:lnTo>
                  <a:pt x="367798" y="45438"/>
                </a:lnTo>
                <a:lnTo>
                  <a:pt x="341876" y="68537"/>
                </a:lnTo>
                <a:lnTo>
                  <a:pt x="349998" y="68537"/>
                </a:lnTo>
                <a:lnTo>
                  <a:pt x="353546" y="66105"/>
                </a:lnTo>
                <a:lnTo>
                  <a:pt x="355571" y="64651"/>
                </a:lnTo>
                <a:lnTo>
                  <a:pt x="357853" y="63904"/>
                </a:lnTo>
                <a:lnTo>
                  <a:pt x="393194" y="63904"/>
                </a:lnTo>
                <a:lnTo>
                  <a:pt x="393883" y="62015"/>
                </a:lnTo>
                <a:lnTo>
                  <a:pt x="393883" y="53074"/>
                </a:lnTo>
                <a:lnTo>
                  <a:pt x="392579" y="49732"/>
                </a:lnTo>
                <a:lnTo>
                  <a:pt x="387036" y="44989"/>
                </a:lnTo>
                <a:lnTo>
                  <a:pt x="383286" y="43807"/>
                </a:lnTo>
                <a:close/>
              </a:path>
              <a:path w="824229" h="188595">
                <a:moveTo>
                  <a:pt x="442793" y="0"/>
                </a:moveTo>
                <a:lnTo>
                  <a:pt x="432195" y="0"/>
                </a:lnTo>
                <a:lnTo>
                  <a:pt x="427631" y="1562"/>
                </a:lnTo>
                <a:lnTo>
                  <a:pt x="423881" y="4687"/>
                </a:lnTo>
                <a:lnTo>
                  <a:pt x="420294" y="7813"/>
                </a:lnTo>
                <a:lnTo>
                  <a:pt x="418338" y="11576"/>
                </a:lnTo>
                <a:lnTo>
                  <a:pt x="418338" y="20368"/>
                </a:lnTo>
                <a:lnTo>
                  <a:pt x="420294" y="24118"/>
                </a:lnTo>
                <a:lnTo>
                  <a:pt x="423881" y="27203"/>
                </a:lnTo>
                <a:lnTo>
                  <a:pt x="427631" y="30301"/>
                </a:lnTo>
                <a:lnTo>
                  <a:pt x="432195" y="31850"/>
                </a:lnTo>
                <a:lnTo>
                  <a:pt x="442629" y="31850"/>
                </a:lnTo>
                <a:lnTo>
                  <a:pt x="447194" y="30301"/>
                </a:lnTo>
                <a:lnTo>
                  <a:pt x="454694" y="24118"/>
                </a:lnTo>
                <a:lnTo>
                  <a:pt x="456650" y="20368"/>
                </a:lnTo>
                <a:lnTo>
                  <a:pt x="456650" y="11576"/>
                </a:lnTo>
                <a:lnTo>
                  <a:pt x="454694" y="7813"/>
                </a:lnTo>
                <a:lnTo>
                  <a:pt x="450944" y="4687"/>
                </a:lnTo>
                <a:lnTo>
                  <a:pt x="447357" y="1562"/>
                </a:lnTo>
                <a:lnTo>
                  <a:pt x="442793" y="0"/>
                </a:lnTo>
                <a:close/>
              </a:path>
              <a:path w="824229" h="188595">
                <a:moveTo>
                  <a:pt x="454694" y="46688"/>
                </a:moveTo>
                <a:lnTo>
                  <a:pt x="406274" y="46688"/>
                </a:lnTo>
                <a:lnTo>
                  <a:pt x="406274" y="50506"/>
                </a:lnTo>
                <a:lnTo>
                  <a:pt x="411654" y="50778"/>
                </a:lnTo>
                <a:lnTo>
                  <a:pt x="415403" y="51865"/>
                </a:lnTo>
                <a:lnTo>
                  <a:pt x="417197" y="53754"/>
                </a:lnTo>
                <a:lnTo>
                  <a:pt x="419153" y="55642"/>
                </a:lnTo>
                <a:lnTo>
                  <a:pt x="420131" y="59977"/>
                </a:lnTo>
                <a:lnTo>
                  <a:pt x="420131" y="129860"/>
                </a:lnTo>
                <a:lnTo>
                  <a:pt x="419316" y="134052"/>
                </a:lnTo>
                <a:lnTo>
                  <a:pt x="417686" y="135632"/>
                </a:lnTo>
                <a:lnTo>
                  <a:pt x="415077" y="137968"/>
                </a:lnTo>
                <a:lnTo>
                  <a:pt x="411327" y="139206"/>
                </a:lnTo>
                <a:lnTo>
                  <a:pt x="406274" y="139343"/>
                </a:lnTo>
                <a:lnTo>
                  <a:pt x="406274" y="143054"/>
                </a:lnTo>
                <a:lnTo>
                  <a:pt x="468714" y="143054"/>
                </a:lnTo>
                <a:lnTo>
                  <a:pt x="468714" y="139343"/>
                </a:lnTo>
                <a:lnTo>
                  <a:pt x="463171" y="139067"/>
                </a:lnTo>
                <a:lnTo>
                  <a:pt x="459405" y="137968"/>
                </a:lnTo>
                <a:lnTo>
                  <a:pt x="457628" y="136097"/>
                </a:lnTo>
                <a:lnTo>
                  <a:pt x="455672" y="134207"/>
                </a:lnTo>
                <a:lnTo>
                  <a:pt x="454694" y="129860"/>
                </a:lnTo>
                <a:lnTo>
                  <a:pt x="454694" y="46688"/>
                </a:lnTo>
                <a:close/>
              </a:path>
              <a:path w="824229" h="188595">
                <a:moveTo>
                  <a:pt x="529362" y="46688"/>
                </a:moveTo>
                <a:lnTo>
                  <a:pt x="482246" y="46688"/>
                </a:lnTo>
                <a:lnTo>
                  <a:pt x="482246" y="50506"/>
                </a:lnTo>
                <a:lnTo>
                  <a:pt x="487300" y="51050"/>
                </a:lnTo>
                <a:lnTo>
                  <a:pt x="490724" y="52218"/>
                </a:lnTo>
                <a:lnTo>
                  <a:pt x="492191" y="54012"/>
                </a:lnTo>
                <a:lnTo>
                  <a:pt x="493821" y="55792"/>
                </a:lnTo>
                <a:lnTo>
                  <a:pt x="494636" y="60330"/>
                </a:lnTo>
                <a:lnTo>
                  <a:pt x="494636" y="129448"/>
                </a:lnTo>
                <a:lnTo>
                  <a:pt x="493984" y="133915"/>
                </a:lnTo>
                <a:lnTo>
                  <a:pt x="492517" y="135426"/>
                </a:lnTo>
                <a:lnTo>
                  <a:pt x="490561" y="137626"/>
                </a:lnTo>
                <a:lnTo>
                  <a:pt x="486974" y="138931"/>
                </a:lnTo>
                <a:lnTo>
                  <a:pt x="482246" y="139343"/>
                </a:lnTo>
                <a:lnTo>
                  <a:pt x="482246" y="143054"/>
                </a:lnTo>
                <a:lnTo>
                  <a:pt x="540611" y="143054"/>
                </a:lnTo>
                <a:lnTo>
                  <a:pt x="540611" y="139343"/>
                </a:lnTo>
                <a:lnTo>
                  <a:pt x="536372" y="138862"/>
                </a:lnTo>
                <a:lnTo>
                  <a:pt x="533275" y="137660"/>
                </a:lnTo>
                <a:lnTo>
                  <a:pt x="531645" y="135736"/>
                </a:lnTo>
                <a:lnTo>
                  <a:pt x="530177" y="133812"/>
                </a:lnTo>
                <a:lnTo>
                  <a:pt x="529399" y="129448"/>
                </a:lnTo>
                <a:lnTo>
                  <a:pt x="529362" y="70399"/>
                </a:lnTo>
                <a:lnTo>
                  <a:pt x="535394" y="61947"/>
                </a:lnTo>
                <a:lnTo>
                  <a:pt x="539693" y="59162"/>
                </a:lnTo>
                <a:lnTo>
                  <a:pt x="529362" y="59162"/>
                </a:lnTo>
                <a:lnTo>
                  <a:pt x="529362" y="46688"/>
                </a:lnTo>
                <a:close/>
              </a:path>
              <a:path w="824229" h="188595">
                <a:moveTo>
                  <a:pt x="591121" y="57721"/>
                </a:moveTo>
                <a:lnTo>
                  <a:pt x="551208" y="57721"/>
                </a:lnTo>
                <a:lnTo>
                  <a:pt x="553165" y="58278"/>
                </a:lnTo>
                <a:lnTo>
                  <a:pt x="556751" y="60548"/>
                </a:lnTo>
                <a:lnTo>
                  <a:pt x="558056" y="62151"/>
                </a:lnTo>
                <a:lnTo>
                  <a:pt x="558708" y="64203"/>
                </a:lnTo>
                <a:lnTo>
                  <a:pt x="559523" y="66268"/>
                </a:lnTo>
                <a:lnTo>
                  <a:pt x="559793" y="70399"/>
                </a:lnTo>
                <a:lnTo>
                  <a:pt x="559754" y="129448"/>
                </a:lnTo>
                <a:lnTo>
                  <a:pt x="559197" y="133090"/>
                </a:lnTo>
                <a:lnTo>
                  <a:pt x="555936" y="137351"/>
                </a:lnTo>
                <a:lnTo>
                  <a:pt x="552839" y="138862"/>
                </a:lnTo>
                <a:lnTo>
                  <a:pt x="548437" y="139343"/>
                </a:lnTo>
                <a:lnTo>
                  <a:pt x="548437" y="143054"/>
                </a:lnTo>
                <a:lnTo>
                  <a:pt x="606965" y="143054"/>
                </a:lnTo>
                <a:lnTo>
                  <a:pt x="606965" y="139343"/>
                </a:lnTo>
                <a:lnTo>
                  <a:pt x="601911" y="138862"/>
                </a:lnTo>
                <a:lnTo>
                  <a:pt x="598487" y="137711"/>
                </a:lnTo>
                <a:lnTo>
                  <a:pt x="595227" y="134070"/>
                </a:lnTo>
                <a:lnTo>
                  <a:pt x="594412" y="129448"/>
                </a:lnTo>
                <a:lnTo>
                  <a:pt x="594412" y="73375"/>
                </a:lnTo>
                <a:lnTo>
                  <a:pt x="593759" y="65861"/>
                </a:lnTo>
                <a:lnTo>
                  <a:pt x="592455" y="61947"/>
                </a:lnTo>
                <a:lnTo>
                  <a:pt x="591121" y="57721"/>
                </a:lnTo>
                <a:close/>
              </a:path>
              <a:path w="824229" h="188595">
                <a:moveTo>
                  <a:pt x="571424" y="43807"/>
                </a:moveTo>
                <a:lnTo>
                  <a:pt x="557730" y="43807"/>
                </a:lnTo>
                <a:lnTo>
                  <a:pt x="551860" y="45017"/>
                </a:lnTo>
                <a:lnTo>
                  <a:pt x="546317" y="47462"/>
                </a:lnTo>
                <a:lnTo>
                  <a:pt x="540937" y="49895"/>
                </a:lnTo>
                <a:lnTo>
                  <a:pt x="535231" y="53794"/>
                </a:lnTo>
                <a:lnTo>
                  <a:pt x="529362" y="59162"/>
                </a:lnTo>
                <a:lnTo>
                  <a:pt x="539693" y="59162"/>
                </a:lnTo>
                <a:lnTo>
                  <a:pt x="541916" y="57721"/>
                </a:lnTo>
                <a:lnTo>
                  <a:pt x="591121" y="57721"/>
                </a:lnTo>
                <a:lnTo>
                  <a:pt x="590825" y="56784"/>
                </a:lnTo>
                <a:lnTo>
                  <a:pt x="587564" y="52476"/>
                </a:lnTo>
                <a:lnTo>
                  <a:pt x="582510" y="49011"/>
                </a:lnTo>
                <a:lnTo>
                  <a:pt x="577619" y="45533"/>
                </a:lnTo>
                <a:lnTo>
                  <a:pt x="571424" y="43807"/>
                </a:lnTo>
                <a:close/>
              </a:path>
              <a:path w="824229" h="188595">
                <a:moveTo>
                  <a:pt x="680655" y="43807"/>
                </a:moveTo>
                <a:lnTo>
                  <a:pt x="643973" y="58075"/>
                </a:lnTo>
                <a:lnTo>
                  <a:pt x="628322" y="96474"/>
                </a:lnTo>
                <a:lnTo>
                  <a:pt x="628992" y="105914"/>
                </a:lnTo>
                <a:lnTo>
                  <a:pt x="655283" y="141816"/>
                </a:lnTo>
                <a:lnTo>
                  <a:pt x="677884" y="145939"/>
                </a:lnTo>
                <a:lnTo>
                  <a:pt x="685128" y="145523"/>
                </a:lnTo>
                <a:lnTo>
                  <a:pt x="715168" y="130273"/>
                </a:lnTo>
                <a:lnTo>
                  <a:pt x="686361" y="130273"/>
                </a:lnTo>
                <a:lnTo>
                  <a:pt x="679514" y="127421"/>
                </a:lnTo>
                <a:lnTo>
                  <a:pt x="661581" y="91420"/>
                </a:lnTo>
                <a:lnTo>
                  <a:pt x="725000" y="91420"/>
                </a:lnTo>
                <a:lnTo>
                  <a:pt x="724236" y="84517"/>
                </a:lnTo>
                <a:lnTo>
                  <a:pt x="660928" y="84517"/>
                </a:lnTo>
                <a:lnTo>
                  <a:pt x="660962" y="80342"/>
                </a:lnTo>
                <a:lnTo>
                  <a:pt x="674460" y="50506"/>
                </a:lnTo>
                <a:lnTo>
                  <a:pt x="704290" y="50506"/>
                </a:lnTo>
                <a:lnTo>
                  <a:pt x="697060" y="46805"/>
                </a:lnTo>
                <a:lnTo>
                  <a:pt x="689156" y="44557"/>
                </a:lnTo>
                <a:lnTo>
                  <a:pt x="680655" y="43807"/>
                </a:lnTo>
                <a:close/>
              </a:path>
              <a:path w="824229" h="188595">
                <a:moveTo>
                  <a:pt x="720761" y="114401"/>
                </a:moveTo>
                <a:lnTo>
                  <a:pt x="716196" y="120380"/>
                </a:lnTo>
                <a:lnTo>
                  <a:pt x="711957" y="124519"/>
                </a:lnTo>
                <a:lnTo>
                  <a:pt x="703806" y="129122"/>
                </a:lnTo>
                <a:lnTo>
                  <a:pt x="699404" y="130273"/>
                </a:lnTo>
                <a:lnTo>
                  <a:pt x="715168" y="130273"/>
                </a:lnTo>
                <a:lnTo>
                  <a:pt x="720206" y="124073"/>
                </a:lnTo>
                <a:lnTo>
                  <a:pt x="725000" y="116669"/>
                </a:lnTo>
                <a:lnTo>
                  <a:pt x="720761" y="114401"/>
                </a:lnTo>
                <a:close/>
              </a:path>
              <a:path w="824229" h="188595">
                <a:moveTo>
                  <a:pt x="704290" y="50506"/>
                </a:moveTo>
                <a:lnTo>
                  <a:pt x="681633" y="50506"/>
                </a:lnTo>
                <a:lnTo>
                  <a:pt x="683916" y="51118"/>
                </a:lnTo>
                <a:lnTo>
                  <a:pt x="688807" y="54487"/>
                </a:lnTo>
                <a:lnTo>
                  <a:pt x="691089" y="57613"/>
                </a:lnTo>
                <a:lnTo>
                  <a:pt x="692393" y="61730"/>
                </a:lnTo>
                <a:lnTo>
                  <a:pt x="693848" y="65825"/>
                </a:lnTo>
                <a:lnTo>
                  <a:pt x="694663" y="73340"/>
                </a:lnTo>
                <a:lnTo>
                  <a:pt x="694676" y="84517"/>
                </a:lnTo>
                <a:lnTo>
                  <a:pt x="724236" y="84517"/>
                </a:lnTo>
                <a:lnTo>
                  <a:pt x="704384" y="50554"/>
                </a:lnTo>
                <a:close/>
              </a:path>
              <a:path w="824229" h="188595">
                <a:moveTo>
                  <a:pt x="808235" y="140476"/>
                </a:moveTo>
                <a:lnTo>
                  <a:pt x="759725" y="140476"/>
                </a:lnTo>
                <a:lnTo>
                  <a:pt x="761356" y="140854"/>
                </a:lnTo>
                <a:lnTo>
                  <a:pt x="773094" y="144496"/>
                </a:lnTo>
                <a:lnTo>
                  <a:pt x="780430" y="145939"/>
                </a:lnTo>
                <a:lnTo>
                  <a:pt x="793147" y="145939"/>
                </a:lnTo>
                <a:lnTo>
                  <a:pt x="799505" y="144565"/>
                </a:lnTo>
                <a:lnTo>
                  <a:pt x="808235" y="140476"/>
                </a:lnTo>
                <a:close/>
              </a:path>
              <a:path w="824229" h="188595">
                <a:moveTo>
                  <a:pt x="750107" y="111000"/>
                </a:moveTo>
                <a:lnTo>
                  <a:pt x="745868" y="111000"/>
                </a:lnTo>
                <a:lnTo>
                  <a:pt x="747987" y="145630"/>
                </a:lnTo>
                <a:lnTo>
                  <a:pt x="752063" y="145630"/>
                </a:lnTo>
                <a:lnTo>
                  <a:pt x="753856" y="142194"/>
                </a:lnTo>
                <a:lnTo>
                  <a:pt x="756139" y="140476"/>
                </a:lnTo>
                <a:lnTo>
                  <a:pt x="808235" y="140476"/>
                </a:lnTo>
                <a:lnTo>
                  <a:pt x="811243" y="139067"/>
                </a:lnTo>
                <a:lnTo>
                  <a:pt x="812236" y="138209"/>
                </a:lnTo>
                <a:lnTo>
                  <a:pt x="777985" y="138209"/>
                </a:lnTo>
                <a:lnTo>
                  <a:pt x="771953" y="135941"/>
                </a:lnTo>
                <a:lnTo>
                  <a:pt x="765431" y="131406"/>
                </a:lnTo>
                <a:lnTo>
                  <a:pt x="760813" y="127580"/>
                </a:lnTo>
                <a:lnTo>
                  <a:pt x="756730" y="122904"/>
                </a:lnTo>
                <a:lnTo>
                  <a:pt x="753166" y="117377"/>
                </a:lnTo>
                <a:lnTo>
                  <a:pt x="750107" y="111000"/>
                </a:lnTo>
                <a:close/>
              </a:path>
              <a:path w="824229" h="188595">
                <a:moveTo>
                  <a:pt x="786462" y="43807"/>
                </a:moveTo>
                <a:lnTo>
                  <a:pt x="780267" y="43807"/>
                </a:lnTo>
                <a:lnTo>
                  <a:pt x="772009" y="44370"/>
                </a:lnTo>
                <a:lnTo>
                  <a:pt x="744400" y="65548"/>
                </a:lnTo>
                <a:lnTo>
                  <a:pt x="744400" y="79775"/>
                </a:lnTo>
                <a:lnTo>
                  <a:pt x="777007" y="108320"/>
                </a:lnTo>
                <a:lnTo>
                  <a:pt x="785484" y="113199"/>
                </a:lnTo>
                <a:lnTo>
                  <a:pt x="791027" y="116840"/>
                </a:lnTo>
                <a:lnTo>
                  <a:pt x="793473" y="119245"/>
                </a:lnTo>
                <a:lnTo>
                  <a:pt x="796081" y="121650"/>
                </a:lnTo>
                <a:lnTo>
                  <a:pt x="797223" y="124502"/>
                </a:lnTo>
                <a:lnTo>
                  <a:pt x="797223" y="130685"/>
                </a:lnTo>
                <a:lnTo>
                  <a:pt x="796081" y="133142"/>
                </a:lnTo>
                <a:lnTo>
                  <a:pt x="793473" y="135169"/>
                </a:lnTo>
                <a:lnTo>
                  <a:pt x="791027" y="137195"/>
                </a:lnTo>
                <a:lnTo>
                  <a:pt x="787767" y="138209"/>
                </a:lnTo>
                <a:lnTo>
                  <a:pt x="812236" y="138209"/>
                </a:lnTo>
                <a:lnTo>
                  <a:pt x="815808" y="135117"/>
                </a:lnTo>
                <a:lnTo>
                  <a:pt x="819069" y="129963"/>
                </a:lnTo>
                <a:lnTo>
                  <a:pt x="822166" y="124811"/>
                </a:lnTo>
                <a:lnTo>
                  <a:pt x="823797" y="119555"/>
                </a:lnTo>
                <a:lnTo>
                  <a:pt x="823797" y="108286"/>
                </a:lnTo>
                <a:lnTo>
                  <a:pt x="785963" y="76002"/>
                </a:lnTo>
                <a:lnTo>
                  <a:pt x="779574" y="72002"/>
                </a:lnTo>
                <a:lnTo>
                  <a:pt x="774959" y="68757"/>
                </a:lnTo>
                <a:lnTo>
                  <a:pt x="772116" y="66268"/>
                </a:lnTo>
                <a:lnTo>
                  <a:pt x="770322" y="64556"/>
                </a:lnTo>
                <a:lnTo>
                  <a:pt x="769507" y="62763"/>
                </a:lnTo>
                <a:lnTo>
                  <a:pt x="769507" y="58442"/>
                </a:lnTo>
                <a:lnTo>
                  <a:pt x="770811" y="56254"/>
                </a:lnTo>
                <a:lnTo>
                  <a:pt x="773094" y="54365"/>
                </a:lnTo>
                <a:lnTo>
                  <a:pt x="775539" y="52476"/>
                </a:lnTo>
                <a:lnTo>
                  <a:pt x="778474" y="51525"/>
                </a:lnTo>
                <a:lnTo>
                  <a:pt x="816381" y="51525"/>
                </a:lnTo>
                <a:lnTo>
                  <a:pt x="816252" y="49161"/>
                </a:lnTo>
                <a:lnTo>
                  <a:pt x="802440" y="49161"/>
                </a:lnTo>
                <a:lnTo>
                  <a:pt x="800646" y="48645"/>
                </a:lnTo>
                <a:lnTo>
                  <a:pt x="798364" y="47612"/>
                </a:lnTo>
                <a:lnTo>
                  <a:pt x="792495" y="45071"/>
                </a:lnTo>
                <a:lnTo>
                  <a:pt x="786462" y="43807"/>
                </a:lnTo>
                <a:close/>
              </a:path>
              <a:path w="824229" h="188595">
                <a:moveTo>
                  <a:pt x="816381" y="51525"/>
                </a:moveTo>
                <a:lnTo>
                  <a:pt x="787115" y="51525"/>
                </a:lnTo>
                <a:lnTo>
                  <a:pt x="792495" y="53319"/>
                </a:lnTo>
                <a:lnTo>
                  <a:pt x="797875" y="56893"/>
                </a:lnTo>
                <a:lnTo>
                  <a:pt x="803418" y="60466"/>
                </a:lnTo>
                <a:lnTo>
                  <a:pt x="808635" y="67124"/>
                </a:lnTo>
                <a:lnTo>
                  <a:pt x="813526" y="76880"/>
                </a:lnTo>
                <a:lnTo>
                  <a:pt x="817765" y="76880"/>
                </a:lnTo>
                <a:lnTo>
                  <a:pt x="816381" y="51525"/>
                </a:lnTo>
                <a:close/>
              </a:path>
              <a:path w="824229" h="188595">
                <a:moveTo>
                  <a:pt x="815971" y="44011"/>
                </a:moveTo>
                <a:lnTo>
                  <a:pt x="811732" y="44011"/>
                </a:lnTo>
                <a:lnTo>
                  <a:pt x="809776" y="46416"/>
                </a:lnTo>
                <a:lnTo>
                  <a:pt x="808309" y="47870"/>
                </a:lnTo>
                <a:lnTo>
                  <a:pt x="807331" y="48386"/>
                </a:lnTo>
                <a:lnTo>
                  <a:pt x="806515" y="48903"/>
                </a:lnTo>
                <a:lnTo>
                  <a:pt x="805374" y="49161"/>
                </a:lnTo>
                <a:lnTo>
                  <a:pt x="816252" y="49161"/>
                </a:lnTo>
                <a:lnTo>
                  <a:pt x="815971" y="4401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4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4457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4400" b="1" i="0">
                <a:solidFill>
                  <a:srgbClr val="233F60"/>
                </a:solidFill>
                <a:latin typeface="Trebuchet MS"/>
                <a:cs typeface="Trebuchet MS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4/25/2023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4400" b="1" i="0">
                <a:solidFill>
                  <a:srgbClr val="233F60"/>
                </a:solidFill>
                <a:latin typeface="Trebuchet MS"/>
                <a:cs typeface="Trebuchet MS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200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60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4/25/2023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4400" b="1" i="0">
                <a:solidFill>
                  <a:srgbClr val="233F60"/>
                </a:solidFill>
                <a:latin typeface="Trebuchet MS"/>
                <a:cs typeface="Trebuchet MS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4/25/2023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4/25/2023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ar-IQ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ar-IQ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DBC418-4C14-4352-834C-4B28C8853237}" type="slidenum">
              <a:rPr lang="en-US" altLang="ar-IQ"/>
              <a:pPr/>
              <a:t>‹#›</a:t>
            </a:fld>
            <a:endParaRPr lang="en-US" altLang="ar-IQ"/>
          </a:p>
        </p:txBody>
      </p:sp>
    </p:spTree>
    <p:extLst>
      <p:ext uri="{BB962C8B-B14F-4D97-AF65-F5344CB8AC3E}">
        <p14:creationId xmlns:p14="http://schemas.microsoft.com/office/powerpoint/2010/main" val="28330819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685800" y="2125980"/>
            <a:ext cx="7772400" cy="14401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371600" y="3840480"/>
            <a:ext cx="6400800" cy="17145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4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49339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200" b="1" i="0">
                <a:solidFill>
                  <a:srgbClr val="C00000"/>
                </a:solidFill>
                <a:latin typeface="Trebuchet MS"/>
                <a:cs typeface="Trebuchet MS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sz="2400" b="1" i="0">
                <a:solidFill>
                  <a:schemeClr val="tx1"/>
                </a:solidFill>
                <a:latin typeface="Trebuchet MS"/>
                <a:cs typeface="Trebuchet MS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4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28623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200" b="1" i="0">
                <a:solidFill>
                  <a:srgbClr val="C00000"/>
                </a:solidFill>
                <a:latin typeface="Trebuchet MS"/>
                <a:cs typeface="Trebuchet MS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200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60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4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89041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0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theme" Target="../theme/theme3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68560" y="1130986"/>
            <a:ext cx="8206879" cy="136271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4400" b="1" i="0">
                <a:solidFill>
                  <a:srgbClr val="233F60"/>
                </a:solidFill>
                <a:latin typeface="Trebuchet MS"/>
                <a:cs typeface="Trebuchet MS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457200" y="1577340"/>
            <a:ext cx="822960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108960" y="6377940"/>
            <a:ext cx="292608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457200" y="6377940"/>
            <a:ext cx="210312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4/25/2023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6583680" y="6377940"/>
            <a:ext cx="210312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15772" y="411556"/>
            <a:ext cx="8312454" cy="149034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200" b="1" i="0">
                <a:solidFill>
                  <a:srgbClr val="C00000"/>
                </a:solidFill>
                <a:latin typeface="Trebuchet MS"/>
                <a:cs typeface="Trebuchet MS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348462" y="2369311"/>
            <a:ext cx="8447074" cy="368363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400" b="1" i="0">
                <a:solidFill>
                  <a:schemeClr val="tx1"/>
                </a:solidFill>
                <a:latin typeface="Trebuchet MS"/>
                <a:cs typeface="Trebuchet MS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108960" y="6377940"/>
            <a:ext cx="292608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457200" y="6377940"/>
            <a:ext cx="210312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4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6583680" y="6377940"/>
            <a:ext cx="210312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67160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15772" y="411556"/>
            <a:ext cx="8312454" cy="149034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200" b="1" i="0">
                <a:solidFill>
                  <a:srgbClr val="C00000"/>
                </a:solidFill>
                <a:latin typeface="Trebuchet MS"/>
                <a:cs typeface="Trebuchet MS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348462" y="2369311"/>
            <a:ext cx="8447074" cy="368363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400" b="1" i="0">
                <a:solidFill>
                  <a:schemeClr val="tx1"/>
                </a:solidFill>
                <a:latin typeface="Trebuchet MS"/>
                <a:cs typeface="Trebuchet MS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108960" y="6377940"/>
            <a:ext cx="292608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457200" y="6377940"/>
            <a:ext cx="210312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4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6583680" y="6377940"/>
            <a:ext cx="210312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36990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12" Type="http://schemas.openxmlformats.org/officeDocument/2006/relationships/image" Target="../media/image5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0.png"/><Relationship Id="rId11" Type="http://schemas.openxmlformats.org/officeDocument/2006/relationships/image" Target="../media/image55.png"/><Relationship Id="rId5" Type="http://schemas.openxmlformats.org/officeDocument/2006/relationships/image" Target="../media/image49.png"/><Relationship Id="rId10" Type="http://schemas.openxmlformats.org/officeDocument/2006/relationships/image" Target="../media/image54.png"/><Relationship Id="rId4" Type="http://schemas.openxmlformats.org/officeDocument/2006/relationships/image" Target="../media/image48.png"/><Relationship Id="rId9" Type="http://schemas.openxmlformats.org/officeDocument/2006/relationships/image" Target="../media/image5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image" Target="../media/image68.png"/><Relationship Id="rId18" Type="http://schemas.openxmlformats.org/officeDocument/2006/relationships/image" Target="../media/image73.png"/><Relationship Id="rId26" Type="http://schemas.openxmlformats.org/officeDocument/2006/relationships/image" Target="../media/image81.png"/><Relationship Id="rId3" Type="http://schemas.openxmlformats.org/officeDocument/2006/relationships/image" Target="../media/image58.png"/><Relationship Id="rId21" Type="http://schemas.openxmlformats.org/officeDocument/2006/relationships/image" Target="../media/image76.png"/><Relationship Id="rId7" Type="http://schemas.openxmlformats.org/officeDocument/2006/relationships/image" Target="../media/image62.png"/><Relationship Id="rId12" Type="http://schemas.openxmlformats.org/officeDocument/2006/relationships/image" Target="../media/image67.png"/><Relationship Id="rId17" Type="http://schemas.openxmlformats.org/officeDocument/2006/relationships/image" Target="../media/image72.png"/><Relationship Id="rId25" Type="http://schemas.openxmlformats.org/officeDocument/2006/relationships/image" Target="../media/image80.png"/><Relationship Id="rId2" Type="http://schemas.openxmlformats.org/officeDocument/2006/relationships/image" Target="../media/image57.png"/><Relationship Id="rId16" Type="http://schemas.openxmlformats.org/officeDocument/2006/relationships/image" Target="../media/image71.png"/><Relationship Id="rId20" Type="http://schemas.openxmlformats.org/officeDocument/2006/relationships/image" Target="../media/image75.png"/><Relationship Id="rId29" Type="http://schemas.openxmlformats.org/officeDocument/2006/relationships/image" Target="../media/image84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61.png"/><Relationship Id="rId11" Type="http://schemas.openxmlformats.org/officeDocument/2006/relationships/image" Target="../media/image66.png"/><Relationship Id="rId24" Type="http://schemas.openxmlformats.org/officeDocument/2006/relationships/image" Target="../media/image79.png"/><Relationship Id="rId5" Type="http://schemas.openxmlformats.org/officeDocument/2006/relationships/image" Target="../media/image60.png"/><Relationship Id="rId15" Type="http://schemas.openxmlformats.org/officeDocument/2006/relationships/image" Target="../media/image70.png"/><Relationship Id="rId23" Type="http://schemas.openxmlformats.org/officeDocument/2006/relationships/image" Target="../media/image78.png"/><Relationship Id="rId28" Type="http://schemas.openxmlformats.org/officeDocument/2006/relationships/image" Target="../media/image83.png"/><Relationship Id="rId10" Type="http://schemas.openxmlformats.org/officeDocument/2006/relationships/image" Target="../media/image65.png"/><Relationship Id="rId19" Type="http://schemas.openxmlformats.org/officeDocument/2006/relationships/image" Target="../media/image74.png"/><Relationship Id="rId4" Type="http://schemas.openxmlformats.org/officeDocument/2006/relationships/image" Target="../media/image59.png"/><Relationship Id="rId9" Type="http://schemas.openxmlformats.org/officeDocument/2006/relationships/image" Target="../media/image64.png"/><Relationship Id="rId14" Type="http://schemas.openxmlformats.org/officeDocument/2006/relationships/image" Target="../media/image69.png"/><Relationship Id="rId22" Type="http://schemas.openxmlformats.org/officeDocument/2006/relationships/image" Target="../media/image77.png"/><Relationship Id="rId27" Type="http://schemas.openxmlformats.org/officeDocument/2006/relationships/image" Target="../media/image8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13" Type="http://schemas.openxmlformats.org/officeDocument/2006/relationships/image" Target="../media/image96.png"/><Relationship Id="rId3" Type="http://schemas.openxmlformats.org/officeDocument/2006/relationships/image" Target="../media/image86.png"/><Relationship Id="rId7" Type="http://schemas.openxmlformats.org/officeDocument/2006/relationships/image" Target="../media/image90.png"/><Relationship Id="rId12" Type="http://schemas.openxmlformats.org/officeDocument/2006/relationships/image" Target="../media/image95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9.png"/><Relationship Id="rId11" Type="http://schemas.openxmlformats.org/officeDocument/2006/relationships/image" Target="../media/image94.png"/><Relationship Id="rId5" Type="http://schemas.openxmlformats.org/officeDocument/2006/relationships/image" Target="../media/image88.png"/><Relationship Id="rId15" Type="http://schemas.openxmlformats.org/officeDocument/2006/relationships/image" Target="../media/image98.png"/><Relationship Id="rId10" Type="http://schemas.openxmlformats.org/officeDocument/2006/relationships/image" Target="../media/image93.png"/><Relationship Id="rId4" Type="http://schemas.openxmlformats.org/officeDocument/2006/relationships/image" Target="../media/image87.png"/><Relationship Id="rId9" Type="http://schemas.openxmlformats.org/officeDocument/2006/relationships/image" Target="../media/image92.png"/><Relationship Id="rId14" Type="http://schemas.openxmlformats.org/officeDocument/2006/relationships/image" Target="../media/image97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8.png"/><Relationship Id="rId4" Type="http://schemas.openxmlformats.org/officeDocument/2006/relationships/image" Target="../media/image3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68560" y="228600"/>
            <a:ext cx="8206879" cy="6319254"/>
          </a:xfrm>
        </p:spPr>
        <p:txBody>
          <a:bodyPr/>
          <a:lstStyle/>
          <a:p>
            <a:pPr algn="l"/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Pharmaceutical chemistry</a:t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       </a:t>
            </a:r>
            <a:r>
              <a:rPr lang="en-US" dirty="0" smtClean="0">
                <a:solidFill>
                  <a:srgbClr val="FF0000"/>
                </a:solidFill>
              </a:rPr>
              <a:t>pyrimidine antagonist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lect.5</a:t>
            </a:r>
            <a:br>
              <a:rPr lang="en-US" dirty="0" smtClean="0"/>
            </a:br>
            <a:r>
              <a:rPr lang="en-US" dirty="0" err="1" smtClean="0"/>
              <a:t>Dr.Leaqa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339160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04800" y="381000"/>
            <a:ext cx="2514600" cy="5130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200" i="1" spc="-5" dirty="0">
                <a:solidFill>
                  <a:srgbClr val="00AF4F"/>
                </a:solidFill>
                <a:latin typeface="Times New Roman"/>
                <a:cs typeface="Times New Roman"/>
              </a:rPr>
              <a:t>Tegafur</a:t>
            </a:r>
            <a:endParaRPr sz="3200" dirty="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533400" y="1371600"/>
            <a:ext cx="7884814" cy="381431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612575" y="553720"/>
            <a:ext cx="3197425" cy="5130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200" i="1" spc="-5" dirty="0">
                <a:solidFill>
                  <a:srgbClr val="00AF4F"/>
                </a:solidFill>
                <a:latin typeface="Times New Roman"/>
                <a:cs typeface="Times New Roman"/>
              </a:rPr>
              <a:t>Capecitabine</a:t>
            </a:r>
            <a:endParaRPr sz="3200" dirty="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278696" y="1371601"/>
            <a:ext cx="8586582" cy="307239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/>
          <p:nvPr/>
        </p:nvSpPr>
        <p:spPr>
          <a:xfrm>
            <a:off x="828599" y="4929619"/>
            <a:ext cx="7098030" cy="4521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800" b="1" spc="-125" dirty="0">
                <a:solidFill>
                  <a:srgbClr val="001F60"/>
                </a:solidFill>
                <a:latin typeface="Trebuchet MS"/>
                <a:cs typeface="Trebuchet MS"/>
              </a:rPr>
              <a:t>Used </a:t>
            </a:r>
            <a:r>
              <a:rPr sz="2800" b="1" spc="-150" dirty="0">
                <a:solidFill>
                  <a:srgbClr val="001F60"/>
                </a:solidFill>
                <a:latin typeface="Trebuchet MS"/>
                <a:cs typeface="Trebuchet MS"/>
              </a:rPr>
              <a:t>for </a:t>
            </a:r>
            <a:r>
              <a:rPr sz="2800" b="1" spc="-165" dirty="0">
                <a:solidFill>
                  <a:srgbClr val="001F60"/>
                </a:solidFill>
                <a:latin typeface="Trebuchet MS"/>
                <a:cs typeface="Trebuchet MS"/>
              </a:rPr>
              <a:t>treatment </a:t>
            </a:r>
            <a:r>
              <a:rPr sz="2800" b="1" spc="-150" dirty="0">
                <a:solidFill>
                  <a:srgbClr val="001F60"/>
                </a:solidFill>
                <a:latin typeface="Trebuchet MS"/>
                <a:cs typeface="Trebuchet MS"/>
              </a:rPr>
              <a:t>breast </a:t>
            </a:r>
            <a:r>
              <a:rPr sz="2800" b="1" spc="-135" dirty="0">
                <a:solidFill>
                  <a:srgbClr val="001F60"/>
                </a:solidFill>
                <a:latin typeface="Trebuchet MS"/>
                <a:cs typeface="Trebuchet MS"/>
              </a:rPr>
              <a:t>and </a:t>
            </a:r>
            <a:r>
              <a:rPr sz="2800" b="1" spc="-170" dirty="0">
                <a:solidFill>
                  <a:srgbClr val="001F60"/>
                </a:solidFill>
                <a:latin typeface="Trebuchet MS"/>
                <a:cs typeface="Trebuchet MS"/>
              </a:rPr>
              <a:t>colorectal</a:t>
            </a:r>
            <a:r>
              <a:rPr sz="2800" b="1" spc="-535" dirty="0">
                <a:solidFill>
                  <a:srgbClr val="001F60"/>
                </a:solidFill>
                <a:latin typeface="Trebuchet MS"/>
                <a:cs typeface="Trebuchet MS"/>
              </a:rPr>
              <a:t> </a:t>
            </a:r>
            <a:r>
              <a:rPr sz="2800" b="1" spc="-204" dirty="0">
                <a:solidFill>
                  <a:srgbClr val="001F60"/>
                </a:solidFill>
                <a:latin typeface="Trebuchet MS"/>
                <a:cs typeface="Trebuchet MS"/>
              </a:rPr>
              <a:t>cancer</a:t>
            </a:r>
            <a:endParaRPr sz="2800">
              <a:latin typeface="Trebuchet MS"/>
              <a:cs typeface="Trebuchet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1066800" y="228600"/>
            <a:ext cx="207803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IQ" sz="1600" i="1">
                <a:solidFill>
                  <a:srgbClr val="FF0000"/>
                </a:solidFill>
              </a:rPr>
              <a:t>Cytarabine (ARA-C)</a:t>
            </a:r>
          </a:p>
          <a:p>
            <a:r>
              <a:rPr lang="en-US" altLang="ar-IQ" sz="1600" b="0"/>
              <a:t>Cytarabin®, Cytosar®,</a:t>
            </a:r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0"/>
            <a:ext cx="8013700" cy="368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4876800"/>
            <a:ext cx="3643313" cy="138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2286000" y="4953000"/>
            <a:ext cx="12334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IQ" sz="1600" i="1">
                <a:solidFill>
                  <a:srgbClr val="FF0000"/>
                </a:solidFill>
              </a:rPr>
              <a:t>Gemcitasbin</a:t>
            </a:r>
          </a:p>
          <a:p>
            <a:r>
              <a:rPr lang="en-US" altLang="ar-IQ" sz="1600" b="0"/>
              <a:t>Gemzar®, </a:t>
            </a:r>
            <a:endParaRPr lang="en-US" altLang="ar-IQ" sz="2400" b="0"/>
          </a:p>
        </p:txBody>
      </p:sp>
    </p:spTree>
    <p:extLst>
      <p:ext uri="{BB962C8B-B14F-4D97-AF65-F5344CB8AC3E}">
        <p14:creationId xmlns:p14="http://schemas.microsoft.com/office/powerpoint/2010/main" val="2940509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39026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3429000" y="25717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ar-IQ" altLang="ar-IQ" sz="2400" b="0"/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304800" y="228600"/>
            <a:ext cx="4830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IQ" sz="2400" b="0" dirty="0"/>
              <a:t>Folic Acid  analogs as antimetabolites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609600" y="3429000"/>
            <a:ext cx="11779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IQ" sz="1600" i="1">
                <a:solidFill>
                  <a:srgbClr val="FF0000"/>
                </a:solidFill>
              </a:rPr>
              <a:t>Metotreksat</a:t>
            </a:r>
          </a:p>
          <a:p>
            <a:r>
              <a:rPr lang="en-US" altLang="ar-IQ" sz="1600" b="0"/>
              <a:t>Metoject®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381000" y="5562600"/>
            <a:ext cx="1117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IQ" sz="1600" i="1" dirty="0" err="1">
                <a:solidFill>
                  <a:srgbClr val="FF0000"/>
                </a:solidFill>
              </a:rPr>
              <a:t>Raltitrexed</a:t>
            </a:r>
            <a:endParaRPr lang="en-US" altLang="ar-IQ" sz="1600" i="1" dirty="0">
              <a:solidFill>
                <a:srgbClr val="FF0000"/>
              </a:solidFill>
            </a:endParaRPr>
          </a:p>
          <a:p>
            <a:r>
              <a:rPr lang="en-US" altLang="ar-IQ" sz="1600" b="0" dirty="0" err="1"/>
              <a:t>Tomudex</a:t>
            </a:r>
            <a:r>
              <a:rPr lang="en-US" altLang="ar-IQ" sz="1600" b="0" dirty="0"/>
              <a:t>®</a:t>
            </a:r>
          </a:p>
          <a:p>
            <a:endParaRPr lang="en-US" altLang="ar-IQ" sz="2400" b="0" dirty="0"/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5584825" y="182086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ar-IQ" altLang="ar-IQ" sz="2400" b="0"/>
          </a:p>
        </p:txBody>
      </p:sp>
      <p:pic>
        <p:nvPicPr>
          <p:cNvPr id="12302" name="Picture 1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788" y="685800"/>
            <a:ext cx="8478837" cy="4154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03" name="Picture 1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410200"/>
            <a:ext cx="2970213" cy="1046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04" name="Picture 1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886200"/>
            <a:ext cx="3065463" cy="100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05" name="Picture 1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5392738"/>
            <a:ext cx="2273300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99423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3002786" y="1069267"/>
            <a:ext cx="577850" cy="189230"/>
          </a:xfrm>
          <a:custGeom>
            <a:avLst/>
            <a:gdLst/>
            <a:ahLst/>
            <a:cxnLst/>
            <a:rect l="l" t="t" r="r" b="b"/>
            <a:pathLst>
              <a:path w="577850" h="189230">
                <a:moveTo>
                  <a:pt x="94536" y="180147"/>
                </a:moveTo>
                <a:lnTo>
                  <a:pt x="0" y="180147"/>
                </a:lnTo>
                <a:lnTo>
                  <a:pt x="0" y="185068"/>
                </a:lnTo>
                <a:lnTo>
                  <a:pt x="94536" y="185068"/>
                </a:lnTo>
                <a:lnTo>
                  <a:pt x="94536" y="180147"/>
                </a:lnTo>
                <a:close/>
              </a:path>
              <a:path w="577850" h="189230">
                <a:moveTo>
                  <a:pt x="152556" y="4218"/>
                </a:moveTo>
                <a:lnTo>
                  <a:pt x="0" y="4218"/>
                </a:lnTo>
                <a:lnTo>
                  <a:pt x="0" y="9314"/>
                </a:lnTo>
                <a:lnTo>
                  <a:pt x="11058" y="9314"/>
                </a:lnTo>
                <a:lnTo>
                  <a:pt x="15085" y="10017"/>
                </a:lnTo>
                <a:lnTo>
                  <a:pt x="25442" y="163450"/>
                </a:lnTo>
                <a:lnTo>
                  <a:pt x="24966" y="168723"/>
                </a:lnTo>
                <a:lnTo>
                  <a:pt x="22750" y="173995"/>
                </a:lnTo>
                <a:lnTo>
                  <a:pt x="20975" y="176104"/>
                </a:lnTo>
                <a:lnTo>
                  <a:pt x="18654" y="177335"/>
                </a:lnTo>
                <a:lnTo>
                  <a:pt x="15454" y="179268"/>
                </a:lnTo>
                <a:lnTo>
                  <a:pt x="11234" y="180147"/>
                </a:lnTo>
                <a:lnTo>
                  <a:pt x="83478" y="180147"/>
                </a:lnTo>
                <a:lnTo>
                  <a:pt x="79451" y="179268"/>
                </a:lnTo>
                <a:lnTo>
                  <a:pt x="73491" y="175753"/>
                </a:lnTo>
                <a:lnTo>
                  <a:pt x="71487" y="173820"/>
                </a:lnTo>
                <a:lnTo>
                  <a:pt x="70467" y="171535"/>
                </a:lnTo>
                <a:lnTo>
                  <a:pt x="69447" y="169074"/>
                </a:lnTo>
                <a:lnTo>
                  <a:pt x="68937" y="163450"/>
                </a:lnTo>
                <a:lnTo>
                  <a:pt x="68937" y="98773"/>
                </a:lnTo>
                <a:lnTo>
                  <a:pt x="118149" y="98773"/>
                </a:lnTo>
                <a:lnTo>
                  <a:pt x="118149" y="88931"/>
                </a:lnTo>
                <a:lnTo>
                  <a:pt x="68937" y="88931"/>
                </a:lnTo>
                <a:lnTo>
                  <a:pt x="68937" y="14763"/>
                </a:lnTo>
                <a:lnTo>
                  <a:pt x="152556" y="14763"/>
                </a:lnTo>
                <a:lnTo>
                  <a:pt x="152556" y="4218"/>
                </a:lnTo>
                <a:close/>
              </a:path>
              <a:path w="577850" h="189230">
                <a:moveTo>
                  <a:pt x="118149" y="98773"/>
                </a:moveTo>
                <a:lnTo>
                  <a:pt x="74142" y="98773"/>
                </a:lnTo>
                <a:lnTo>
                  <a:pt x="81088" y="99297"/>
                </a:lnTo>
                <a:lnTo>
                  <a:pt x="87658" y="100860"/>
                </a:lnTo>
                <a:lnTo>
                  <a:pt x="113472" y="140954"/>
                </a:lnTo>
                <a:lnTo>
                  <a:pt x="118149" y="140954"/>
                </a:lnTo>
                <a:lnTo>
                  <a:pt x="118149" y="98773"/>
                </a:lnTo>
                <a:close/>
              </a:path>
              <a:path w="577850" h="189230">
                <a:moveTo>
                  <a:pt x="118149" y="50089"/>
                </a:moveTo>
                <a:lnTo>
                  <a:pt x="113472" y="50089"/>
                </a:lnTo>
                <a:lnTo>
                  <a:pt x="112417" y="59931"/>
                </a:lnTo>
                <a:lnTo>
                  <a:pt x="110114" y="67489"/>
                </a:lnTo>
                <a:lnTo>
                  <a:pt x="82141" y="88931"/>
                </a:lnTo>
                <a:lnTo>
                  <a:pt x="118149" y="88931"/>
                </a:lnTo>
                <a:lnTo>
                  <a:pt x="118149" y="50089"/>
                </a:lnTo>
                <a:close/>
              </a:path>
              <a:path w="577850" h="189230">
                <a:moveTo>
                  <a:pt x="152556" y="14763"/>
                </a:moveTo>
                <a:lnTo>
                  <a:pt x="85746" y="14763"/>
                </a:lnTo>
                <a:lnTo>
                  <a:pt x="95695" y="14867"/>
                </a:lnTo>
                <a:lnTo>
                  <a:pt x="103945" y="15202"/>
                </a:lnTo>
                <a:lnTo>
                  <a:pt x="141016" y="34120"/>
                </a:lnTo>
                <a:lnTo>
                  <a:pt x="147088" y="56241"/>
                </a:lnTo>
                <a:lnTo>
                  <a:pt x="152556" y="56241"/>
                </a:lnTo>
                <a:lnTo>
                  <a:pt x="152556" y="14763"/>
                </a:lnTo>
                <a:close/>
              </a:path>
              <a:path w="577850" h="189230">
                <a:moveTo>
                  <a:pt x="233766" y="56768"/>
                </a:moveTo>
                <a:lnTo>
                  <a:pt x="191166" y="76628"/>
                </a:lnTo>
                <a:lnTo>
                  <a:pt x="175623" y="123378"/>
                </a:lnTo>
                <a:lnTo>
                  <a:pt x="176573" y="135931"/>
                </a:lnTo>
                <a:lnTo>
                  <a:pt x="199238" y="177711"/>
                </a:lnTo>
                <a:lnTo>
                  <a:pt x="234171" y="188759"/>
                </a:lnTo>
                <a:lnTo>
                  <a:pt x="247729" y="187408"/>
                </a:lnTo>
                <a:lnTo>
                  <a:pt x="259739" y="183354"/>
                </a:lnTo>
                <a:lnTo>
                  <a:pt x="265522" y="179619"/>
                </a:lnTo>
                <a:lnTo>
                  <a:pt x="229670" y="179619"/>
                </a:lnTo>
                <a:lnTo>
                  <a:pt x="226030" y="178038"/>
                </a:lnTo>
                <a:lnTo>
                  <a:pt x="214808" y="140588"/>
                </a:lnTo>
                <a:lnTo>
                  <a:pt x="214786" y="120855"/>
                </a:lnTo>
                <a:lnTo>
                  <a:pt x="215075" y="109604"/>
                </a:lnTo>
                <a:lnTo>
                  <a:pt x="222637" y="71355"/>
                </a:lnTo>
                <a:lnTo>
                  <a:pt x="225872" y="67840"/>
                </a:lnTo>
                <a:lnTo>
                  <a:pt x="229758" y="66083"/>
                </a:lnTo>
                <a:lnTo>
                  <a:pt x="265534" y="66083"/>
                </a:lnTo>
                <a:lnTo>
                  <a:pt x="264042" y="65028"/>
                </a:lnTo>
                <a:lnTo>
                  <a:pt x="256898" y="61365"/>
                </a:lnTo>
                <a:lnTo>
                  <a:pt x="249471" y="58789"/>
                </a:lnTo>
                <a:lnTo>
                  <a:pt x="241760" y="57268"/>
                </a:lnTo>
                <a:lnTo>
                  <a:pt x="233766" y="56768"/>
                </a:lnTo>
                <a:close/>
              </a:path>
              <a:path w="577850" h="189230">
                <a:moveTo>
                  <a:pt x="265534" y="66083"/>
                </a:moveTo>
                <a:lnTo>
                  <a:pt x="238039" y="66083"/>
                </a:lnTo>
                <a:lnTo>
                  <a:pt x="241063" y="67137"/>
                </a:lnTo>
                <a:lnTo>
                  <a:pt x="243366" y="68895"/>
                </a:lnTo>
                <a:lnTo>
                  <a:pt x="253290" y="120855"/>
                </a:lnTo>
                <a:lnTo>
                  <a:pt x="253202" y="130112"/>
                </a:lnTo>
                <a:lnTo>
                  <a:pt x="249555" y="169074"/>
                </a:lnTo>
                <a:lnTo>
                  <a:pt x="237775" y="179619"/>
                </a:lnTo>
                <a:lnTo>
                  <a:pt x="265522" y="179619"/>
                </a:lnTo>
                <a:lnTo>
                  <a:pt x="289212" y="147171"/>
                </a:lnTo>
                <a:lnTo>
                  <a:pt x="292542" y="123378"/>
                </a:lnTo>
                <a:lnTo>
                  <a:pt x="292477" y="120855"/>
                </a:lnTo>
                <a:lnTo>
                  <a:pt x="281209" y="81549"/>
                </a:lnTo>
                <a:lnTo>
                  <a:pt x="270622" y="69677"/>
                </a:lnTo>
                <a:lnTo>
                  <a:pt x="265534" y="66083"/>
                </a:lnTo>
                <a:close/>
              </a:path>
              <a:path w="577850" h="189230">
                <a:moveTo>
                  <a:pt x="364451" y="4218"/>
                </a:moveTo>
                <a:lnTo>
                  <a:pt x="312181" y="4218"/>
                </a:lnTo>
                <a:lnTo>
                  <a:pt x="312181" y="9314"/>
                </a:lnTo>
                <a:lnTo>
                  <a:pt x="318053" y="9666"/>
                </a:lnTo>
                <a:lnTo>
                  <a:pt x="322009" y="11072"/>
                </a:lnTo>
                <a:lnTo>
                  <a:pt x="324048" y="13357"/>
                </a:lnTo>
                <a:lnTo>
                  <a:pt x="326088" y="15817"/>
                </a:lnTo>
                <a:lnTo>
                  <a:pt x="327108" y="21441"/>
                </a:lnTo>
                <a:lnTo>
                  <a:pt x="327108" y="168020"/>
                </a:lnTo>
                <a:lnTo>
                  <a:pt x="326229" y="173468"/>
                </a:lnTo>
                <a:lnTo>
                  <a:pt x="324453" y="175401"/>
                </a:lnTo>
                <a:lnTo>
                  <a:pt x="321780" y="178565"/>
                </a:lnTo>
                <a:lnTo>
                  <a:pt x="317684" y="180147"/>
                </a:lnTo>
                <a:lnTo>
                  <a:pt x="312181" y="180322"/>
                </a:lnTo>
                <a:lnTo>
                  <a:pt x="312181" y="185068"/>
                </a:lnTo>
                <a:lnTo>
                  <a:pt x="379519" y="185068"/>
                </a:lnTo>
                <a:lnTo>
                  <a:pt x="379519" y="180322"/>
                </a:lnTo>
                <a:lnTo>
                  <a:pt x="373576" y="179971"/>
                </a:lnTo>
                <a:lnTo>
                  <a:pt x="369568" y="178565"/>
                </a:lnTo>
                <a:lnTo>
                  <a:pt x="365471" y="173644"/>
                </a:lnTo>
                <a:lnTo>
                  <a:pt x="364451" y="168020"/>
                </a:lnTo>
                <a:lnTo>
                  <a:pt x="364451" y="4218"/>
                </a:lnTo>
                <a:close/>
              </a:path>
              <a:path w="577850" h="189230">
                <a:moveTo>
                  <a:pt x="429574" y="0"/>
                </a:moveTo>
                <a:lnTo>
                  <a:pt x="418111" y="0"/>
                </a:lnTo>
                <a:lnTo>
                  <a:pt x="413258" y="2109"/>
                </a:lnTo>
                <a:lnTo>
                  <a:pt x="405258" y="10193"/>
                </a:lnTo>
                <a:lnTo>
                  <a:pt x="403254" y="14939"/>
                </a:lnTo>
                <a:lnTo>
                  <a:pt x="403254" y="26363"/>
                </a:lnTo>
                <a:lnTo>
                  <a:pt x="405258" y="31284"/>
                </a:lnTo>
                <a:lnTo>
                  <a:pt x="409267" y="35150"/>
                </a:lnTo>
                <a:lnTo>
                  <a:pt x="413258" y="39193"/>
                </a:lnTo>
                <a:lnTo>
                  <a:pt x="418111" y="41302"/>
                </a:lnTo>
                <a:lnTo>
                  <a:pt x="429486" y="41302"/>
                </a:lnTo>
                <a:lnTo>
                  <a:pt x="434356" y="39193"/>
                </a:lnTo>
                <a:lnTo>
                  <a:pt x="438400" y="35150"/>
                </a:lnTo>
                <a:lnTo>
                  <a:pt x="442444" y="31284"/>
                </a:lnTo>
                <a:lnTo>
                  <a:pt x="444466" y="26363"/>
                </a:lnTo>
                <a:lnTo>
                  <a:pt x="444466" y="14939"/>
                </a:lnTo>
                <a:lnTo>
                  <a:pt x="442461" y="10193"/>
                </a:lnTo>
                <a:lnTo>
                  <a:pt x="434462" y="2109"/>
                </a:lnTo>
                <a:lnTo>
                  <a:pt x="429574" y="0"/>
                </a:lnTo>
                <a:close/>
              </a:path>
              <a:path w="577850" h="189230">
                <a:moveTo>
                  <a:pt x="442461" y="60459"/>
                </a:moveTo>
                <a:lnTo>
                  <a:pt x="390191" y="60459"/>
                </a:lnTo>
                <a:lnTo>
                  <a:pt x="390191" y="65380"/>
                </a:lnTo>
                <a:lnTo>
                  <a:pt x="396063" y="65731"/>
                </a:lnTo>
                <a:lnTo>
                  <a:pt x="400019" y="67137"/>
                </a:lnTo>
                <a:lnTo>
                  <a:pt x="404116" y="72058"/>
                </a:lnTo>
                <a:lnTo>
                  <a:pt x="405135" y="77683"/>
                </a:lnTo>
                <a:lnTo>
                  <a:pt x="405135" y="168020"/>
                </a:lnTo>
                <a:lnTo>
                  <a:pt x="404239" y="173468"/>
                </a:lnTo>
                <a:lnTo>
                  <a:pt x="402463" y="175401"/>
                </a:lnTo>
                <a:lnTo>
                  <a:pt x="399791" y="178565"/>
                </a:lnTo>
                <a:lnTo>
                  <a:pt x="395712" y="180147"/>
                </a:lnTo>
                <a:lnTo>
                  <a:pt x="390191" y="180322"/>
                </a:lnTo>
                <a:lnTo>
                  <a:pt x="390191" y="185068"/>
                </a:lnTo>
                <a:lnTo>
                  <a:pt x="457547" y="185068"/>
                </a:lnTo>
                <a:lnTo>
                  <a:pt x="457547" y="180322"/>
                </a:lnTo>
                <a:lnTo>
                  <a:pt x="451586" y="179971"/>
                </a:lnTo>
                <a:lnTo>
                  <a:pt x="447578" y="178565"/>
                </a:lnTo>
                <a:lnTo>
                  <a:pt x="443499" y="173644"/>
                </a:lnTo>
                <a:lnTo>
                  <a:pt x="442461" y="168020"/>
                </a:lnTo>
                <a:lnTo>
                  <a:pt x="442461" y="60459"/>
                </a:lnTo>
                <a:close/>
              </a:path>
              <a:path w="577850" h="189230">
                <a:moveTo>
                  <a:pt x="531952" y="56768"/>
                </a:moveTo>
                <a:lnTo>
                  <a:pt x="495726" y="69818"/>
                </a:lnTo>
                <a:lnTo>
                  <a:pt x="473992" y="112493"/>
                </a:lnTo>
                <a:lnTo>
                  <a:pt x="473142" y="124784"/>
                </a:lnTo>
                <a:lnTo>
                  <a:pt x="474074" y="137502"/>
                </a:lnTo>
                <a:lnTo>
                  <a:pt x="496168" y="178230"/>
                </a:lnTo>
                <a:lnTo>
                  <a:pt x="527944" y="188759"/>
                </a:lnTo>
                <a:lnTo>
                  <a:pt x="535246" y="188262"/>
                </a:lnTo>
                <a:lnTo>
                  <a:pt x="570177" y="167668"/>
                </a:lnTo>
                <a:lnTo>
                  <a:pt x="540761" y="167668"/>
                </a:lnTo>
                <a:lnTo>
                  <a:pt x="534976" y="165735"/>
                </a:lnTo>
                <a:lnTo>
                  <a:pt x="512294" y="129826"/>
                </a:lnTo>
                <a:lnTo>
                  <a:pt x="509170" y="104749"/>
                </a:lnTo>
                <a:lnTo>
                  <a:pt x="509318" y="100355"/>
                </a:lnTo>
                <a:lnTo>
                  <a:pt x="522757" y="66083"/>
                </a:lnTo>
                <a:lnTo>
                  <a:pt x="562173" y="66083"/>
                </a:lnTo>
                <a:lnTo>
                  <a:pt x="556491" y="62181"/>
                </a:lnTo>
                <a:lnTo>
                  <a:pt x="549303" y="59162"/>
                </a:lnTo>
                <a:lnTo>
                  <a:pt x="541123" y="57364"/>
                </a:lnTo>
                <a:lnTo>
                  <a:pt x="531952" y="56768"/>
                </a:lnTo>
                <a:close/>
              </a:path>
              <a:path w="577850" h="189230">
                <a:moveTo>
                  <a:pt x="573691" y="152905"/>
                </a:moveTo>
                <a:lnTo>
                  <a:pt x="568364" y="158705"/>
                </a:lnTo>
                <a:lnTo>
                  <a:pt x="563740" y="162571"/>
                </a:lnTo>
                <a:lnTo>
                  <a:pt x="559819" y="164505"/>
                </a:lnTo>
                <a:lnTo>
                  <a:pt x="555916" y="166614"/>
                </a:lnTo>
                <a:lnTo>
                  <a:pt x="551785" y="167668"/>
                </a:lnTo>
                <a:lnTo>
                  <a:pt x="570177" y="167668"/>
                </a:lnTo>
                <a:lnTo>
                  <a:pt x="573151" y="163843"/>
                </a:lnTo>
                <a:lnTo>
                  <a:pt x="577823" y="156069"/>
                </a:lnTo>
                <a:lnTo>
                  <a:pt x="573691" y="152905"/>
                </a:lnTo>
                <a:close/>
              </a:path>
              <a:path w="577850" h="189230">
                <a:moveTo>
                  <a:pt x="562173" y="66083"/>
                </a:moveTo>
                <a:lnTo>
                  <a:pt x="529772" y="66083"/>
                </a:lnTo>
                <a:lnTo>
                  <a:pt x="532181" y="67137"/>
                </a:lnTo>
                <a:lnTo>
                  <a:pt x="534220" y="69422"/>
                </a:lnTo>
                <a:lnTo>
                  <a:pt x="536260" y="71531"/>
                </a:lnTo>
                <a:lnTo>
                  <a:pt x="537543" y="75573"/>
                </a:lnTo>
                <a:lnTo>
                  <a:pt x="538088" y="81022"/>
                </a:lnTo>
                <a:lnTo>
                  <a:pt x="538880" y="89985"/>
                </a:lnTo>
                <a:lnTo>
                  <a:pt x="540989" y="96137"/>
                </a:lnTo>
                <a:lnTo>
                  <a:pt x="547846" y="103167"/>
                </a:lnTo>
                <a:lnTo>
                  <a:pt x="552171" y="104749"/>
                </a:lnTo>
                <a:lnTo>
                  <a:pt x="562404" y="104749"/>
                </a:lnTo>
                <a:lnTo>
                  <a:pt x="566430" y="103342"/>
                </a:lnTo>
                <a:lnTo>
                  <a:pt x="569489" y="100355"/>
                </a:lnTo>
                <a:lnTo>
                  <a:pt x="572566" y="97191"/>
                </a:lnTo>
                <a:lnTo>
                  <a:pt x="574096" y="93149"/>
                </a:lnTo>
                <a:lnTo>
                  <a:pt x="574003" y="79967"/>
                </a:lnTo>
                <a:lnTo>
                  <a:pt x="570298" y="72937"/>
                </a:lnTo>
                <a:lnTo>
                  <a:pt x="562685" y="66434"/>
                </a:lnTo>
                <a:lnTo>
                  <a:pt x="562173" y="66083"/>
                </a:lnTo>
                <a:close/>
              </a:path>
            </a:pathLst>
          </a:custGeom>
          <a:solidFill>
            <a:srgbClr val="4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3673126" y="1069267"/>
            <a:ext cx="477520" cy="189230"/>
          </a:xfrm>
          <a:custGeom>
            <a:avLst/>
            <a:gdLst/>
            <a:ahLst/>
            <a:cxnLst/>
            <a:rect l="l" t="t" r="r" b="b"/>
            <a:pathLst>
              <a:path w="477520" h="189230">
                <a:moveTo>
                  <a:pt x="91182" y="66786"/>
                </a:moveTo>
                <a:lnTo>
                  <a:pt x="52304" y="66786"/>
                </a:lnTo>
                <a:lnTo>
                  <a:pt x="55504" y="67665"/>
                </a:lnTo>
                <a:lnTo>
                  <a:pt x="58352" y="69598"/>
                </a:lnTo>
                <a:lnTo>
                  <a:pt x="65684" y="106330"/>
                </a:lnTo>
                <a:lnTo>
                  <a:pt x="46883" y="115329"/>
                </a:lnTo>
                <a:lnTo>
                  <a:pt x="31703" y="123356"/>
                </a:lnTo>
                <a:lnTo>
                  <a:pt x="2998" y="148731"/>
                </a:lnTo>
                <a:lnTo>
                  <a:pt x="0" y="169426"/>
                </a:lnTo>
                <a:lnTo>
                  <a:pt x="2284" y="175050"/>
                </a:lnTo>
                <a:lnTo>
                  <a:pt x="11708" y="184541"/>
                </a:lnTo>
                <a:lnTo>
                  <a:pt x="17633" y="186825"/>
                </a:lnTo>
                <a:lnTo>
                  <a:pt x="24736" y="186825"/>
                </a:lnTo>
                <a:lnTo>
                  <a:pt x="34098" y="185570"/>
                </a:lnTo>
                <a:lnTo>
                  <a:pt x="44043" y="181794"/>
                </a:lnTo>
                <a:lnTo>
                  <a:pt x="54571" y="175481"/>
                </a:lnTo>
                <a:lnTo>
                  <a:pt x="65684" y="166614"/>
                </a:lnTo>
                <a:lnTo>
                  <a:pt x="103939" y="166614"/>
                </a:lnTo>
                <a:lnTo>
                  <a:pt x="103225" y="164329"/>
                </a:lnTo>
                <a:lnTo>
                  <a:pt x="46203" y="164329"/>
                </a:lnTo>
                <a:lnTo>
                  <a:pt x="43091" y="163274"/>
                </a:lnTo>
                <a:lnTo>
                  <a:pt x="40876" y="160814"/>
                </a:lnTo>
                <a:lnTo>
                  <a:pt x="37940" y="157650"/>
                </a:lnTo>
                <a:lnTo>
                  <a:pt x="36481" y="154135"/>
                </a:lnTo>
                <a:lnTo>
                  <a:pt x="36481" y="145172"/>
                </a:lnTo>
                <a:lnTo>
                  <a:pt x="38204" y="140251"/>
                </a:lnTo>
                <a:lnTo>
                  <a:pt x="65684" y="115294"/>
                </a:lnTo>
                <a:lnTo>
                  <a:pt x="102887" y="115294"/>
                </a:lnTo>
                <a:lnTo>
                  <a:pt x="102771" y="97128"/>
                </a:lnTo>
                <a:lnTo>
                  <a:pt x="94500" y="69246"/>
                </a:lnTo>
                <a:lnTo>
                  <a:pt x="91182" y="66786"/>
                </a:lnTo>
                <a:close/>
              </a:path>
              <a:path w="477520" h="189230">
                <a:moveTo>
                  <a:pt x="103939" y="166614"/>
                </a:moveTo>
                <a:lnTo>
                  <a:pt x="65684" y="166614"/>
                </a:lnTo>
                <a:lnTo>
                  <a:pt x="66563" y="173468"/>
                </a:lnTo>
                <a:lnTo>
                  <a:pt x="69007" y="178389"/>
                </a:lnTo>
                <a:lnTo>
                  <a:pt x="77024" y="185068"/>
                </a:lnTo>
                <a:lnTo>
                  <a:pt x="82580" y="186825"/>
                </a:lnTo>
                <a:lnTo>
                  <a:pt x="95731" y="186825"/>
                </a:lnTo>
                <a:lnTo>
                  <a:pt x="101129" y="185244"/>
                </a:lnTo>
                <a:lnTo>
                  <a:pt x="110640" y="179268"/>
                </a:lnTo>
                <a:lnTo>
                  <a:pt x="115247" y="174523"/>
                </a:lnTo>
                <a:lnTo>
                  <a:pt x="118493" y="169777"/>
                </a:lnTo>
                <a:lnTo>
                  <a:pt x="107458" y="169777"/>
                </a:lnTo>
                <a:lnTo>
                  <a:pt x="106438" y="169426"/>
                </a:lnTo>
                <a:lnTo>
                  <a:pt x="104662" y="168020"/>
                </a:lnTo>
                <a:lnTo>
                  <a:pt x="103994" y="166789"/>
                </a:lnTo>
                <a:lnTo>
                  <a:pt x="103939" y="166614"/>
                </a:lnTo>
                <a:close/>
              </a:path>
              <a:path w="477520" h="189230">
                <a:moveTo>
                  <a:pt x="115686" y="164856"/>
                </a:moveTo>
                <a:lnTo>
                  <a:pt x="113295" y="168020"/>
                </a:lnTo>
                <a:lnTo>
                  <a:pt x="110939" y="169777"/>
                </a:lnTo>
                <a:lnTo>
                  <a:pt x="118493" y="169777"/>
                </a:lnTo>
                <a:lnTo>
                  <a:pt x="119695" y="168020"/>
                </a:lnTo>
                <a:lnTo>
                  <a:pt x="115686" y="164856"/>
                </a:lnTo>
                <a:close/>
              </a:path>
              <a:path w="477520" h="189230">
                <a:moveTo>
                  <a:pt x="102887" y="115294"/>
                </a:moveTo>
                <a:lnTo>
                  <a:pt x="65684" y="115294"/>
                </a:lnTo>
                <a:lnTo>
                  <a:pt x="65684" y="156947"/>
                </a:lnTo>
                <a:lnTo>
                  <a:pt x="59811" y="161868"/>
                </a:lnTo>
                <a:lnTo>
                  <a:pt x="54660" y="164329"/>
                </a:lnTo>
                <a:lnTo>
                  <a:pt x="103225" y="164329"/>
                </a:lnTo>
                <a:lnTo>
                  <a:pt x="103115" y="163977"/>
                </a:lnTo>
                <a:lnTo>
                  <a:pt x="103006" y="162220"/>
                </a:lnTo>
                <a:lnTo>
                  <a:pt x="102887" y="115294"/>
                </a:lnTo>
                <a:close/>
              </a:path>
              <a:path w="477520" h="189230">
                <a:moveTo>
                  <a:pt x="59548" y="56768"/>
                </a:moveTo>
                <a:lnTo>
                  <a:pt x="22204" y="64501"/>
                </a:lnTo>
                <a:lnTo>
                  <a:pt x="2477" y="86646"/>
                </a:lnTo>
                <a:lnTo>
                  <a:pt x="2477" y="97543"/>
                </a:lnTo>
                <a:lnTo>
                  <a:pt x="4359" y="101585"/>
                </a:lnTo>
                <a:lnTo>
                  <a:pt x="11919" y="108264"/>
                </a:lnTo>
                <a:lnTo>
                  <a:pt x="16613" y="110021"/>
                </a:lnTo>
                <a:lnTo>
                  <a:pt x="27461" y="110021"/>
                </a:lnTo>
                <a:lnTo>
                  <a:pt x="32261" y="80495"/>
                </a:lnTo>
                <a:lnTo>
                  <a:pt x="31109" y="78386"/>
                </a:lnTo>
                <a:lnTo>
                  <a:pt x="42968" y="66786"/>
                </a:lnTo>
                <a:lnTo>
                  <a:pt x="91182" y="66786"/>
                </a:lnTo>
                <a:lnTo>
                  <a:pt x="87626" y="64149"/>
                </a:lnTo>
                <a:lnTo>
                  <a:pt x="81992" y="60920"/>
                </a:lnTo>
                <a:lnTo>
                  <a:pt x="75433" y="58613"/>
                </a:lnTo>
                <a:lnTo>
                  <a:pt x="67950" y="57229"/>
                </a:lnTo>
                <a:lnTo>
                  <a:pt x="59548" y="56768"/>
                </a:lnTo>
                <a:close/>
              </a:path>
              <a:path w="477520" h="189230">
                <a:moveTo>
                  <a:pt x="197564" y="56768"/>
                </a:moveTo>
                <a:lnTo>
                  <a:pt x="161338" y="69818"/>
                </a:lnTo>
                <a:lnTo>
                  <a:pt x="139604" y="112493"/>
                </a:lnTo>
                <a:lnTo>
                  <a:pt x="138753" y="124784"/>
                </a:lnTo>
                <a:lnTo>
                  <a:pt x="139689" y="137502"/>
                </a:lnTo>
                <a:lnTo>
                  <a:pt x="161788" y="178230"/>
                </a:lnTo>
                <a:lnTo>
                  <a:pt x="193573" y="188759"/>
                </a:lnTo>
                <a:lnTo>
                  <a:pt x="200868" y="188262"/>
                </a:lnTo>
                <a:lnTo>
                  <a:pt x="235802" y="167668"/>
                </a:lnTo>
                <a:lnTo>
                  <a:pt x="206373" y="167668"/>
                </a:lnTo>
                <a:lnTo>
                  <a:pt x="200588" y="165735"/>
                </a:lnTo>
                <a:lnTo>
                  <a:pt x="177921" y="129826"/>
                </a:lnTo>
                <a:lnTo>
                  <a:pt x="174782" y="104749"/>
                </a:lnTo>
                <a:lnTo>
                  <a:pt x="174931" y="100355"/>
                </a:lnTo>
                <a:lnTo>
                  <a:pt x="188369" y="66083"/>
                </a:lnTo>
                <a:lnTo>
                  <a:pt x="227802" y="66083"/>
                </a:lnTo>
                <a:lnTo>
                  <a:pt x="222113" y="62181"/>
                </a:lnTo>
                <a:lnTo>
                  <a:pt x="214924" y="59162"/>
                </a:lnTo>
                <a:lnTo>
                  <a:pt x="206743" y="57364"/>
                </a:lnTo>
                <a:lnTo>
                  <a:pt x="197564" y="56768"/>
                </a:lnTo>
                <a:close/>
              </a:path>
              <a:path w="477520" h="189230">
                <a:moveTo>
                  <a:pt x="239303" y="152905"/>
                </a:moveTo>
                <a:lnTo>
                  <a:pt x="233976" y="158705"/>
                </a:lnTo>
                <a:lnTo>
                  <a:pt x="229352" y="162571"/>
                </a:lnTo>
                <a:lnTo>
                  <a:pt x="225449" y="164505"/>
                </a:lnTo>
                <a:lnTo>
                  <a:pt x="221528" y="166614"/>
                </a:lnTo>
                <a:lnTo>
                  <a:pt x="217397" y="167668"/>
                </a:lnTo>
                <a:lnTo>
                  <a:pt x="235802" y="167668"/>
                </a:lnTo>
                <a:lnTo>
                  <a:pt x="238778" y="163843"/>
                </a:lnTo>
                <a:lnTo>
                  <a:pt x="243453" y="156069"/>
                </a:lnTo>
                <a:lnTo>
                  <a:pt x="239303" y="152905"/>
                </a:lnTo>
                <a:close/>
              </a:path>
              <a:path w="477520" h="189230">
                <a:moveTo>
                  <a:pt x="227802" y="66083"/>
                </a:moveTo>
                <a:lnTo>
                  <a:pt x="195384" y="66083"/>
                </a:lnTo>
                <a:lnTo>
                  <a:pt x="197793" y="67137"/>
                </a:lnTo>
                <a:lnTo>
                  <a:pt x="199832" y="69422"/>
                </a:lnTo>
                <a:lnTo>
                  <a:pt x="201889" y="71531"/>
                </a:lnTo>
                <a:lnTo>
                  <a:pt x="203173" y="75573"/>
                </a:lnTo>
                <a:lnTo>
                  <a:pt x="203700" y="81022"/>
                </a:lnTo>
                <a:lnTo>
                  <a:pt x="204509" y="89985"/>
                </a:lnTo>
                <a:lnTo>
                  <a:pt x="206619" y="96137"/>
                </a:lnTo>
                <a:lnTo>
                  <a:pt x="213458" y="103167"/>
                </a:lnTo>
                <a:lnTo>
                  <a:pt x="217801" y="104749"/>
                </a:lnTo>
                <a:lnTo>
                  <a:pt x="228016" y="104749"/>
                </a:lnTo>
                <a:lnTo>
                  <a:pt x="232042" y="103342"/>
                </a:lnTo>
                <a:lnTo>
                  <a:pt x="235119" y="100355"/>
                </a:lnTo>
                <a:lnTo>
                  <a:pt x="238178" y="97191"/>
                </a:lnTo>
                <a:lnTo>
                  <a:pt x="239708" y="93149"/>
                </a:lnTo>
                <a:lnTo>
                  <a:pt x="239615" y="79967"/>
                </a:lnTo>
                <a:lnTo>
                  <a:pt x="235910" y="72937"/>
                </a:lnTo>
                <a:lnTo>
                  <a:pt x="228315" y="66434"/>
                </a:lnTo>
                <a:lnTo>
                  <a:pt x="227802" y="66083"/>
                </a:lnTo>
                <a:close/>
              </a:path>
              <a:path w="477520" h="189230">
                <a:moveTo>
                  <a:pt x="298185" y="0"/>
                </a:moveTo>
                <a:lnTo>
                  <a:pt x="286756" y="0"/>
                </a:lnTo>
                <a:lnTo>
                  <a:pt x="281834" y="2109"/>
                </a:lnTo>
                <a:lnTo>
                  <a:pt x="273851" y="10193"/>
                </a:lnTo>
                <a:lnTo>
                  <a:pt x="271847" y="14939"/>
                </a:lnTo>
                <a:lnTo>
                  <a:pt x="271847" y="26363"/>
                </a:lnTo>
                <a:lnTo>
                  <a:pt x="273851" y="31284"/>
                </a:lnTo>
                <a:lnTo>
                  <a:pt x="277860" y="35150"/>
                </a:lnTo>
                <a:lnTo>
                  <a:pt x="281834" y="39193"/>
                </a:lnTo>
                <a:lnTo>
                  <a:pt x="286756" y="41302"/>
                </a:lnTo>
                <a:lnTo>
                  <a:pt x="298009" y="41302"/>
                </a:lnTo>
                <a:lnTo>
                  <a:pt x="302932" y="39193"/>
                </a:lnTo>
                <a:lnTo>
                  <a:pt x="306975" y="35150"/>
                </a:lnTo>
                <a:lnTo>
                  <a:pt x="311019" y="31284"/>
                </a:lnTo>
                <a:lnTo>
                  <a:pt x="313129" y="26363"/>
                </a:lnTo>
                <a:lnTo>
                  <a:pt x="313129" y="14939"/>
                </a:lnTo>
                <a:lnTo>
                  <a:pt x="311019" y="10193"/>
                </a:lnTo>
                <a:lnTo>
                  <a:pt x="306975" y="6151"/>
                </a:lnTo>
                <a:lnTo>
                  <a:pt x="303108" y="2109"/>
                </a:lnTo>
                <a:lnTo>
                  <a:pt x="298185" y="0"/>
                </a:lnTo>
                <a:close/>
              </a:path>
              <a:path w="477520" h="189230">
                <a:moveTo>
                  <a:pt x="311019" y="60459"/>
                </a:moveTo>
                <a:lnTo>
                  <a:pt x="258784" y="60459"/>
                </a:lnTo>
                <a:lnTo>
                  <a:pt x="258784" y="65380"/>
                </a:lnTo>
                <a:lnTo>
                  <a:pt x="264656" y="65731"/>
                </a:lnTo>
                <a:lnTo>
                  <a:pt x="268612" y="67137"/>
                </a:lnTo>
                <a:lnTo>
                  <a:pt x="272691" y="72058"/>
                </a:lnTo>
                <a:lnTo>
                  <a:pt x="273711" y="77683"/>
                </a:lnTo>
                <a:lnTo>
                  <a:pt x="273711" y="168020"/>
                </a:lnTo>
                <a:lnTo>
                  <a:pt x="272832" y="173468"/>
                </a:lnTo>
                <a:lnTo>
                  <a:pt x="271056" y="175401"/>
                </a:lnTo>
                <a:lnTo>
                  <a:pt x="268384" y="178565"/>
                </a:lnTo>
                <a:lnTo>
                  <a:pt x="264287" y="180147"/>
                </a:lnTo>
                <a:lnTo>
                  <a:pt x="258784" y="180322"/>
                </a:lnTo>
                <a:lnTo>
                  <a:pt x="258784" y="185068"/>
                </a:lnTo>
                <a:lnTo>
                  <a:pt x="326140" y="185068"/>
                </a:lnTo>
                <a:lnTo>
                  <a:pt x="326140" y="180322"/>
                </a:lnTo>
                <a:lnTo>
                  <a:pt x="320162" y="179971"/>
                </a:lnTo>
                <a:lnTo>
                  <a:pt x="316118" y="178565"/>
                </a:lnTo>
                <a:lnTo>
                  <a:pt x="314184" y="176104"/>
                </a:lnTo>
                <a:lnTo>
                  <a:pt x="312074" y="173644"/>
                </a:lnTo>
                <a:lnTo>
                  <a:pt x="311019" y="168020"/>
                </a:lnTo>
                <a:lnTo>
                  <a:pt x="311019" y="60459"/>
                </a:lnTo>
                <a:close/>
              </a:path>
              <a:path w="477520" h="189230">
                <a:moveTo>
                  <a:pt x="399631" y="56768"/>
                </a:moveTo>
                <a:lnTo>
                  <a:pt x="393653" y="56768"/>
                </a:lnTo>
                <a:lnTo>
                  <a:pt x="386895" y="57265"/>
                </a:lnTo>
                <a:lnTo>
                  <a:pt x="352578" y="81412"/>
                </a:lnTo>
                <a:lnTo>
                  <a:pt x="341787" y="124960"/>
                </a:lnTo>
                <a:lnTo>
                  <a:pt x="342507" y="137018"/>
                </a:lnTo>
                <a:lnTo>
                  <a:pt x="360627" y="176821"/>
                </a:lnTo>
                <a:lnTo>
                  <a:pt x="390840" y="188759"/>
                </a:lnTo>
                <a:lnTo>
                  <a:pt x="396994" y="188759"/>
                </a:lnTo>
                <a:lnTo>
                  <a:pt x="421330" y="172765"/>
                </a:lnTo>
                <a:lnTo>
                  <a:pt x="398752" y="172765"/>
                </a:lnTo>
                <a:lnTo>
                  <a:pt x="395939" y="171886"/>
                </a:lnTo>
                <a:lnTo>
                  <a:pt x="381195" y="129983"/>
                </a:lnTo>
                <a:lnTo>
                  <a:pt x="381104" y="124960"/>
                </a:lnTo>
                <a:lnTo>
                  <a:pt x="381190" y="108895"/>
                </a:lnTo>
                <a:lnTo>
                  <a:pt x="394357" y="70828"/>
                </a:lnTo>
                <a:lnTo>
                  <a:pt x="396994" y="69949"/>
                </a:lnTo>
                <a:lnTo>
                  <a:pt x="422344" y="69949"/>
                </a:lnTo>
                <a:lnTo>
                  <a:pt x="419147" y="66434"/>
                </a:lnTo>
                <a:lnTo>
                  <a:pt x="414224" y="62392"/>
                </a:lnTo>
                <a:lnTo>
                  <a:pt x="409653" y="60107"/>
                </a:lnTo>
                <a:lnTo>
                  <a:pt x="404906" y="57822"/>
                </a:lnTo>
                <a:lnTo>
                  <a:pt x="399631" y="56768"/>
                </a:lnTo>
                <a:close/>
              </a:path>
              <a:path w="477520" h="189230">
                <a:moveTo>
                  <a:pt x="464034" y="169074"/>
                </a:moveTo>
                <a:lnTo>
                  <a:pt x="424421" y="169074"/>
                </a:lnTo>
                <a:lnTo>
                  <a:pt x="424421" y="188759"/>
                </a:lnTo>
                <a:lnTo>
                  <a:pt x="477167" y="178565"/>
                </a:lnTo>
                <a:lnTo>
                  <a:pt x="477167" y="174171"/>
                </a:lnTo>
                <a:lnTo>
                  <a:pt x="472068" y="173820"/>
                </a:lnTo>
                <a:lnTo>
                  <a:pt x="468552" y="172941"/>
                </a:lnTo>
                <a:lnTo>
                  <a:pt x="464684" y="170129"/>
                </a:lnTo>
                <a:lnTo>
                  <a:pt x="464034" y="169074"/>
                </a:lnTo>
                <a:close/>
              </a:path>
              <a:path w="477520" h="189230">
                <a:moveTo>
                  <a:pt x="422344" y="69949"/>
                </a:moveTo>
                <a:lnTo>
                  <a:pt x="400334" y="69949"/>
                </a:lnTo>
                <a:lnTo>
                  <a:pt x="407189" y="71133"/>
                </a:lnTo>
                <a:lnTo>
                  <a:pt x="413499" y="74673"/>
                </a:lnTo>
                <a:lnTo>
                  <a:pt x="419249" y="80552"/>
                </a:lnTo>
                <a:lnTo>
                  <a:pt x="424421" y="88755"/>
                </a:lnTo>
                <a:lnTo>
                  <a:pt x="424421" y="154487"/>
                </a:lnTo>
                <a:lnTo>
                  <a:pt x="419106" y="162459"/>
                </a:lnTo>
                <a:lnTo>
                  <a:pt x="413675" y="168174"/>
                </a:lnTo>
                <a:lnTo>
                  <a:pt x="408079" y="171614"/>
                </a:lnTo>
                <a:lnTo>
                  <a:pt x="402268" y="172765"/>
                </a:lnTo>
                <a:lnTo>
                  <a:pt x="421330" y="172765"/>
                </a:lnTo>
                <a:lnTo>
                  <a:pt x="424421" y="169074"/>
                </a:lnTo>
                <a:lnTo>
                  <a:pt x="464034" y="169074"/>
                </a:lnTo>
                <a:lnTo>
                  <a:pt x="463277" y="167844"/>
                </a:lnTo>
                <a:lnTo>
                  <a:pt x="462574" y="164856"/>
                </a:lnTo>
                <a:lnTo>
                  <a:pt x="462046" y="163099"/>
                </a:lnTo>
                <a:lnTo>
                  <a:pt x="461746" y="158301"/>
                </a:lnTo>
                <a:lnTo>
                  <a:pt x="461695" y="72234"/>
                </a:lnTo>
                <a:lnTo>
                  <a:pt x="424421" y="72234"/>
                </a:lnTo>
                <a:lnTo>
                  <a:pt x="422344" y="69949"/>
                </a:lnTo>
                <a:close/>
              </a:path>
              <a:path w="477520" h="189230">
                <a:moveTo>
                  <a:pt x="461695" y="4218"/>
                </a:moveTo>
                <a:lnTo>
                  <a:pt x="406488" y="4218"/>
                </a:lnTo>
                <a:lnTo>
                  <a:pt x="406488" y="9842"/>
                </a:lnTo>
                <a:lnTo>
                  <a:pt x="412290" y="9842"/>
                </a:lnTo>
                <a:lnTo>
                  <a:pt x="416334" y="10545"/>
                </a:lnTo>
                <a:lnTo>
                  <a:pt x="420553" y="13005"/>
                </a:lnTo>
                <a:lnTo>
                  <a:pt x="422136" y="14939"/>
                </a:lnTo>
                <a:lnTo>
                  <a:pt x="423191" y="17575"/>
                </a:lnTo>
                <a:lnTo>
                  <a:pt x="424070" y="19508"/>
                </a:lnTo>
                <a:lnTo>
                  <a:pt x="424421" y="25132"/>
                </a:lnTo>
                <a:lnTo>
                  <a:pt x="424421" y="72234"/>
                </a:lnTo>
                <a:lnTo>
                  <a:pt x="461695" y="72234"/>
                </a:lnTo>
                <a:lnTo>
                  <a:pt x="461695" y="4218"/>
                </a:lnTo>
                <a:close/>
              </a:path>
            </a:pathLst>
          </a:custGeom>
          <a:solidFill>
            <a:srgbClr val="4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4243721" y="1069267"/>
            <a:ext cx="1232761" cy="24394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4025287" y="1386924"/>
            <a:ext cx="0" cy="760730"/>
          </a:xfrm>
          <a:custGeom>
            <a:avLst/>
            <a:gdLst/>
            <a:ahLst/>
            <a:cxnLst/>
            <a:rect l="l" t="t" r="r" b="b"/>
            <a:pathLst>
              <a:path h="760730">
                <a:moveTo>
                  <a:pt x="0" y="0"/>
                </a:moveTo>
                <a:lnTo>
                  <a:pt x="0" y="760238"/>
                </a:lnTo>
              </a:path>
            </a:pathLst>
          </a:custGeom>
          <a:ln w="16878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3977640" y="2121854"/>
            <a:ext cx="93182" cy="17821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2527007" y="2426962"/>
            <a:ext cx="1032979" cy="243945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3645592" y="2426962"/>
            <a:ext cx="1422467" cy="243945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5160715" y="2426962"/>
            <a:ext cx="1054903" cy="243945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3998914" y="2771070"/>
            <a:ext cx="0" cy="615950"/>
          </a:xfrm>
          <a:custGeom>
            <a:avLst/>
            <a:gdLst/>
            <a:ahLst/>
            <a:cxnLst/>
            <a:rect l="l" t="t" r="r" b="b"/>
            <a:pathLst>
              <a:path h="615950">
                <a:moveTo>
                  <a:pt x="0" y="0"/>
                </a:moveTo>
                <a:lnTo>
                  <a:pt x="0" y="615681"/>
                </a:lnTo>
              </a:path>
            </a:pathLst>
          </a:custGeom>
          <a:ln w="16878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3951180" y="3361442"/>
            <a:ext cx="93270" cy="178214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2869974" y="3693968"/>
            <a:ext cx="906144" cy="229235"/>
          </a:xfrm>
          <a:custGeom>
            <a:avLst/>
            <a:gdLst/>
            <a:ahLst/>
            <a:cxnLst/>
            <a:rect l="l" t="t" r="r" b="b"/>
            <a:pathLst>
              <a:path w="906145" h="229235">
                <a:moveTo>
                  <a:pt x="52288" y="45695"/>
                </a:moveTo>
                <a:lnTo>
                  <a:pt x="0" y="45695"/>
                </a:lnTo>
                <a:lnTo>
                  <a:pt x="0" y="50616"/>
                </a:lnTo>
                <a:lnTo>
                  <a:pt x="5872" y="50968"/>
                </a:lnTo>
                <a:lnTo>
                  <a:pt x="9828" y="52374"/>
                </a:lnTo>
                <a:lnTo>
                  <a:pt x="13924" y="57295"/>
                </a:lnTo>
                <a:lnTo>
                  <a:pt x="14944" y="62919"/>
                </a:lnTo>
                <a:lnTo>
                  <a:pt x="14944" y="211782"/>
                </a:lnTo>
                <a:lnTo>
                  <a:pt x="0" y="223734"/>
                </a:lnTo>
                <a:lnTo>
                  <a:pt x="0" y="228655"/>
                </a:lnTo>
                <a:lnTo>
                  <a:pt x="71082" y="228655"/>
                </a:lnTo>
                <a:lnTo>
                  <a:pt x="71082" y="223734"/>
                </a:lnTo>
                <a:lnTo>
                  <a:pt x="64859" y="223734"/>
                </a:lnTo>
                <a:lnTo>
                  <a:pt x="60692" y="223206"/>
                </a:lnTo>
                <a:lnTo>
                  <a:pt x="56419" y="221097"/>
                </a:lnTo>
                <a:lnTo>
                  <a:pt x="54837" y="219340"/>
                </a:lnTo>
                <a:lnTo>
                  <a:pt x="52797" y="214770"/>
                </a:lnTo>
                <a:lnTo>
                  <a:pt x="52288" y="210376"/>
                </a:lnTo>
                <a:lnTo>
                  <a:pt x="52288" y="157650"/>
                </a:lnTo>
                <a:lnTo>
                  <a:pt x="66746" y="157650"/>
                </a:lnTo>
                <a:lnTo>
                  <a:pt x="64155" y="156376"/>
                </a:lnTo>
                <a:lnTo>
                  <a:pt x="58123" y="151268"/>
                </a:lnTo>
                <a:lnTo>
                  <a:pt x="52288" y="144117"/>
                </a:lnTo>
                <a:lnTo>
                  <a:pt x="52288" y="77683"/>
                </a:lnTo>
                <a:lnTo>
                  <a:pt x="56916" y="69147"/>
                </a:lnTo>
                <a:lnTo>
                  <a:pt x="62149" y="63051"/>
                </a:lnTo>
                <a:lnTo>
                  <a:pt x="63761" y="62040"/>
                </a:lnTo>
                <a:lnTo>
                  <a:pt x="52288" y="62040"/>
                </a:lnTo>
                <a:lnTo>
                  <a:pt x="52288" y="45695"/>
                </a:lnTo>
                <a:close/>
              </a:path>
              <a:path w="906145" h="229235">
                <a:moveTo>
                  <a:pt x="66746" y="157650"/>
                </a:moveTo>
                <a:lnTo>
                  <a:pt x="52288" y="157650"/>
                </a:lnTo>
                <a:lnTo>
                  <a:pt x="57175" y="163274"/>
                </a:lnTo>
                <a:lnTo>
                  <a:pt x="61834" y="167141"/>
                </a:lnTo>
                <a:lnTo>
                  <a:pt x="66371" y="169472"/>
                </a:lnTo>
                <a:lnTo>
                  <a:pt x="72243" y="172589"/>
                </a:lnTo>
                <a:lnTo>
                  <a:pt x="78643" y="173995"/>
                </a:lnTo>
                <a:lnTo>
                  <a:pt x="85482" y="173995"/>
                </a:lnTo>
                <a:lnTo>
                  <a:pt x="117278" y="160462"/>
                </a:lnTo>
                <a:lnTo>
                  <a:pt x="76814" y="160462"/>
                </a:lnTo>
                <a:lnTo>
                  <a:pt x="70386" y="159441"/>
                </a:lnTo>
                <a:lnTo>
                  <a:pt x="66746" y="157650"/>
                </a:lnTo>
                <a:close/>
              </a:path>
              <a:path w="906145" h="229235">
                <a:moveTo>
                  <a:pt x="119462" y="58174"/>
                </a:moveTo>
                <a:lnTo>
                  <a:pt x="80119" y="58174"/>
                </a:lnTo>
                <a:lnTo>
                  <a:pt x="84638" y="60810"/>
                </a:lnTo>
                <a:lnTo>
                  <a:pt x="88031" y="66083"/>
                </a:lnTo>
                <a:lnTo>
                  <a:pt x="91354" y="73297"/>
                </a:lnTo>
                <a:lnTo>
                  <a:pt x="93728" y="83065"/>
                </a:lnTo>
                <a:lnTo>
                  <a:pt x="95152" y="95370"/>
                </a:lnTo>
                <a:lnTo>
                  <a:pt x="95627" y="110197"/>
                </a:lnTo>
                <a:lnTo>
                  <a:pt x="95192" y="124631"/>
                </a:lnTo>
                <a:lnTo>
                  <a:pt x="81614" y="160462"/>
                </a:lnTo>
                <a:lnTo>
                  <a:pt x="117278" y="160462"/>
                </a:lnTo>
                <a:lnTo>
                  <a:pt x="133317" y="125487"/>
                </a:lnTo>
                <a:lnTo>
                  <a:pt x="134834" y="107385"/>
                </a:lnTo>
                <a:lnTo>
                  <a:pt x="134468" y="98715"/>
                </a:lnTo>
                <a:lnTo>
                  <a:pt x="121749" y="60920"/>
                </a:lnTo>
                <a:lnTo>
                  <a:pt x="119462" y="58174"/>
                </a:lnTo>
                <a:close/>
              </a:path>
              <a:path w="906145" h="229235">
                <a:moveTo>
                  <a:pt x="86818" y="42005"/>
                </a:moveTo>
                <a:lnTo>
                  <a:pt x="79170" y="42005"/>
                </a:lnTo>
                <a:lnTo>
                  <a:pt x="72102" y="43938"/>
                </a:lnTo>
                <a:lnTo>
                  <a:pt x="65615" y="48156"/>
                </a:lnTo>
                <a:lnTo>
                  <a:pt x="61078" y="50968"/>
                </a:lnTo>
                <a:lnTo>
                  <a:pt x="56648" y="55713"/>
                </a:lnTo>
                <a:lnTo>
                  <a:pt x="52288" y="62040"/>
                </a:lnTo>
                <a:lnTo>
                  <a:pt x="63761" y="62040"/>
                </a:lnTo>
                <a:lnTo>
                  <a:pt x="67985" y="59393"/>
                </a:lnTo>
                <a:lnTo>
                  <a:pt x="74423" y="58174"/>
                </a:lnTo>
                <a:lnTo>
                  <a:pt x="119462" y="58174"/>
                </a:lnTo>
                <a:lnTo>
                  <a:pt x="117124" y="55365"/>
                </a:lnTo>
                <a:lnTo>
                  <a:pt x="111819" y="50616"/>
                </a:lnTo>
                <a:lnTo>
                  <a:pt x="106034" y="46824"/>
                </a:lnTo>
                <a:lnTo>
                  <a:pt x="99938" y="44136"/>
                </a:lnTo>
                <a:lnTo>
                  <a:pt x="93533" y="42535"/>
                </a:lnTo>
                <a:lnTo>
                  <a:pt x="86818" y="42005"/>
                </a:lnTo>
                <a:close/>
              </a:path>
              <a:path w="906145" h="229235">
                <a:moveTo>
                  <a:pt x="212176" y="45695"/>
                </a:moveTo>
                <a:lnTo>
                  <a:pt x="161242" y="45695"/>
                </a:lnTo>
                <a:lnTo>
                  <a:pt x="161242" y="50616"/>
                </a:lnTo>
                <a:lnTo>
                  <a:pt x="165496" y="50968"/>
                </a:lnTo>
                <a:lnTo>
                  <a:pt x="168485" y="51847"/>
                </a:lnTo>
                <a:lnTo>
                  <a:pt x="170173" y="53077"/>
                </a:lnTo>
                <a:lnTo>
                  <a:pt x="171861" y="54132"/>
                </a:lnTo>
                <a:lnTo>
                  <a:pt x="173144" y="55889"/>
                </a:lnTo>
                <a:lnTo>
                  <a:pt x="174041" y="58525"/>
                </a:lnTo>
                <a:lnTo>
                  <a:pt x="174744" y="60459"/>
                </a:lnTo>
                <a:lnTo>
                  <a:pt x="175114" y="65028"/>
                </a:lnTo>
                <a:lnTo>
                  <a:pt x="175114" y="151850"/>
                </a:lnTo>
                <a:lnTo>
                  <a:pt x="174147" y="158529"/>
                </a:lnTo>
                <a:lnTo>
                  <a:pt x="172230" y="160990"/>
                </a:lnTo>
                <a:lnTo>
                  <a:pt x="170331" y="163626"/>
                </a:lnTo>
                <a:lnTo>
                  <a:pt x="166657" y="165032"/>
                </a:lnTo>
                <a:lnTo>
                  <a:pt x="161242" y="165559"/>
                </a:lnTo>
                <a:lnTo>
                  <a:pt x="161242" y="170305"/>
                </a:lnTo>
                <a:lnTo>
                  <a:pt x="228580" y="170305"/>
                </a:lnTo>
                <a:lnTo>
                  <a:pt x="228580" y="165559"/>
                </a:lnTo>
                <a:lnTo>
                  <a:pt x="223604" y="165208"/>
                </a:lnTo>
                <a:lnTo>
                  <a:pt x="220070" y="164505"/>
                </a:lnTo>
                <a:lnTo>
                  <a:pt x="215886" y="162396"/>
                </a:lnTo>
                <a:lnTo>
                  <a:pt x="214303" y="160638"/>
                </a:lnTo>
                <a:lnTo>
                  <a:pt x="213248" y="158178"/>
                </a:lnTo>
                <a:lnTo>
                  <a:pt x="212615" y="156772"/>
                </a:lnTo>
                <a:lnTo>
                  <a:pt x="212317" y="153432"/>
                </a:lnTo>
                <a:lnTo>
                  <a:pt x="212317" y="148511"/>
                </a:lnTo>
                <a:lnTo>
                  <a:pt x="212176" y="140954"/>
                </a:lnTo>
                <a:lnTo>
                  <a:pt x="212176" y="112306"/>
                </a:lnTo>
                <a:lnTo>
                  <a:pt x="212443" y="104694"/>
                </a:lnTo>
                <a:lnTo>
                  <a:pt x="220962" y="73992"/>
                </a:lnTo>
                <a:lnTo>
                  <a:pt x="212176" y="73992"/>
                </a:lnTo>
                <a:lnTo>
                  <a:pt x="212176" y="45695"/>
                </a:lnTo>
                <a:close/>
              </a:path>
              <a:path w="906145" h="229235">
                <a:moveTo>
                  <a:pt x="267593" y="67840"/>
                </a:moveTo>
                <a:lnTo>
                  <a:pt x="233204" y="67840"/>
                </a:lnTo>
                <a:lnTo>
                  <a:pt x="234223" y="68192"/>
                </a:lnTo>
                <a:lnTo>
                  <a:pt x="235735" y="69071"/>
                </a:lnTo>
                <a:lnTo>
                  <a:pt x="244720" y="76804"/>
                </a:lnTo>
                <a:lnTo>
                  <a:pt x="248799" y="78386"/>
                </a:lnTo>
                <a:lnTo>
                  <a:pt x="257607" y="78386"/>
                </a:lnTo>
                <a:lnTo>
                  <a:pt x="261106" y="76628"/>
                </a:lnTo>
                <a:lnTo>
                  <a:pt x="263989" y="73464"/>
                </a:lnTo>
                <a:lnTo>
                  <a:pt x="266873" y="70125"/>
                </a:lnTo>
                <a:lnTo>
                  <a:pt x="267593" y="67840"/>
                </a:lnTo>
                <a:close/>
              </a:path>
              <a:path w="906145" h="229235">
                <a:moveTo>
                  <a:pt x="256904" y="42005"/>
                </a:moveTo>
                <a:lnTo>
                  <a:pt x="246144" y="42005"/>
                </a:lnTo>
                <a:lnTo>
                  <a:pt x="240131" y="44114"/>
                </a:lnTo>
                <a:lnTo>
                  <a:pt x="212176" y="73992"/>
                </a:lnTo>
                <a:lnTo>
                  <a:pt x="220962" y="73992"/>
                </a:lnTo>
                <a:lnTo>
                  <a:pt x="221072" y="73816"/>
                </a:lnTo>
                <a:lnTo>
                  <a:pt x="224712" y="70828"/>
                </a:lnTo>
                <a:lnTo>
                  <a:pt x="227032" y="68895"/>
                </a:lnTo>
                <a:lnTo>
                  <a:pt x="229476" y="67840"/>
                </a:lnTo>
                <a:lnTo>
                  <a:pt x="267593" y="67840"/>
                </a:lnTo>
                <a:lnTo>
                  <a:pt x="268314" y="65556"/>
                </a:lnTo>
                <a:lnTo>
                  <a:pt x="268314" y="53956"/>
                </a:lnTo>
                <a:lnTo>
                  <a:pt x="266837" y="49562"/>
                </a:lnTo>
                <a:lnTo>
                  <a:pt x="263849" y="46574"/>
                </a:lnTo>
                <a:lnTo>
                  <a:pt x="260877" y="43411"/>
                </a:lnTo>
                <a:lnTo>
                  <a:pt x="256904" y="42005"/>
                </a:lnTo>
                <a:close/>
              </a:path>
              <a:path w="906145" h="229235">
                <a:moveTo>
                  <a:pt x="337938" y="42005"/>
                </a:moveTo>
                <a:lnTo>
                  <a:pt x="298397" y="60459"/>
                </a:lnTo>
                <a:lnTo>
                  <a:pt x="282573" y="95258"/>
                </a:lnTo>
                <a:lnTo>
                  <a:pt x="281518" y="110021"/>
                </a:lnTo>
                <a:lnTo>
                  <a:pt x="282237" y="122280"/>
                </a:lnTo>
                <a:lnTo>
                  <a:pt x="300974" y="162058"/>
                </a:lnTo>
                <a:lnTo>
                  <a:pt x="335002" y="173995"/>
                </a:lnTo>
                <a:lnTo>
                  <a:pt x="342828" y="173465"/>
                </a:lnTo>
                <a:lnTo>
                  <a:pt x="375169" y="153784"/>
                </a:lnTo>
                <a:lnTo>
                  <a:pt x="344109" y="153784"/>
                </a:lnTo>
                <a:lnTo>
                  <a:pt x="336725" y="150093"/>
                </a:lnTo>
                <a:lnTo>
                  <a:pt x="318672" y="115253"/>
                </a:lnTo>
                <a:lnTo>
                  <a:pt x="317403" y="103518"/>
                </a:lnTo>
                <a:lnTo>
                  <a:pt x="385813" y="103518"/>
                </a:lnTo>
                <a:lnTo>
                  <a:pt x="384974" y="94555"/>
                </a:lnTo>
                <a:lnTo>
                  <a:pt x="316734" y="94555"/>
                </a:lnTo>
                <a:lnTo>
                  <a:pt x="316775" y="89181"/>
                </a:lnTo>
                <a:lnTo>
                  <a:pt x="331310" y="50616"/>
                </a:lnTo>
                <a:lnTo>
                  <a:pt x="363419" y="50616"/>
                </a:lnTo>
                <a:lnTo>
                  <a:pt x="355621" y="45849"/>
                </a:lnTo>
                <a:lnTo>
                  <a:pt x="347093" y="42963"/>
                </a:lnTo>
                <a:lnTo>
                  <a:pt x="337938" y="42005"/>
                </a:lnTo>
                <a:close/>
              </a:path>
              <a:path w="906145" h="229235">
                <a:moveTo>
                  <a:pt x="381277" y="133221"/>
                </a:moveTo>
                <a:lnTo>
                  <a:pt x="358069" y="153784"/>
                </a:lnTo>
                <a:lnTo>
                  <a:pt x="375169" y="153784"/>
                </a:lnTo>
                <a:lnTo>
                  <a:pt x="380607" y="145759"/>
                </a:lnTo>
                <a:lnTo>
                  <a:pt x="385813" y="136208"/>
                </a:lnTo>
                <a:lnTo>
                  <a:pt x="381277" y="133221"/>
                </a:lnTo>
                <a:close/>
              </a:path>
              <a:path w="906145" h="229235">
                <a:moveTo>
                  <a:pt x="363419" y="50616"/>
                </a:moveTo>
                <a:lnTo>
                  <a:pt x="339046" y="50616"/>
                </a:lnTo>
                <a:lnTo>
                  <a:pt x="341542" y="51319"/>
                </a:lnTo>
                <a:lnTo>
                  <a:pt x="343406" y="53077"/>
                </a:lnTo>
                <a:lnTo>
                  <a:pt x="353006" y="94555"/>
                </a:lnTo>
                <a:lnTo>
                  <a:pt x="384974" y="94555"/>
                </a:lnTo>
                <a:lnTo>
                  <a:pt x="370798" y="57471"/>
                </a:lnTo>
                <a:lnTo>
                  <a:pt x="363523" y="50680"/>
                </a:lnTo>
                <a:close/>
              </a:path>
              <a:path w="906145" h="229235">
                <a:moveTo>
                  <a:pt x="464614" y="45695"/>
                </a:moveTo>
                <a:lnTo>
                  <a:pt x="398349" y="45695"/>
                </a:lnTo>
                <a:lnTo>
                  <a:pt x="398349" y="50616"/>
                </a:lnTo>
                <a:lnTo>
                  <a:pt x="402340" y="51319"/>
                </a:lnTo>
                <a:lnTo>
                  <a:pt x="405364" y="52901"/>
                </a:lnTo>
                <a:lnTo>
                  <a:pt x="410252" y="58350"/>
                </a:lnTo>
                <a:lnTo>
                  <a:pt x="414208" y="65731"/>
                </a:lnTo>
                <a:lnTo>
                  <a:pt x="419289" y="77331"/>
                </a:lnTo>
                <a:lnTo>
                  <a:pt x="461291" y="173995"/>
                </a:lnTo>
                <a:lnTo>
                  <a:pt x="467551" y="173995"/>
                </a:lnTo>
                <a:lnTo>
                  <a:pt x="488321" y="125136"/>
                </a:lnTo>
                <a:lnTo>
                  <a:pt x="479295" y="125136"/>
                </a:lnTo>
                <a:lnTo>
                  <a:pt x="458760" y="78386"/>
                </a:lnTo>
                <a:lnTo>
                  <a:pt x="454839" y="69246"/>
                </a:lnTo>
                <a:lnTo>
                  <a:pt x="452887" y="63095"/>
                </a:lnTo>
                <a:lnTo>
                  <a:pt x="452887" y="57119"/>
                </a:lnTo>
                <a:lnTo>
                  <a:pt x="453960" y="54835"/>
                </a:lnTo>
                <a:lnTo>
                  <a:pt x="456087" y="52901"/>
                </a:lnTo>
                <a:lnTo>
                  <a:pt x="457599" y="51319"/>
                </a:lnTo>
                <a:lnTo>
                  <a:pt x="460447" y="50616"/>
                </a:lnTo>
                <a:lnTo>
                  <a:pt x="464614" y="50616"/>
                </a:lnTo>
                <a:lnTo>
                  <a:pt x="464614" y="45695"/>
                </a:lnTo>
                <a:close/>
              </a:path>
              <a:path w="906145" h="229235">
                <a:moveTo>
                  <a:pt x="529966" y="45695"/>
                </a:moveTo>
                <a:lnTo>
                  <a:pt x="489158" y="45695"/>
                </a:lnTo>
                <a:lnTo>
                  <a:pt x="489158" y="50616"/>
                </a:lnTo>
                <a:lnTo>
                  <a:pt x="494222" y="50792"/>
                </a:lnTo>
                <a:lnTo>
                  <a:pt x="497756" y="51671"/>
                </a:lnTo>
                <a:lnTo>
                  <a:pt x="501765" y="55186"/>
                </a:lnTo>
                <a:lnTo>
                  <a:pt x="502767" y="57471"/>
                </a:lnTo>
                <a:lnTo>
                  <a:pt x="502767" y="60107"/>
                </a:lnTo>
                <a:lnTo>
                  <a:pt x="479295" y="125136"/>
                </a:lnTo>
                <a:lnTo>
                  <a:pt x="488321" y="125136"/>
                </a:lnTo>
                <a:lnTo>
                  <a:pt x="509166" y="76101"/>
                </a:lnTo>
                <a:lnTo>
                  <a:pt x="529966" y="50616"/>
                </a:lnTo>
                <a:lnTo>
                  <a:pt x="529966" y="45695"/>
                </a:lnTo>
                <a:close/>
              </a:path>
              <a:path w="906145" h="229235">
                <a:moveTo>
                  <a:pt x="603440" y="42005"/>
                </a:moveTo>
                <a:lnTo>
                  <a:pt x="563898" y="60459"/>
                </a:lnTo>
                <a:lnTo>
                  <a:pt x="548092" y="95258"/>
                </a:lnTo>
                <a:lnTo>
                  <a:pt x="547038" y="110021"/>
                </a:lnTo>
                <a:lnTo>
                  <a:pt x="547753" y="122280"/>
                </a:lnTo>
                <a:lnTo>
                  <a:pt x="566478" y="162058"/>
                </a:lnTo>
                <a:lnTo>
                  <a:pt x="600504" y="173995"/>
                </a:lnTo>
                <a:lnTo>
                  <a:pt x="608333" y="173465"/>
                </a:lnTo>
                <a:lnTo>
                  <a:pt x="640679" y="153784"/>
                </a:lnTo>
                <a:lnTo>
                  <a:pt x="609628" y="153784"/>
                </a:lnTo>
                <a:lnTo>
                  <a:pt x="602244" y="150093"/>
                </a:lnTo>
                <a:lnTo>
                  <a:pt x="584184" y="115253"/>
                </a:lnTo>
                <a:lnTo>
                  <a:pt x="582904" y="103518"/>
                </a:lnTo>
                <a:lnTo>
                  <a:pt x="651315" y="103518"/>
                </a:lnTo>
                <a:lnTo>
                  <a:pt x="650480" y="94555"/>
                </a:lnTo>
                <a:lnTo>
                  <a:pt x="582236" y="94555"/>
                </a:lnTo>
                <a:lnTo>
                  <a:pt x="582277" y="89181"/>
                </a:lnTo>
                <a:lnTo>
                  <a:pt x="596829" y="50616"/>
                </a:lnTo>
                <a:lnTo>
                  <a:pt x="628936" y="50616"/>
                </a:lnTo>
                <a:lnTo>
                  <a:pt x="621131" y="45849"/>
                </a:lnTo>
                <a:lnTo>
                  <a:pt x="612597" y="42963"/>
                </a:lnTo>
                <a:lnTo>
                  <a:pt x="603440" y="42005"/>
                </a:lnTo>
                <a:close/>
              </a:path>
              <a:path w="906145" h="229235">
                <a:moveTo>
                  <a:pt x="646779" y="133221"/>
                </a:moveTo>
                <a:lnTo>
                  <a:pt x="623588" y="153784"/>
                </a:lnTo>
                <a:lnTo>
                  <a:pt x="640679" y="153784"/>
                </a:lnTo>
                <a:lnTo>
                  <a:pt x="646116" y="145759"/>
                </a:lnTo>
                <a:lnTo>
                  <a:pt x="651315" y="136208"/>
                </a:lnTo>
                <a:lnTo>
                  <a:pt x="646779" y="133221"/>
                </a:lnTo>
                <a:close/>
              </a:path>
              <a:path w="906145" h="229235">
                <a:moveTo>
                  <a:pt x="628936" y="50616"/>
                </a:moveTo>
                <a:lnTo>
                  <a:pt x="604565" y="50616"/>
                </a:lnTo>
                <a:lnTo>
                  <a:pt x="607044" y="51319"/>
                </a:lnTo>
                <a:lnTo>
                  <a:pt x="608908" y="53077"/>
                </a:lnTo>
                <a:lnTo>
                  <a:pt x="618507" y="94555"/>
                </a:lnTo>
                <a:lnTo>
                  <a:pt x="650480" y="94555"/>
                </a:lnTo>
                <a:lnTo>
                  <a:pt x="636318" y="57471"/>
                </a:lnTo>
                <a:lnTo>
                  <a:pt x="629039" y="50680"/>
                </a:lnTo>
                <a:close/>
              </a:path>
              <a:path w="906145" h="229235">
                <a:moveTo>
                  <a:pt x="721466" y="45695"/>
                </a:moveTo>
                <a:lnTo>
                  <a:pt x="670655" y="45695"/>
                </a:lnTo>
                <a:lnTo>
                  <a:pt x="670655" y="50616"/>
                </a:lnTo>
                <a:lnTo>
                  <a:pt x="676175" y="51319"/>
                </a:lnTo>
                <a:lnTo>
                  <a:pt x="679797" y="52726"/>
                </a:lnTo>
                <a:lnTo>
                  <a:pt x="681520" y="55186"/>
                </a:lnTo>
                <a:lnTo>
                  <a:pt x="683261" y="57471"/>
                </a:lnTo>
                <a:lnTo>
                  <a:pt x="684122" y="63271"/>
                </a:lnTo>
                <a:lnTo>
                  <a:pt x="684122" y="152729"/>
                </a:lnTo>
                <a:lnTo>
                  <a:pt x="683366" y="158529"/>
                </a:lnTo>
                <a:lnTo>
                  <a:pt x="679639" y="163274"/>
                </a:lnTo>
                <a:lnTo>
                  <a:pt x="675912" y="165032"/>
                </a:lnTo>
                <a:lnTo>
                  <a:pt x="670655" y="165559"/>
                </a:lnTo>
                <a:lnTo>
                  <a:pt x="670655" y="170305"/>
                </a:lnTo>
                <a:lnTo>
                  <a:pt x="733738" y="170305"/>
                </a:lnTo>
                <a:lnTo>
                  <a:pt x="733738" y="165559"/>
                </a:lnTo>
                <a:lnTo>
                  <a:pt x="729026" y="164856"/>
                </a:lnTo>
                <a:lnTo>
                  <a:pt x="725809" y="163274"/>
                </a:lnTo>
                <a:lnTo>
                  <a:pt x="722327" y="158353"/>
                </a:lnTo>
                <a:lnTo>
                  <a:pt x="721517" y="152729"/>
                </a:lnTo>
                <a:lnTo>
                  <a:pt x="721466" y="76276"/>
                </a:lnTo>
                <a:lnTo>
                  <a:pt x="726499" y="69126"/>
                </a:lnTo>
                <a:lnTo>
                  <a:pt x="731736" y="64018"/>
                </a:lnTo>
                <a:lnTo>
                  <a:pt x="735556" y="61865"/>
                </a:lnTo>
                <a:lnTo>
                  <a:pt x="721466" y="61865"/>
                </a:lnTo>
                <a:lnTo>
                  <a:pt x="721466" y="45695"/>
                </a:lnTo>
                <a:close/>
              </a:path>
              <a:path w="906145" h="229235">
                <a:moveTo>
                  <a:pt x="788164" y="59931"/>
                </a:moveTo>
                <a:lnTo>
                  <a:pt x="745113" y="59931"/>
                </a:lnTo>
                <a:lnTo>
                  <a:pt x="747223" y="60634"/>
                </a:lnTo>
                <a:lnTo>
                  <a:pt x="749140" y="62040"/>
                </a:lnTo>
                <a:lnTo>
                  <a:pt x="751056" y="63622"/>
                </a:lnTo>
                <a:lnTo>
                  <a:pt x="752410" y="65731"/>
                </a:lnTo>
                <a:lnTo>
                  <a:pt x="754010" y="71004"/>
                </a:lnTo>
                <a:lnTo>
                  <a:pt x="754338" y="76276"/>
                </a:lnTo>
                <a:lnTo>
                  <a:pt x="754301" y="152729"/>
                </a:lnTo>
                <a:lnTo>
                  <a:pt x="753693" y="157475"/>
                </a:lnTo>
                <a:lnTo>
                  <a:pt x="752269" y="159584"/>
                </a:lnTo>
                <a:lnTo>
                  <a:pt x="750230" y="162923"/>
                </a:lnTo>
                <a:lnTo>
                  <a:pt x="746854" y="164856"/>
                </a:lnTo>
                <a:lnTo>
                  <a:pt x="742142" y="165559"/>
                </a:lnTo>
                <a:lnTo>
                  <a:pt x="742142" y="170305"/>
                </a:lnTo>
                <a:lnTo>
                  <a:pt x="805208" y="170305"/>
                </a:lnTo>
                <a:lnTo>
                  <a:pt x="805208" y="165559"/>
                </a:lnTo>
                <a:lnTo>
                  <a:pt x="799705" y="164856"/>
                </a:lnTo>
                <a:lnTo>
                  <a:pt x="796083" y="163450"/>
                </a:lnTo>
                <a:lnTo>
                  <a:pt x="794342" y="160990"/>
                </a:lnTo>
                <a:lnTo>
                  <a:pt x="792619" y="158705"/>
                </a:lnTo>
                <a:lnTo>
                  <a:pt x="791740" y="152729"/>
                </a:lnTo>
                <a:lnTo>
                  <a:pt x="791740" y="94555"/>
                </a:lnTo>
                <a:lnTo>
                  <a:pt x="791608" y="84633"/>
                </a:lnTo>
                <a:lnTo>
                  <a:pt x="791190" y="76276"/>
                </a:lnTo>
                <a:lnTo>
                  <a:pt x="790546" y="70062"/>
                </a:lnTo>
                <a:lnTo>
                  <a:pt x="789613" y="65380"/>
                </a:lnTo>
                <a:lnTo>
                  <a:pt x="788164" y="59931"/>
                </a:lnTo>
                <a:close/>
              </a:path>
              <a:path w="906145" h="229235">
                <a:moveTo>
                  <a:pt x="766897" y="42005"/>
                </a:moveTo>
                <a:lnTo>
                  <a:pt x="752058" y="42005"/>
                </a:lnTo>
                <a:lnTo>
                  <a:pt x="745729" y="43586"/>
                </a:lnTo>
                <a:lnTo>
                  <a:pt x="739874" y="46574"/>
                </a:lnTo>
                <a:lnTo>
                  <a:pt x="734002" y="49738"/>
                </a:lnTo>
                <a:lnTo>
                  <a:pt x="727866" y="54835"/>
                </a:lnTo>
                <a:lnTo>
                  <a:pt x="721466" y="61865"/>
                </a:lnTo>
                <a:lnTo>
                  <a:pt x="735556" y="61865"/>
                </a:lnTo>
                <a:lnTo>
                  <a:pt x="737173" y="60953"/>
                </a:lnTo>
                <a:lnTo>
                  <a:pt x="742810" y="59931"/>
                </a:lnTo>
                <a:lnTo>
                  <a:pt x="788164" y="59931"/>
                </a:lnTo>
                <a:lnTo>
                  <a:pt x="787837" y="58701"/>
                </a:lnTo>
                <a:lnTo>
                  <a:pt x="784285" y="53077"/>
                </a:lnTo>
                <a:lnTo>
                  <a:pt x="778941" y="48683"/>
                </a:lnTo>
                <a:lnTo>
                  <a:pt x="773613" y="44114"/>
                </a:lnTo>
                <a:lnTo>
                  <a:pt x="766897" y="42005"/>
                </a:lnTo>
                <a:close/>
              </a:path>
              <a:path w="906145" h="229235">
                <a:moveTo>
                  <a:pt x="876431" y="58877"/>
                </a:moveTo>
                <a:lnTo>
                  <a:pt x="839088" y="58877"/>
                </a:lnTo>
                <a:lnTo>
                  <a:pt x="839088" y="139548"/>
                </a:lnTo>
                <a:lnTo>
                  <a:pt x="839527" y="147632"/>
                </a:lnTo>
                <a:lnTo>
                  <a:pt x="840424" y="150620"/>
                </a:lnTo>
                <a:lnTo>
                  <a:pt x="841936" y="156069"/>
                </a:lnTo>
                <a:lnTo>
                  <a:pt x="845417" y="160990"/>
                </a:lnTo>
                <a:lnTo>
                  <a:pt x="856353" y="169777"/>
                </a:lnTo>
                <a:lnTo>
                  <a:pt x="863052" y="172062"/>
                </a:lnTo>
                <a:lnTo>
                  <a:pt x="870963" y="172062"/>
                </a:lnTo>
                <a:lnTo>
                  <a:pt x="882254" y="170450"/>
                </a:lnTo>
                <a:lnTo>
                  <a:pt x="891864" y="165625"/>
                </a:lnTo>
                <a:lnTo>
                  <a:pt x="899792" y="157604"/>
                </a:lnTo>
                <a:lnTo>
                  <a:pt x="900256" y="156772"/>
                </a:lnTo>
                <a:lnTo>
                  <a:pt x="884202" y="156772"/>
                </a:lnTo>
                <a:lnTo>
                  <a:pt x="882655" y="156069"/>
                </a:lnTo>
                <a:lnTo>
                  <a:pt x="876481" y="143590"/>
                </a:lnTo>
                <a:lnTo>
                  <a:pt x="876431" y="58877"/>
                </a:lnTo>
                <a:close/>
              </a:path>
              <a:path w="906145" h="229235">
                <a:moveTo>
                  <a:pt x="902030" y="143590"/>
                </a:moveTo>
                <a:lnTo>
                  <a:pt x="896879" y="152378"/>
                </a:lnTo>
                <a:lnTo>
                  <a:pt x="891411" y="156772"/>
                </a:lnTo>
                <a:lnTo>
                  <a:pt x="900256" y="156772"/>
                </a:lnTo>
                <a:lnTo>
                  <a:pt x="906039" y="146402"/>
                </a:lnTo>
                <a:lnTo>
                  <a:pt x="902030" y="143590"/>
                </a:lnTo>
                <a:close/>
              </a:path>
              <a:path w="906145" h="229235">
                <a:moveTo>
                  <a:pt x="876431" y="0"/>
                </a:moveTo>
                <a:lnTo>
                  <a:pt x="872018" y="0"/>
                </a:lnTo>
                <a:lnTo>
                  <a:pt x="867437" y="7944"/>
                </a:lnTo>
                <a:lnTo>
                  <a:pt x="862476" y="15444"/>
                </a:lnTo>
                <a:lnTo>
                  <a:pt x="830911" y="48131"/>
                </a:lnTo>
                <a:lnTo>
                  <a:pt x="822825" y="54132"/>
                </a:lnTo>
                <a:lnTo>
                  <a:pt x="822825" y="58877"/>
                </a:lnTo>
                <a:lnTo>
                  <a:pt x="906039" y="58877"/>
                </a:lnTo>
                <a:lnTo>
                  <a:pt x="906039" y="45695"/>
                </a:lnTo>
                <a:lnTo>
                  <a:pt x="876431" y="45695"/>
                </a:lnTo>
                <a:lnTo>
                  <a:pt x="876431" y="0"/>
                </a:lnTo>
                <a:close/>
              </a:path>
            </a:pathLst>
          </a:custGeom>
          <a:solidFill>
            <a:srgbClr val="00004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3860951" y="3679732"/>
            <a:ext cx="596900" cy="188595"/>
          </a:xfrm>
          <a:custGeom>
            <a:avLst/>
            <a:gdLst/>
            <a:ahLst/>
            <a:cxnLst/>
            <a:rect l="l" t="t" r="r" b="b"/>
            <a:pathLst>
              <a:path w="596900" h="188595">
                <a:moveTo>
                  <a:pt x="80946" y="3690"/>
                </a:moveTo>
                <a:lnTo>
                  <a:pt x="0" y="3690"/>
                </a:lnTo>
                <a:lnTo>
                  <a:pt x="0" y="8787"/>
                </a:lnTo>
                <a:lnTo>
                  <a:pt x="11076" y="8787"/>
                </a:lnTo>
                <a:lnTo>
                  <a:pt x="15102" y="9490"/>
                </a:lnTo>
                <a:lnTo>
                  <a:pt x="21045" y="13005"/>
                </a:lnTo>
                <a:lnTo>
                  <a:pt x="23032" y="15114"/>
                </a:lnTo>
                <a:lnTo>
                  <a:pt x="24983" y="19684"/>
                </a:lnTo>
                <a:lnTo>
                  <a:pt x="25475" y="25484"/>
                </a:lnTo>
                <a:lnTo>
                  <a:pt x="25475" y="162923"/>
                </a:lnTo>
                <a:lnTo>
                  <a:pt x="11252" y="179619"/>
                </a:lnTo>
                <a:lnTo>
                  <a:pt x="0" y="179619"/>
                </a:lnTo>
                <a:lnTo>
                  <a:pt x="0" y="184541"/>
                </a:lnTo>
                <a:lnTo>
                  <a:pt x="80946" y="184541"/>
                </a:lnTo>
                <a:lnTo>
                  <a:pt x="89113" y="184442"/>
                </a:lnTo>
                <a:lnTo>
                  <a:pt x="130920" y="176113"/>
                </a:lnTo>
                <a:lnTo>
                  <a:pt x="134079" y="174698"/>
                </a:lnTo>
                <a:lnTo>
                  <a:pt x="79487" y="174698"/>
                </a:lnTo>
                <a:lnTo>
                  <a:pt x="76023" y="173995"/>
                </a:lnTo>
                <a:lnTo>
                  <a:pt x="73614" y="172589"/>
                </a:lnTo>
                <a:lnTo>
                  <a:pt x="71926" y="171711"/>
                </a:lnTo>
                <a:lnTo>
                  <a:pt x="70731" y="170480"/>
                </a:lnTo>
                <a:lnTo>
                  <a:pt x="69932" y="168547"/>
                </a:lnTo>
                <a:lnTo>
                  <a:pt x="69307" y="167141"/>
                </a:lnTo>
                <a:lnTo>
                  <a:pt x="68982" y="162923"/>
                </a:lnTo>
                <a:lnTo>
                  <a:pt x="68955" y="14060"/>
                </a:lnTo>
                <a:lnTo>
                  <a:pt x="135709" y="14060"/>
                </a:lnTo>
                <a:lnTo>
                  <a:pt x="133040" y="12654"/>
                </a:lnTo>
                <a:lnTo>
                  <a:pt x="122386" y="8732"/>
                </a:lnTo>
                <a:lnTo>
                  <a:pt x="110178" y="5931"/>
                </a:lnTo>
                <a:lnTo>
                  <a:pt x="96377" y="4251"/>
                </a:lnTo>
                <a:lnTo>
                  <a:pt x="80946" y="3690"/>
                </a:lnTo>
                <a:close/>
              </a:path>
              <a:path w="596900" h="188595">
                <a:moveTo>
                  <a:pt x="135709" y="14060"/>
                </a:moveTo>
                <a:lnTo>
                  <a:pt x="68955" y="14060"/>
                </a:lnTo>
                <a:lnTo>
                  <a:pt x="79287" y="14222"/>
                </a:lnTo>
                <a:lnTo>
                  <a:pt x="88036" y="14961"/>
                </a:lnTo>
                <a:lnTo>
                  <a:pt x="123019" y="40247"/>
                </a:lnTo>
                <a:lnTo>
                  <a:pt x="133403" y="79248"/>
                </a:lnTo>
                <a:lnTo>
                  <a:pt x="134095" y="95785"/>
                </a:lnTo>
                <a:lnTo>
                  <a:pt x="133079" y="115983"/>
                </a:lnTo>
                <a:lnTo>
                  <a:pt x="118096" y="159408"/>
                </a:lnTo>
                <a:lnTo>
                  <a:pt x="84023" y="174698"/>
                </a:lnTo>
                <a:lnTo>
                  <a:pt x="134079" y="174698"/>
                </a:lnTo>
                <a:lnTo>
                  <a:pt x="164767" y="150815"/>
                </a:lnTo>
                <a:lnTo>
                  <a:pt x="180621" y="113031"/>
                </a:lnTo>
                <a:lnTo>
                  <a:pt x="182094" y="94731"/>
                </a:lnTo>
                <a:lnTo>
                  <a:pt x="181330" y="81252"/>
                </a:lnTo>
                <a:lnTo>
                  <a:pt x="162685" y="34922"/>
                </a:lnTo>
                <a:lnTo>
                  <a:pt x="144416" y="18649"/>
                </a:lnTo>
                <a:lnTo>
                  <a:pt x="135709" y="14060"/>
                </a:lnTo>
                <a:close/>
              </a:path>
              <a:path w="596900" h="188595">
                <a:moveTo>
                  <a:pt x="294925" y="38138"/>
                </a:moveTo>
                <a:lnTo>
                  <a:pt x="239762" y="38138"/>
                </a:lnTo>
                <a:lnTo>
                  <a:pt x="362130" y="188583"/>
                </a:lnTo>
                <a:lnTo>
                  <a:pt x="366526" y="188583"/>
                </a:lnTo>
                <a:lnTo>
                  <a:pt x="366526" y="115821"/>
                </a:lnTo>
                <a:lnTo>
                  <a:pt x="356680" y="115821"/>
                </a:lnTo>
                <a:lnTo>
                  <a:pt x="294925" y="38138"/>
                </a:lnTo>
                <a:close/>
              </a:path>
              <a:path w="596900" h="188595">
                <a:moveTo>
                  <a:pt x="267541" y="3690"/>
                </a:moveTo>
                <a:lnTo>
                  <a:pt x="203367" y="3690"/>
                </a:lnTo>
                <a:lnTo>
                  <a:pt x="203367" y="8787"/>
                </a:lnTo>
                <a:lnTo>
                  <a:pt x="208818" y="8963"/>
                </a:lnTo>
                <a:lnTo>
                  <a:pt x="213037" y="9666"/>
                </a:lnTo>
                <a:lnTo>
                  <a:pt x="219015" y="12829"/>
                </a:lnTo>
                <a:lnTo>
                  <a:pt x="222356" y="15817"/>
                </a:lnTo>
                <a:lnTo>
                  <a:pt x="226224" y="20738"/>
                </a:lnTo>
                <a:lnTo>
                  <a:pt x="230092" y="25484"/>
                </a:lnTo>
                <a:lnTo>
                  <a:pt x="230092" y="162747"/>
                </a:lnTo>
                <a:lnTo>
                  <a:pt x="228158" y="169426"/>
                </a:lnTo>
                <a:lnTo>
                  <a:pt x="224114" y="173468"/>
                </a:lnTo>
                <a:lnTo>
                  <a:pt x="220246" y="177510"/>
                </a:lnTo>
                <a:lnTo>
                  <a:pt x="213389" y="179444"/>
                </a:lnTo>
                <a:lnTo>
                  <a:pt x="203367" y="179619"/>
                </a:lnTo>
                <a:lnTo>
                  <a:pt x="203367" y="184541"/>
                </a:lnTo>
                <a:lnTo>
                  <a:pt x="267541" y="184541"/>
                </a:lnTo>
                <a:lnTo>
                  <a:pt x="267541" y="179619"/>
                </a:lnTo>
                <a:lnTo>
                  <a:pt x="257168" y="179619"/>
                </a:lnTo>
                <a:lnTo>
                  <a:pt x="251717" y="177862"/>
                </a:lnTo>
                <a:lnTo>
                  <a:pt x="242223" y="170480"/>
                </a:lnTo>
                <a:lnTo>
                  <a:pt x="239762" y="163450"/>
                </a:lnTo>
                <a:lnTo>
                  <a:pt x="239762" y="38138"/>
                </a:lnTo>
                <a:lnTo>
                  <a:pt x="294925" y="38138"/>
                </a:lnTo>
                <a:lnTo>
                  <a:pt x="267541" y="3690"/>
                </a:lnTo>
                <a:close/>
              </a:path>
              <a:path w="596900" h="188595">
                <a:moveTo>
                  <a:pt x="390261" y="8611"/>
                </a:moveTo>
                <a:lnTo>
                  <a:pt x="340681" y="8611"/>
                </a:lnTo>
                <a:lnTo>
                  <a:pt x="347713" y="11072"/>
                </a:lnTo>
                <a:lnTo>
                  <a:pt x="352109" y="16169"/>
                </a:lnTo>
                <a:lnTo>
                  <a:pt x="355098" y="20035"/>
                </a:lnTo>
                <a:lnTo>
                  <a:pt x="356680" y="27241"/>
                </a:lnTo>
                <a:lnTo>
                  <a:pt x="356680" y="115821"/>
                </a:lnTo>
                <a:lnTo>
                  <a:pt x="366526" y="115821"/>
                </a:lnTo>
                <a:lnTo>
                  <a:pt x="366526" y="29702"/>
                </a:lnTo>
                <a:lnTo>
                  <a:pt x="367405" y="23550"/>
                </a:lnTo>
                <a:lnTo>
                  <a:pt x="390261" y="8787"/>
                </a:lnTo>
                <a:lnTo>
                  <a:pt x="390261" y="8611"/>
                </a:lnTo>
                <a:close/>
              </a:path>
              <a:path w="596900" h="188595">
                <a:moveTo>
                  <a:pt x="390261" y="3690"/>
                </a:moveTo>
                <a:lnTo>
                  <a:pt x="330659" y="3690"/>
                </a:lnTo>
                <a:lnTo>
                  <a:pt x="330659" y="8787"/>
                </a:lnTo>
                <a:lnTo>
                  <a:pt x="340681" y="8611"/>
                </a:lnTo>
                <a:lnTo>
                  <a:pt x="390261" y="8611"/>
                </a:lnTo>
                <a:lnTo>
                  <a:pt x="390261" y="3690"/>
                </a:lnTo>
                <a:close/>
              </a:path>
              <a:path w="596900" h="188595">
                <a:moveTo>
                  <a:pt x="503488" y="0"/>
                </a:moveTo>
                <a:lnTo>
                  <a:pt x="500850" y="0"/>
                </a:lnTo>
                <a:lnTo>
                  <a:pt x="436150" y="144293"/>
                </a:lnTo>
                <a:lnTo>
                  <a:pt x="431729" y="153715"/>
                </a:lnTo>
                <a:lnTo>
                  <a:pt x="404678" y="179619"/>
                </a:lnTo>
                <a:lnTo>
                  <a:pt x="404678" y="184541"/>
                </a:lnTo>
                <a:lnTo>
                  <a:pt x="464808" y="184541"/>
                </a:lnTo>
                <a:lnTo>
                  <a:pt x="464808" y="179619"/>
                </a:lnTo>
                <a:lnTo>
                  <a:pt x="455489" y="178916"/>
                </a:lnTo>
                <a:lnTo>
                  <a:pt x="449512" y="177862"/>
                </a:lnTo>
                <a:lnTo>
                  <a:pt x="447226" y="176456"/>
                </a:lnTo>
                <a:lnTo>
                  <a:pt x="443006" y="173995"/>
                </a:lnTo>
                <a:lnTo>
                  <a:pt x="441072" y="170305"/>
                </a:lnTo>
                <a:lnTo>
                  <a:pt x="441072" y="161341"/>
                </a:lnTo>
                <a:lnTo>
                  <a:pt x="442303" y="156596"/>
                </a:lnTo>
                <a:lnTo>
                  <a:pt x="444765" y="150620"/>
                </a:lnTo>
                <a:lnTo>
                  <a:pt x="452325" y="133045"/>
                </a:lnTo>
                <a:lnTo>
                  <a:pt x="561992" y="133045"/>
                </a:lnTo>
                <a:lnTo>
                  <a:pt x="557664" y="123203"/>
                </a:lnTo>
                <a:lnTo>
                  <a:pt x="457072" y="123203"/>
                </a:lnTo>
                <a:lnTo>
                  <a:pt x="484675" y="60986"/>
                </a:lnTo>
                <a:lnTo>
                  <a:pt x="530305" y="60986"/>
                </a:lnTo>
                <a:lnTo>
                  <a:pt x="503488" y="0"/>
                </a:lnTo>
                <a:close/>
              </a:path>
              <a:path w="596900" h="188595">
                <a:moveTo>
                  <a:pt x="561992" y="133045"/>
                </a:moveTo>
                <a:lnTo>
                  <a:pt x="516146" y="133045"/>
                </a:lnTo>
                <a:lnTo>
                  <a:pt x="525816" y="155541"/>
                </a:lnTo>
                <a:lnTo>
                  <a:pt x="528278" y="161517"/>
                </a:lnTo>
                <a:lnTo>
                  <a:pt x="529684" y="164856"/>
                </a:lnTo>
                <a:lnTo>
                  <a:pt x="529860" y="165559"/>
                </a:lnTo>
                <a:lnTo>
                  <a:pt x="530392" y="167352"/>
                </a:lnTo>
                <a:lnTo>
                  <a:pt x="530563" y="168899"/>
                </a:lnTo>
                <a:lnTo>
                  <a:pt x="530563" y="173292"/>
                </a:lnTo>
                <a:lnTo>
                  <a:pt x="529684" y="175226"/>
                </a:lnTo>
                <a:lnTo>
                  <a:pt x="527750" y="176632"/>
                </a:lnTo>
                <a:lnTo>
                  <a:pt x="524761" y="178565"/>
                </a:lnTo>
                <a:lnTo>
                  <a:pt x="519839" y="179619"/>
                </a:lnTo>
                <a:lnTo>
                  <a:pt x="509290" y="179619"/>
                </a:lnTo>
                <a:lnTo>
                  <a:pt x="509290" y="184541"/>
                </a:lnTo>
                <a:lnTo>
                  <a:pt x="596847" y="184541"/>
                </a:lnTo>
                <a:lnTo>
                  <a:pt x="596847" y="179619"/>
                </a:lnTo>
                <a:lnTo>
                  <a:pt x="591220" y="179092"/>
                </a:lnTo>
                <a:lnTo>
                  <a:pt x="587001" y="177510"/>
                </a:lnTo>
                <a:lnTo>
                  <a:pt x="568716" y="148335"/>
                </a:lnTo>
                <a:lnTo>
                  <a:pt x="561992" y="133045"/>
                </a:lnTo>
                <a:close/>
              </a:path>
              <a:path w="596900" h="188595">
                <a:moveTo>
                  <a:pt x="530305" y="60986"/>
                </a:moveTo>
                <a:lnTo>
                  <a:pt x="484675" y="60986"/>
                </a:lnTo>
                <a:lnTo>
                  <a:pt x="511751" y="123203"/>
                </a:lnTo>
                <a:lnTo>
                  <a:pt x="557664" y="123203"/>
                </a:lnTo>
                <a:lnTo>
                  <a:pt x="530305" y="60986"/>
                </a:lnTo>
                <a:close/>
              </a:path>
            </a:pathLst>
          </a:custGeom>
          <a:solidFill>
            <a:srgbClr val="00004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4547992" y="3679205"/>
            <a:ext cx="1054728" cy="243945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3998914" y="4076003"/>
            <a:ext cx="0" cy="494665"/>
          </a:xfrm>
          <a:custGeom>
            <a:avLst/>
            <a:gdLst/>
            <a:ahLst/>
            <a:cxnLst/>
            <a:rect l="l" t="t" r="r" b="b"/>
            <a:pathLst>
              <a:path h="494664">
                <a:moveTo>
                  <a:pt x="0" y="0"/>
                </a:moveTo>
                <a:lnTo>
                  <a:pt x="0" y="494218"/>
                </a:lnTo>
              </a:path>
            </a:pathLst>
          </a:custGeom>
          <a:ln w="16878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3951180" y="4544913"/>
            <a:ext cx="93270" cy="178214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3612274" y="4773305"/>
            <a:ext cx="377190" cy="185420"/>
          </a:xfrm>
          <a:custGeom>
            <a:avLst/>
            <a:gdLst/>
            <a:ahLst/>
            <a:cxnLst/>
            <a:rect l="l" t="t" r="r" b="b"/>
            <a:pathLst>
              <a:path w="377189" h="185420">
                <a:moveTo>
                  <a:pt x="50811" y="4270"/>
                </a:moveTo>
                <a:lnTo>
                  <a:pt x="0" y="4270"/>
                </a:lnTo>
                <a:lnTo>
                  <a:pt x="0" y="9191"/>
                </a:lnTo>
                <a:lnTo>
                  <a:pt x="5520" y="9912"/>
                </a:lnTo>
                <a:lnTo>
                  <a:pt x="9142" y="11423"/>
                </a:lnTo>
                <a:lnTo>
                  <a:pt x="12606" y="16046"/>
                </a:lnTo>
                <a:lnTo>
                  <a:pt x="13485" y="21898"/>
                </a:lnTo>
                <a:lnTo>
                  <a:pt x="13485" y="167475"/>
                </a:lnTo>
                <a:lnTo>
                  <a:pt x="0" y="180235"/>
                </a:lnTo>
                <a:lnTo>
                  <a:pt x="0" y="185033"/>
                </a:lnTo>
                <a:lnTo>
                  <a:pt x="64419" y="185033"/>
                </a:lnTo>
                <a:lnTo>
                  <a:pt x="64419" y="180235"/>
                </a:lnTo>
                <a:lnTo>
                  <a:pt x="58898" y="179602"/>
                </a:lnTo>
                <a:lnTo>
                  <a:pt x="55259" y="178126"/>
                </a:lnTo>
                <a:lnTo>
                  <a:pt x="51707" y="173415"/>
                </a:lnTo>
                <a:lnTo>
                  <a:pt x="50811" y="167475"/>
                </a:lnTo>
                <a:lnTo>
                  <a:pt x="50811" y="135576"/>
                </a:lnTo>
                <a:lnTo>
                  <a:pt x="58810" y="127702"/>
                </a:lnTo>
                <a:lnTo>
                  <a:pt x="100428" y="127702"/>
                </a:lnTo>
                <a:lnTo>
                  <a:pt x="97330" y="123167"/>
                </a:lnTo>
                <a:lnTo>
                  <a:pt x="50811" y="123167"/>
                </a:lnTo>
                <a:lnTo>
                  <a:pt x="50811" y="4270"/>
                </a:lnTo>
                <a:close/>
              </a:path>
              <a:path w="377189" h="185420">
                <a:moveTo>
                  <a:pt x="100428" y="127702"/>
                </a:moveTo>
                <a:lnTo>
                  <a:pt x="58810" y="127702"/>
                </a:lnTo>
                <a:lnTo>
                  <a:pt x="83495" y="163837"/>
                </a:lnTo>
                <a:lnTo>
                  <a:pt x="87222" y="169338"/>
                </a:lnTo>
                <a:lnTo>
                  <a:pt x="89086" y="173117"/>
                </a:lnTo>
                <a:lnTo>
                  <a:pt x="89086" y="176403"/>
                </a:lnTo>
                <a:lnTo>
                  <a:pt x="88453" y="177563"/>
                </a:lnTo>
                <a:lnTo>
                  <a:pt x="85869" y="179690"/>
                </a:lnTo>
                <a:lnTo>
                  <a:pt x="83794" y="180235"/>
                </a:lnTo>
                <a:lnTo>
                  <a:pt x="80946" y="180235"/>
                </a:lnTo>
                <a:lnTo>
                  <a:pt x="80946" y="185033"/>
                </a:lnTo>
                <a:lnTo>
                  <a:pt x="145365" y="185033"/>
                </a:lnTo>
                <a:lnTo>
                  <a:pt x="145365" y="180235"/>
                </a:lnTo>
                <a:lnTo>
                  <a:pt x="140741" y="179883"/>
                </a:lnTo>
                <a:lnTo>
                  <a:pt x="136926" y="178178"/>
                </a:lnTo>
                <a:lnTo>
                  <a:pt x="133902" y="175173"/>
                </a:lnTo>
                <a:lnTo>
                  <a:pt x="131330" y="172134"/>
                </a:lnTo>
                <a:lnTo>
                  <a:pt x="126962" y="166234"/>
                </a:lnTo>
                <a:lnTo>
                  <a:pt x="120793" y="157469"/>
                </a:lnTo>
                <a:lnTo>
                  <a:pt x="100428" y="127702"/>
                </a:lnTo>
                <a:close/>
              </a:path>
              <a:path w="377189" h="185420">
                <a:moveTo>
                  <a:pt x="134570" y="60388"/>
                </a:moveTo>
                <a:lnTo>
                  <a:pt x="78695" y="60388"/>
                </a:lnTo>
                <a:lnTo>
                  <a:pt x="78695" y="65327"/>
                </a:lnTo>
                <a:lnTo>
                  <a:pt x="84374" y="66030"/>
                </a:lnTo>
                <a:lnTo>
                  <a:pt x="88207" y="67190"/>
                </a:lnTo>
                <a:lnTo>
                  <a:pt x="92110" y="70389"/>
                </a:lnTo>
                <a:lnTo>
                  <a:pt x="93095" y="72392"/>
                </a:lnTo>
                <a:lnTo>
                  <a:pt x="93095" y="77190"/>
                </a:lnTo>
                <a:lnTo>
                  <a:pt x="92356" y="79669"/>
                </a:lnTo>
                <a:lnTo>
                  <a:pt x="89420" y="84818"/>
                </a:lnTo>
                <a:lnTo>
                  <a:pt x="85710" y="89001"/>
                </a:lnTo>
                <a:lnTo>
                  <a:pt x="79750" y="94783"/>
                </a:lnTo>
                <a:lnTo>
                  <a:pt x="50811" y="123167"/>
                </a:lnTo>
                <a:lnTo>
                  <a:pt x="97330" y="123167"/>
                </a:lnTo>
                <a:lnTo>
                  <a:pt x="83495" y="102921"/>
                </a:lnTo>
                <a:lnTo>
                  <a:pt x="97086" y="89581"/>
                </a:lnTo>
                <a:lnTo>
                  <a:pt x="129225" y="65591"/>
                </a:lnTo>
                <a:lnTo>
                  <a:pt x="134570" y="65327"/>
                </a:lnTo>
                <a:lnTo>
                  <a:pt x="134570" y="60388"/>
                </a:lnTo>
                <a:close/>
              </a:path>
              <a:path w="377189" h="185420">
                <a:moveTo>
                  <a:pt x="192344" y="0"/>
                </a:moveTo>
                <a:lnTo>
                  <a:pt x="180880" y="0"/>
                </a:lnTo>
                <a:lnTo>
                  <a:pt x="176045" y="2021"/>
                </a:lnTo>
                <a:lnTo>
                  <a:pt x="168028" y="10105"/>
                </a:lnTo>
                <a:lnTo>
                  <a:pt x="166041" y="14974"/>
                </a:lnTo>
                <a:lnTo>
                  <a:pt x="166041" y="26345"/>
                </a:lnTo>
                <a:lnTo>
                  <a:pt x="168028" y="31196"/>
                </a:lnTo>
                <a:lnTo>
                  <a:pt x="176045" y="39193"/>
                </a:lnTo>
                <a:lnTo>
                  <a:pt x="180880" y="41196"/>
                </a:lnTo>
                <a:lnTo>
                  <a:pt x="192256" y="41196"/>
                </a:lnTo>
                <a:lnTo>
                  <a:pt x="197126" y="39193"/>
                </a:lnTo>
                <a:lnTo>
                  <a:pt x="205213" y="31196"/>
                </a:lnTo>
                <a:lnTo>
                  <a:pt x="207235" y="26345"/>
                </a:lnTo>
                <a:lnTo>
                  <a:pt x="207235" y="14974"/>
                </a:lnTo>
                <a:lnTo>
                  <a:pt x="205249" y="10105"/>
                </a:lnTo>
                <a:lnTo>
                  <a:pt x="197249" y="2021"/>
                </a:lnTo>
                <a:lnTo>
                  <a:pt x="192344" y="0"/>
                </a:lnTo>
                <a:close/>
              </a:path>
              <a:path w="377189" h="185420">
                <a:moveTo>
                  <a:pt x="205249" y="60388"/>
                </a:moveTo>
                <a:lnTo>
                  <a:pt x="152961" y="60388"/>
                </a:lnTo>
                <a:lnTo>
                  <a:pt x="152961" y="65327"/>
                </a:lnTo>
                <a:lnTo>
                  <a:pt x="158833" y="65679"/>
                </a:lnTo>
                <a:lnTo>
                  <a:pt x="162789" y="67067"/>
                </a:lnTo>
                <a:lnTo>
                  <a:pt x="166885" y="71971"/>
                </a:lnTo>
                <a:lnTo>
                  <a:pt x="167905" y="77577"/>
                </a:lnTo>
                <a:lnTo>
                  <a:pt x="167905" y="167967"/>
                </a:lnTo>
                <a:lnTo>
                  <a:pt x="152961" y="180235"/>
                </a:lnTo>
                <a:lnTo>
                  <a:pt x="152961" y="185033"/>
                </a:lnTo>
                <a:lnTo>
                  <a:pt x="220316" y="185033"/>
                </a:lnTo>
                <a:lnTo>
                  <a:pt x="220316" y="180235"/>
                </a:lnTo>
                <a:lnTo>
                  <a:pt x="214356" y="179883"/>
                </a:lnTo>
                <a:lnTo>
                  <a:pt x="210333" y="178460"/>
                </a:lnTo>
                <a:lnTo>
                  <a:pt x="206268" y="173591"/>
                </a:lnTo>
                <a:lnTo>
                  <a:pt x="205249" y="167967"/>
                </a:lnTo>
                <a:lnTo>
                  <a:pt x="205249" y="60388"/>
                </a:lnTo>
                <a:close/>
              </a:path>
              <a:path w="377189" h="185420">
                <a:moveTo>
                  <a:pt x="283523" y="4270"/>
                </a:moveTo>
                <a:lnTo>
                  <a:pt x="231252" y="4270"/>
                </a:lnTo>
                <a:lnTo>
                  <a:pt x="231252" y="9191"/>
                </a:lnTo>
                <a:lnTo>
                  <a:pt x="237107" y="9560"/>
                </a:lnTo>
                <a:lnTo>
                  <a:pt x="241063" y="10949"/>
                </a:lnTo>
                <a:lnTo>
                  <a:pt x="245159" y="15835"/>
                </a:lnTo>
                <a:lnTo>
                  <a:pt x="246179" y="21424"/>
                </a:lnTo>
                <a:lnTo>
                  <a:pt x="246179" y="167967"/>
                </a:lnTo>
                <a:lnTo>
                  <a:pt x="231252" y="180235"/>
                </a:lnTo>
                <a:lnTo>
                  <a:pt x="231252" y="185033"/>
                </a:lnTo>
                <a:lnTo>
                  <a:pt x="298590" y="185033"/>
                </a:lnTo>
                <a:lnTo>
                  <a:pt x="298590" y="180235"/>
                </a:lnTo>
                <a:lnTo>
                  <a:pt x="292630" y="179883"/>
                </a:lnTo>
                <a:lnTo>
                  <a:pt x="288624" y="178460"/>
                </a:lnTo>
                <a:lnTo>
                  <a:pt x="284542" y="173591"/>
                </a:lnTo>
                <a:lnTo>
                  <a:pt x="283523" y="167967"/>
                </a:lnTo>
                <a:lnTo>
                  <a:pt x="283523" y="4270"/>
                </a:lnTo>
                <a:close/>
              </a:path>
              <a:path w="377189" h="185420">
                <a:moveTo>
                  <a:pt x="361673" y="4270"/>
                </a:moveTo>
                <a:lnTo>
                  <a:pt x="309385" y="4270"/>
                </a:lnTo>
                <a:lnTo>
                  <a:pt x="309385" y="9191"/>
                </a:lnTo>
                <a:lnTo>
                  <a:pt x="315258" y="9560"/>
                </a:lnTo>
                <a:lnTo>
                  <a:pt x="319213" y="10949"/>
                </a:lnTo>
                <a:lnTo>
                  <a:pt x="323310" y="15835"/>
                </a:lnTo>
                <a:lnTo>
                  <a:pt x="324330" y="21424"/>
                </a:lnTo>
                <a:lnTo>
                  <a:pt x="324330" y="167967"/>
                </a:lnTo>
                <a:lnTo>
                  <a:pt x="309385" y="180235"/>
                </a:lnTo>
                <a:lnTo>
                  <a:pt x="309385" y="185033"/>
                </a:lnTo>
                <a:lnTo>
                  <a:pt x="376794" y="185033"/>
                </a:lnTo>
                <a:lnTo>
                  <a:pt x="376794" y="180235"/>
                </a:lnTo>
                <a:lnTo>
                  <a:pt x="370816" y="179883"/>
                </a:lnTo>
                <a:lnTo>
                  <a:pt x="366757" y="178460"/>
                </a:lnTo>
                <a:lnTo>
                  <a:pt x="364662" y="176034"/>
                </a:lnTo>
                <a:lnTo>
                  <a:pt x="362728" y="173591"/>
                </a:lnTo>
                <a:lnTo>
                  <a:pt x="361673" y="167967"/>
                </a:lnTo>
                <a:lnTo>
                  <a:pt x="361673" y="4270"/>
                </a:lnTo>
                <a:close/>
              </a:path>
            </a:pathLst>
          </a:custGeom>
          <a:solidFill>
            <a:srgbClr val="00004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4075219" y="4777576"/>
            <a:ext cx="492125" cy="184785"/>
          </a:xfrm>
          <a:custGeom>
            <a:avLst/>
            <a:gdLst/>
            <a:ahLst/>
            <a:cxnLst/>
            <a:rect l="l" t="t" r="r" b="b"/>
            <a:pathLst>
              <a:path w="492125" h="184785">
                <a:moveTo>
                  <a:pt x="58722" y="52392"/>
                </a:moveTo>
                <a:lnTo>
                  <a:pt x="22501" y="65508"/>
                </a:lnTo>
                <a:lnTo>
                  <a:pt x="829" y="108155"/>
                </a:lnTo>
                <a:lnTo>
                  <a:pt x="0" y="120496"/>
                </a:lnTo>
                <a:lnTo>
                  <a:pt x="923" y="133226"/>
                </a:lnTo>
                <a:lnTo>
                  <a:pt x="22908" y="173922"/>
                </a:lnTo>
                <a:lnTo>
                  <a:pt x="54679" y="184488"/>
                </a:lnTo>
                <a:lnTo>
                  <a:pt x="61964" y="183984"/>
                </a:lnTo>
                <a:lnTo>
                  <a:pt x="97051" y="163292"/>
                </a:lnTo>
                <a:lnTo>
                  <a:pt x="67513" y="163292"/>
                </a:lnTo>
                <a:lnTo>
                  <a:pt x="61711" y="161376"/>
                </a:lnTo>
                <a:lnTo>
                  <a:pt x="39056" y="125509"/>
                </a:lnTo>
                <a:lnTo>
                  <a:pt x="35889" y="100513"/>
                </a:lnTo>
                <a:lnTo>
                  <a:pt x="36069" y="95311"/>
                </a:lnTo>
                <a:lnTo>
                  <a:pt x="49580" y="61707"/>
                </a:lnTo>
                <a:lnTo>
                  <a:pt x="88902" y="61707"/>
                </a:lnTo>
                <a:lnTo>
                  <a:pt x="83298" y="57856"/>
                </a:lnTo>
                <a:lnTo>
                  <a:pt x="76084" y="54819"/>
                </a:lnTo>
                <a:lnTo>
                  <a:pt x="67881" y="52998"/>
                </a:lnTo>
                <a:lnTo>
                  <a:pt x="58722" y="52392"/>
                </a:lnTo>
                <a:close/>
              </a:path>
              <a:path w="492125" h="184785">
                <a:moveTo>
                  <a:pt x="100391" y="148634"/>
                </a:moveTo>
                <a:lnTo>
                  <a:pt x="78590" y="163292"/>
                </a:lnTo>
                <a:lnTo>
                  <a:pt x="97051" y="163292"/>
                </a:lnTo>
                <a:lnTo>
                  <a:pt x="99965" y="159567"/>
                </a:lnTo>
                <a:lnTo>
                  <a:pt x="104611" y="151833"/>
                </a:lnTo>
                <a:lnTo>
                  <a:pt x="100391" y="148634"/>
                </a:lnTo>
                <a:close/>
              </a:path>
              <a:path w="492125" h="184785">
                <a:moveTo>
                  <a:pt x="88902" y="61707"/>
                </a:moveTo>
                <a:lnTo>
                  <a:pt x="56613" y="61707"/>
                </a:lnTo>
                <a:lnTo>
                  <a:pt x="58898" y="62831"/>
                </a:lnTo>
                <a:lnTo>
                  <a:pt x="63118" y="67278"/>
                </a:lnTo>
                <a:lnTo>
                  <a:pt x="64349" y="71180"/>
                </a:lnTo>
                <a:lnTo>
                  <a:pt x="64876" y="76786"/>
                </a:lnTo>
                <a:lnTo>
                  <a:pt x="65579" y="85662"/>
                </a:lnTo>
                <a:lnTo>
                  <a:pt x="67689" y="91848"/>
                </a:lnTo>
                <a:lnTo>
                  <a:pt x="71206" y="95311"/>
                </a:lnTo>
                <a:lnTo>
                  <a:pt x="74546" y="98773"/>
                </a:lnTo>
                <a:lnTo>
                  <a:pt x="78941" y="100513"/>
                </a:lnTo>
                <a:lnTo>
                  <a:pt x="89139" y="100513"/>
                </a:lnTo>
                <a:lnTo>
                  <a:pt x="93183" y="99001"/>
                </a:lnTo>
                <a:lnTo>
                  <a:pt x="96347" y="95978"/>
                </a:lnTo>
                <a:lnTo>
                  <a:pt x="99336" y="92955"/>
                </a:lnTo>
                <a:lnTo>
                  <a:pt x="100919" y="88913"/>
                </a:lnTo>
                <a:lnTo>
                  <a:pt x="100853" y="75714"/>
                </a:lnTo>
                <a:lnTo>
                  <a:pt x="97051" y="68596"/>
                </a:lnTo>
                <a:lnTo>
                  <a:pt x="89491" y="62111"/>
                </a:lnTo>
                <a:lnTo>
                  <a:pt x="88902" y="61707"/>
                </a:lnTo>
                <a:close/>
              </a:path>
              <a:path w="492125" h="184785">
                <a:moveTo>
                  <a:pt x="181267" y="52392"/>
                </a:moveTo>
                <a:lnTo>
                  <a:pt x="141708" y="70846"/>
                </a:lnTo>
                <a:lnTo>
                  <a:pt x="125885" y="105697"/>
                </a:lnTo>
                <a:lnTo>
                  <a:pt x="124830" y="120496"/>
                </a:lnTo>
                <a:lnTo>
                  <a:pt x="125552" y="132712"/>
                </a:lnTo>
                <a:lnTo>
                  <a:pt x="144307" y="172498"/>
                </a:lnTo>
                <a:lnTo>
                  <a:pt x="178278" y="184488"/>
                </a:lnTo>
                <a:lnTo>
                  <a:pt x="186165" y="183951"/>
                </a:lnTo>
                <a:lnTo>
                  <a:pt x="218491" y="164223"/>
                </a:lnTo>
                <a:lnTo>
                  <a:pt x="187421" y="164223"/>
                </a:lnTo>
                <a:lnTo>
                  <a:pt x="180036" y="160533"/>
                </a:lnTo>
                <a:lnTo>
                  <a:pt x="162015" y="125720"/>
                </a:lnTo>
                <a:lnTo>
                  <a:pt x="160697" y="113976"/>
                </a:lnTo>
                <a:lnTo>
                  <a:pt x="229089" y="113976"/>
                </a:lnTo>
                <a:lnTo>
                  <a:pt x="228266" y="105047"/>
                </a:lnTo>
                <a:lnTo>
                  <a:pt x="159993" y="105047"/>
                </a:lnTo>
                <a:lnTo>
                  <a:pt x="160030" y="99648"/>
                </a:lnTo>
                <a:lnTo>
                  <a:pt x="174586" y="61056"/>
                </a:lnTo>
                <a:lnTo>
                  <a:pt x="206755" y="61056"/>
                </a:lnTo>
                <a:lnTo>
                  <a:pt x="198959" y="56269"/>
                </a:lnTo>
                <a:lnTo>
                  <a:pt x="190434" y="53361"/>
                </a:lnTo>
                <a:lnTo>
                  <a:pt x="181267" y="52392"/>
                </a:lnTo>
                <a:close/>
              </a:path>
              <a:path w="492125" h="184785">
                <a:moveTo>
                  <a:pt x="224694" y="143695"/>
                </a:moveTo>
                <a:lnTo>
                  <a:pt x="219595" y="151429"/>
                </a:lnTo>
                <a:lnTo>
                  <a:pt x="215024" y="156789"/>
                </a:lnTo>
                <a:lnTo>
                  <a:pt x="206233" y="162747"/>
                </a:lnTo>
                <a:lnTo>
                  <a:pt x="201486" y="164223"/>
                </a:lnTo>
                <a:lnTo>
                  <a:pt x="218491" y="164223"/>
                </a:lnTo>
                <a:lnTo>
                  <a:pt x="223919" y="156210"/>
                </a:lnTo>
                <a:lnTo>
                  <a:pt x="229089" y="146631"/>
                </a:lnTo>
                <a:lnTo>
                  <a:pt x="224694" y="143695"/>
                </a:lnTo>
                <a:close/>
              </a:path>
              <a:path w="492125" h="184785">
                <a:moveTo>
                  <a:pt x="206755" y="61056"/>
                </a:moveTo>
                <a:lnTo>
                  <a:pt x="182322" y="61056"/>
                </a:lnTo>
                <a:lnTo>
                  <a:pt x="184959" y="61847"/>
                </a:lnTo>
                <a:lnTo>
                  <a:pt x="186717" y="63446"/>
                </a:lnTo>
                <a:lnTo>
                  <a:pt x="196387" y="105047"/>
                </a:lnTo>
                <a:lnTo>
                  <a:pt x="228266" y="105047"/>
                </a:lnTo>
                <a:lnTo>
                  <a:pt x="214145" y="67911"/>
                </a:lnTo>
                <a:lnTo>
                  <a:pt x="206857" y="61119"/>
                </a:lnTo>
                <a:close/>
              </a:path>
              <a:path w="492125" h="184785">
                <a:moveTo>
                  <a:pt x="297131" y="0"/>
                </a:moveTo>
                <a:lnTo>
                  <a:pt x="244913" y="0"/>
                </a:lnTo>
                <a:lnTo>
                  <a:pt x="244913" y="4921"/>
                </a:lnTo>
                <a:lnTo>
                  <a:pt x="250715" y="5290"/>
                </a:lnTo>
                <a:lnTo>
                  <a:pt x="254759" y="6678"/>
                </a:lnTo>
                <a:lnTo>
                  <a:pt x="256693" y="9121"/>
                </a:lnTo>
                <a:lnTo>
                  <a:pt x="258803" y="11564"/>
                </a:lnTo>
                <a:lnTo>
                  <a:pt x="259858" y="17153"/>
                </a:lnTo>
                <a:lnTo>
                  <a:pt x="259858" y="163696"/>
                </a:lnTo>
                <a:lnTo>
                  <a:pt x="258978" y="169109"/>
                </a:lnTo>
                <a:lnTo>
                  <a:pt x="257220" y="171166"/>
                </a:lnTo>
                <a:lnTo>
                  <a:pt x="254407" y="174189"/>
                </a:lnTo>
                <a:lnTo>
                  <a:pt x="250363" y="175788"/>
                </a:lnTo>
                <a:lnTo>
                  <a:pt x="244913" y="175964"/>
                </a:lnTo>
                <a:lnTo>
                  <a:pt x="244913" y="180762"/>
                </a:lnTo>
                <a:lnTo>
                  <a:pt x="312251" y="180762"/>
                </a:lnTo>
                <a:lnTo>
                  <a:pt x="312251" y="175964"/>
                </a:lnTo>
                <a:lnTo>
                  <a:pt x="306273" y="175612"/>
                </a:lnTo>
                <a:lnTo>
                  <a:pt x="302216" y="174189"/>
                </a:lnTo>
                <a:lnTo>
                  <a:pt x="300295" y="171763"/>
                </a:lnTo>
                <a:lnTo>
                  <a:pt x="298186" y="169320"/>
                </a:lnTo>
                <a:lnTo>
                  <a:pt x="297131" y="163696"/>
                </a:lnTo>
                <a:lnTo>
                  <a:pt x="297131" y="0"/>
                </a:lnTo>
                <a:close/>
              </a:path>
              <a:path w="492125" h="184785">
                <a:moveTo>
                  <a:pt x="375369" y="0"/>
                </a:moveTo>
                <a:lnTo>
                  <a:pt x="322976" y="0"/>
                </a:lnTo>
                <a:lnTo>
                  <a:pt x="322976" y="4921"/>
                </a:lnTo>
                <a:lnTo>
                  <a:pt x="328954" y="5290"/>
                </a:lnTo>
                <a:lnTo>
                  <a:pt x="332822" y="6678"/>
                </a:lnTo>
                <a:lnTo>
                  <a:pt x="334932" y="9121"/>
                </a:lnTo>
                <a:lnTo>
                  <a:pt x="336865" y="11564"/>
                </a:lnTo>
                <a:lnTo>
                  <a:pt x="337920" y="17153"/>
                </a:lnTo>
                <a:lnTo>
                  <a:pt x="337920" y="163696"/>
                </a:lnTo>
                <a:lnTo>
                  <a:pt x="322976" y="175964"/>
                </a:lnTo>
                <a:lnTo>
                  <a:pt x="322976" y="180762"/>
                </a:lnTo>
                <a:lnTo>
                  <a:pt x="390314" y="180762"/>
                </a:lnTo>
                <a:lnTo>
                  <a:pt x="390314" y="175964"/>
                </a:lnTo>
                <a:lnTo>
                  <a:pt x="384512" y="175612"/>
                </a:lnTo>
                <a:lnTo>
                  <a:pt x="380453" y="174189"/>
                </a:lnTo>
                <a:lnTo>
                  <a:pt x="378358" y="171763"/>
                </a:lnTo>
                <a:lnTo>
                  <a:pt x="376424" y="169320"/>
                </a:lnTo>
                <a:lnTo>
                  <a:pt x="375369" y="163696"/>
                </a:lnTo>
                <a:lnTo>
                  <a:pt x="375369" y="0"/>
                </a:lnTo>
                <a:close/>
              </a:path>
              <a:path w="492125" h="184785">
                <a:moveTo>
                  <a:pt x="475171" y="177423"/>
                </a:moveTo>
                <a:lnTo>
                  <a:pt x="422840" y="177423"/>
                </a:lnTo>
                <a:lnTo>
                  <a:pt x="424598" y="177915"/>
                </a:lnTo>
                <a:lnTo>
                  <a:pt x="427411" y="178899"/>
                </a:lnTo>
                <a:lnTo>
                  <a:pt x="437257" y="182625"/>
                </a:lnTo>
                <a:lnTo>
                  <a:pt x="445169" y="184488"/>
                </a:lnTo>
                <a:lnTo>
                  <a:pt x="458883" y="184488"/>
                </a:lnTo>
                <a:lnTo>
                  <a:pt x="465740" y="182713"/>
                </a:lnTo>
                <a:lnTo>
                  <a:pt x="475171" y="177423"/>
                </a:lnTo>
                <a:close/>
              </a:path>
              <a:path w="492125" h="184785">
                <a:moveTo>
                  <a:pt x="412467" y="139302"/>
                </a:moveTo>
                <a:lnTo>
                  <a:pt x="408072" y="139302"/>
                </a:lnTo>
                <a:lnTo>
                  <a:pt x="410181" y="184084"/>
                </a:lnTo>
                <a:lnTo>
                  <a:pt x="414577" y="184084"/>
                </a:lnTo>
                <a:lnTo>
                  <a:pt x="416511" y="179655"/>
                </a:lnTo>
                <a:lnTo>
                  <a:pt x="418972" y="177423"/>
                </a:lnTo>
                <a:lnTo>
                  <a:pt x="475171" y="177423"/>
                </a:lnTo>
                <a:lnTo>
                  <a:pt x="478398" y="175612"/>
                </a:lnTo>
                <a:lnTo>
                  <a:pt x="479481" y="174487"/>
                </a:lnTo>
                <a:lnTo>
                  <a:pt x="442532" y="174487"/>
                </a:lnTo>
                <a:lnTo>
                  <a:pt x="436026" y="171552"/>
                </a:lnTo>
                <a:lnTo>
                  <a:pt x="428994" y="165700"/>
                </a:lnTo>
                <a:lnTo>
                  <a:pt x="424013" y="160747"/>
                </a:lnTo>
                <a:lnTo>
                  <a:pt x="419610" y="154695"/>
                </a:lnTo>
                <a:lnTo>
                  <a:pt x="415766" y="147546"/>
                </a:lnTo>
                <a:lnTo>
                  <a:pt x="412467" y="139302"/>
                </a:lnTo>
                <a:close/>
              </a:path>
              <a:path w="492125" h="184785">
                <a:moveTo>
                  <a:pt x="451674" y="52392"/>
                </a:moveTo>
                <a:lnTo>
                  <a:pt x="444993" y="52392"/>
                </a:lnTo>
                <a:lnTo>
                  <a:pt x="436087" y="53120"/>
                </a:lnTo>
                <a:lnTo>
                  <a:pt x="406912" y="83082"/>
                </a:lnTo>
                <a:lnTo>
                  <a:pt x="406313" y="90108"/>
                </a:lnTo>
                <a:lnTo>
                  <a:pt x="406846" y="96568"/>
                </a:lnTo>
                <a:lnTo>
                  <a:pt x="432189" y="129190"/>
                </a:lnTo>
                <a:lnTo>
                  <a:pt x="450619" y="142149"/>
                </a:lnTo>
                <a:lnTo>
                  <a:pt x="456597" y="146859"/>
                </a:lnTo>
                <a:lnTo>
                  <a:pt x="459410" y="149970"/>
                </a:lnTo>
                <a:lnTo>
                  <a:pt x="462047" y="153081"/>
                </a:lnTo>
                <a:lnTo>
                  <a:pt x="463278" y="156772"/>
                </a:lnTo>
                <a:lnTo>
                  <a:pt x="463278" y="164768"/>
                </a:lnTo>
                <a:lnTo>
                  <a:pt x="462047" y="167932"/>
                </a:lnTo>
                <a:lnTo>
                  <a:pt x="459234" y="170568"/>
                </a:lnTo>
                <a:lnTo>
                  <a:pt x="456597" y="173187"/>
                </a:lnTo>
                <a:lnTo>
                  <a:pt x="453081" y="174487"/>
                </a:lnTo>
                <a:lnTo>
                  <a:pt x="479481" y="174487"/>
                </a:lnTo>
                <a:lnTo>
                  <a:pt x="483321" y="170498"/>
                </a:lnTo>
                <a:lnTo>
                  <a:pt x="490354" y="157158"/>
                </a:lnTo>
                <a:lnTo>
                  <a:pt x="491936" y="150357"/>
                </a:lnTo>
                <a:lnTo>
                  <a:pt x="491936" y="135787"/>
                </a:lnTo>
                <a:lnTo>
                  <a:pt x="451136" y="94034"/>
                </a:lnTo>
                <a:lnTo>
                  <a:pt x="444246" y="88860"/>
                </a:lnTo>
                <a:lnTo>
                  <a:pt x="439268" y="84663"/>
                </a:lnTo>
                <a:lnTo>
                  <a:pt x="436202" y="81444"/>
                </a:lnTo>
                <a:lnTo>
                  <a:pt x="434268" y="79229"/>
                </a:lnTo>
                <a:lnTo>
                  <a:pt x="433389" y="76909"/>
                </a:lnTo>
                <a:lnTo>
                  <a:pt x="433389" y="71320"/>
                </a:lnTo>
                <a:lnTo>
                  <a:pt x="434796" y="68491"/>
                </a:lnTo>
                <a:lnTo>
                  <a:pt x="437257" y="66048"/>
                </a:lnTo>
                <a:lnTo>
                  <a:pt x="439894" y="63605"/>
                </a:lnTo>
                <a:lnTo>
                  <a:pt x="443059" y="62374"/>
                </a:lnTo>
                <a:lnTo>
                  <a:pt x="483939" y="62374"/>
                </a:lnTo>
                <a:lnTo>
                  <a:pt x="483800" y="59316"/>
                </a:lnTo>
                <a:lnTo>
                  <a:pt x="468904" y="59316"/>
                </a:lnTo>
                <a:lnTo>
                  <a:pt x="466970" y="58648"/>
                </a:lnTo>
                <a:lnTo>
                  <a:pt x="464509" y="57313"/>
                </a:lnTo>
                <a:lnTo>
                  <a:pt x="458179" y="54026"/>
                </a:lnTo>
                <a:lnTo>
                  <a:pt x="451674" y="52392"/>
                </a:lnTo>
                <a:close/>
              </a:path>
              <a:path w="492125" h="184785">
                <a:moveTo>
                  <a:pt x="483939" y="62374"/>
                </a:moveTo>
                <a:lnTo>
                  <a:pt x="452377" y="62374"/>
                </a:lnTo>
                <a:lnTo>
                  <a:pt x="458179" y="64694"/>
                </a:lnTo>
                <a:lnTo>
                  <a:pt x="463981" y="69317"/>
                </a:lnTo>
                <a:lnTo>
                  <a:pt x="468399" y="73532"/>
                </a:lnTo>
                <a:lnTo>
                  <a:pt x="472684" y="79245"/>
                </a:lnTo>
                <a:lnTo>
                  <a:pt x="476838" y="86457"/>
                </a:lnTo>
                <a:lnTo>
                  <a:pt x="480860" y="95170"/>
                </a:lnTo>
                <a:lnTo>
                  <a:pt x="485431" y="95170"/>
                </a:lnTo>
                <a:lnTo>
                  <a:pt x="483939" y="62374"/>
                </a:lnTo>
                <a:close/>
              </a:path>
              <a:path w="492125" h="184785">
                <a:moveTo>
                  <a:pt x="483497" y="52655"/>
                </a:moveTo>
                <a:lnTo>
                  <a:pt x="478926" y="52655"/>
                </a:lnTo>
                <a:lnTo>
                  <a:pt x="476816" y="55766"/>
                </a:lnTo>
                <a:lnTo>
                  <a:pt x="475234" y="57647"/>
                </a:lnTo>
                <a:lnTo>
                  <a:pt x="474179" y="58314"/>
                </a:lnTo>
                <a:lnTo>
                  <a:pt x="473300" y="58982"/>
                </a:lnTo>
                <a:lnTo>
                  <a:pt x="472069" y="59316"/>
                </a:lnTo>
                <a:lnTo>
                  <a:pt x="483800" y="59316"/>
                </a:lnTo>
                <a:lnTo>
                  <a:pt x="483497" y="52655"/>
                </a:lnTo>
                <a:close/>
              </a:path>
            </a:pathLst>
          </a:custGeom>
          <a:solidFill>
            <a:srgbClr val="00004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3959285" y="5104178"/>
            <a:ext cx="0" cy="523875"/>
          </a:xfrm>
          <a:custGeom>
            <a:avLst/>
            <a:gdLst/>
            <a:ahLst/>
            <a:cxnLst/>
            <a:rect l="l" t="t" r="r" b="b"/>
            <a:pathLst>
              <a:path h="523875">
                <a:moveTo>
                  <a:pt x="0" y="0"/>
                </a:moveTo>
                <a:lnTo>
                  <a:pt x="0" y="523797"/>
                </a:lnTo>
              </a:path>
            </a:pathLst>
          </a:custGeom>
          <a:ln w="16878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3911621" y="5602667"/>
            <a:ext cx="93270" cy="178214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2241708" y="5880551"/>
            <a:ext cx="509270" cy="189230"/>
          </a:xfrm>
          <a:custGeom>
            <a:avLst/>
            <a:gdLst/>
            <a:ahLst/>
            <a:cxnLst/>
            <a:rect l="l" t="t" r="r" b="b"/>
            <a:pathLst>
              <a:path w="509269" h="189229">
                <a:moveTo>
                  <a:pt x="128422" y="180098"/>
                </a:moveTo>
                <a:lnTo>
                  <a:pt x="33739" y="180098"/>
                </a:lnTo>
                <a:lnTo>
                  <a:pt x="33739" y="185031"/>
                </a:lnTo>
                <a:lnTo>
                  <a:pt x="128422" y="185031"/>
                </a:lnTo>
                <a:lnTo>
                  <a:pt x="128422" y="180098"/>
                </a:lnTo>
                <a:close/>
              </a:path>
              <a:path w="509269" h="189229">
                <a:moveTo>
                  <a:pt x="102684" y="14657"/>
                </a:moveTo>
                <a:lnTo>
                  <a:pt x="59343" y="14657"/>
                </a:lnTo>
                <a:lnTo>
                  <a:pt x="59328" y="163345"/>
                </a:lnTo>
                <a:lnTo>
                  <a:pt x="58854" y="168767"/>
                </a:lnTo>
                <a:lnTo>
                  <a:pt x="57875" y="170899"/>
                </a:lnTo>
                <a:lnTo>
                  <a:pt x="56542" y="173922"/>
                </a:lnTo>
                <a:lnTo>
                  <a:pt x="54719" y="176053"/>
                </a:lnTo>
                <a:lnTo>
                  <a:pt x="52407" y="177298"/>
                </a:lnTo>
                <a:lnTo>
                  <a:pt x="49207" y="179164"/>
                </a:lnTo>
                <a:lnTo>
                  <a:pt x="44984" y="180098"/>
                </a:lnTo>
                <a:lnTo>
                  <a:pt x="117264" y="180098"/>
                </a:lnTo>
                <a:lnTo>
                  <a:pt x="113196" y="179231"/>
                </a:lnTo>
                <a:lnTo>
                  <a:pt x="107239" y="175765"/>
                </a:lnTo>
                <a:lnTo>
                  <a:pt x="105240" y="173742"/>
                </a:lnTo>
                <a:lnTo>
                  <a:pt x="103194" y="169122"/>
                </a:lnTo>
                <a:lnTo>
                  <a:pt x="102684" y="163345"/>
                </a:lnTo>
                <a:lnTo>
                  <a:pt x="102684" y="14657"/>
                </a:lnTo>
                <a:close/>
              </a:path>
              <a:path w="509269" h="189229">
                <a:moveTo>
                  <a:pt x="162420" y="4270"/>
                </a:moveTo>
                <a:lnTo>
                  <a:pt x="0" y="4270"/>
                </a:lnTo>
                <a:lnTo>
                  <a:pt x="0" y="53182"/>
                </a:lnTo>
                <a:lnTo>
                  <a:pt x="5067" y="53182"/>
                </a:lnTo>
                <a:lnTo>
                  <a:pt x="7134" y="43764"/>
                </a:lnTo>
                <a:lnTo>
                  <a:pt x="10267" y="35493"/>
                </a:lnTo>
                <a:lnTo>
                  <a:pt x="46273" y="14657"/>
                </a:lnTo>
                <a:lnTo>
                  <a:pt x="162420" y="14657"/>
                </a:lnTo>
                <a:lnTo>
                  <a:pt x="162420" y="4270"/>
                </a:lnTo>
                <a:close/>
              </a:path>
              <a:path w="509269" h="189229">
                <a:moveTo>
                  <a:pt x="162420" y="14657"/>
                </a:moveTo>
                <a:lnTo>
                  <a:pt x="124598" y="14657"/>
                </a:lnTo>
                <a:lnTo>
                  <a:pt x="130509" y="15466"/>
                </a:lnTo>
                <a:lnTo>
                  <a:pt x="133884" y="17065"/>
                </a:lnTo>
                <a:lnTo>
                  <a:pt x="157620" y="53182"/>
                </a:lnTo>
                <a:lnTo>
                  <a:pt x="162420" y="53182"/>
                </a:lnTo>
                <a:lnTo>
                  <a:pt x="162420" y="14657"/>
                </a:lnTo>
                <a:close/>
              </a:path>
              <a:path w="509269" h="189229">
                <a:moveTo>
                  <a:pt x="237916" y="4270"/>
                </a:moveTo>
                <a:lnTo>
                  <a:pt x="187104" y="4270"/>
                </a:lnTo>
                <a:lnTo>
                  <a:pt x="187104" y="9191"/>
                </a:lnTo>
                <a:lnTo>
                  <a:pt x="192607" y="9912"/>
                </a:lnTo>
                <a:lnTo>
                  <a:pt x="196229" y="11423"/>
                </a:lnTo>
                <a:lnTo>
                  <a:pt x="199693" y="16046"/>
                </a:lnTo>
                <a:lnTo>
                  <a:pt x="200572" y="21898"/>
                </a:lnTo>
                <a:lnTo>
                  <a:pt x="200572" y="167478"/>
                </a:lnTo>
                <a:lnTo>
                  <a:pt x="199816" y="173210"/>
                </a:lnTo>
                <a:lnTo>
                  <a:pt x="196071" y="178010"/>
                </a:lnTo>
                <a:lnTo>
                  <a:pt x="192344" y="179699"/>
                </a:lnTo>
                <a:lnTo>
                  <a:pt x="187104" y="180231"/>
                </a:lnTo>
                <a:lnTo>
                  <a:pt x="187104" y="185031"/>
                </a:lnTo>
                <a:lnTo>
                  <a:pt x="250311" y="185031"/>
                </a:lnTo>
                <a:lnTo>
                  <a:pt x="250311" y="180231"/>
                </a:lnTo>
                <a:lnTo>
                  <a:pt x="245071" y="179519"/>
                </a:lnTo>
                <a:lnTo>
                  <a:pt x="241590" y="177655"/>
                </a:lnTo>
                <a:lnTo>
                  <a:pt x="239902" y="174632"/>
                </a:lnTo>
                <a:lnTo>
                  <a:pt x="238566" y="172410"/>
                </a:lnTo>
                <a:lnTo>
                  <a:pt x="237988" y="167478"/>
                </a:lnTo>
                <a:lnTo>
                  <a:pt x="237988" y="91066"/>
                </a:lnTo>
                <a:lnTo>
                  <a:pt x="241819" y="85047"/>
                </a:lnTo>
                <a:lnTo>
                  <a:pt x="245458" y="80758"/>
                </a:lnTo>
                <a:lnTo>
                  <a:pt x="251521" y="76382"/>
                </a:lnTo>
                <a:lnTo>
                  <a:pt x="237916" y="76382"/>
                </a:lnTo>
                <a:lnTo>
                  <a:pt x="237916" y="4270"/>
                </a:lnTo>
                <a:close/>
              </a:path>
              <a:path w="509269" h="189229">
                <a:moveTo>
                  <a:pt x="304268" y="74660"/>
                </a:moveTo>
                <a:lnTo>
                  <a:pt x="261651" y="74660"/>
                </a:lnTo>
                <a:lnTo>
                  <a:pt x="263796" y="75380"/>
                </a:lnTo>
                <a:lnTo>
                  <a:pt x="267629" y="78315"/>
                </a:lnTo>
                <a:lnTo>
                  <a:pt x="268982" y="80354"/>
                </a:lnTo>
                <a:lnTo>
                  <a:pt x="270582" y="85609"/>
                </a:lnTo>
                <a:lnTo>
                  <a:pt x="270924" y="91066"/>
                </a:lnTo>
                <a:lnTo>
                  <a:pt x="270910" y="167478"/>
                </a:lnTo>
                <a:lnTo>
                  <a:pt x="258574" y="180231"/>
                </a:lnTo>
                <a:lnTo>
                  <a:pt x="258574" y="185031"/>
                </a:lnTo>
                <a:lnTo>
                  <a:pt x="321780" y="185031"/>
                </a:lnTo>
                <a:lnTo>
                  <a:pt x="321780" y="180231"/>
                </a:lnTo>
                <a:lnTo>
                  <a:pt x="316365" y="179609"/>
                </a:lnTo>
                <a:lnTo>
                  <a:pt x="312761" y="178120"/>
                </a:lnTo>
                <a:lnTo>
                  <a:pt x="309209" y="173410"/>
                </a:lnTo>
                <a:lnTo>
                  <a:pt x="308313" y="167478"/>
                </a:lnTo>
                <a:lnTo>
                  <a:pt x="308313" y="109318"/>
                </a:lnTo>
                <a:lnTo>
                  <a:pt x="308144" y="99423"/>
                </a:lnTo>
                <a:lnTo>
                  <a:pt x="307636" y="91066"/>
                </a:lnTo>
                <a:lnTo>
                  <a:pt x="306785" y="84252"/>
                </a:lnTo>
                <a:lnTo>
                  <a:pt x="305588" y="78983"/>
                </a:lnTo>
                <a:lnTo>
                  <a:pt x="304268" y="74660"/>
                </a:lnTo>
                <a:close/>
              </a:path>
              <a:path w="509269" h="189229">
                <a:moveTo>
                  <a:pt x="282274" y="56662"/>
                </a:moveTo>
                <a:lnTo>
                  <a:pt x="268314" y="56662"/>
                </a:lnTo>
                <a:lnTo>
                  <a:pt x="262407" y="58139"/>
                </a:lnTo>
                <a:lnTo>
                  <a:pt x="251014" y="64097"/>
                </a:lnTo>
                <a:lnTo>
                  <a:pt x="244755" y="69194"/>
                </a:lnTo>
                <a:lnTo>
                  <a:pt x="237916" y="76382"/>
                </a:lnTo>
                <a:lnTo>
                  <a:pt x="251521" y="76382"/>
                </a:lnTo>
                <a:lnTo>
                  <a:pt x="252227" y="75872"/>
                </a:lnTo>
                <a:lnTo>
                  <a:pt x="255691" y="74660"/>
                </a:lnTo>
                <a:lnTo>
                  <a:pt x="304268" y="74660"/>
                </a:lnTo>
                <a:lnTo>
                  <a:pt x="303759" y="72990"/>
                </a:lnTo>
                <a:lnTo>
                  <a:pt x="300067" y="67770"/>
                </a:lnTo>
                <a:lnTo>
                  <a:pt x="288955" y="58877"/>
                </a:lnTo>
                <a:lnTo>
                  <a:pt x="282274" y="56662"/>
                </a:lnTo>
                <a:close/>
              </a:path>
              <a:path w="509269" h="189229">
                <a:moveTo>
                  <a:pt x="379167" y="0"/>
                </a:moveTo>
                <a:lnTo>
                  <a:pt x="367704" y="0"/>
                </a:lnTo>
                <a:lnTo>
                  <a:pt x="362869" y="2021"/>
                </a:lnTo>
                <a:lnTo>
                  <a:pt x="354852" y="10105"/>
                </a:lnTo>
                <a:lnTo>
                  <a:pt x="352865" y="14974"/>
                </a:lnTo>
                <a:lnTo>
                  <a:pt x="352865" y="26345"/>
                </a:lnTo>
                <a:lnTo>
                  <a:pt x="354852" y="31196"/>
                </a:lnTo>
                <a:lnTo>
                  <a:pt x="362869" y="39193"/>
                </a:lnTo>
                <a:lnTo>
                  <a:pt x="367704" y="41196"/>
                </a:lnTo>
                <a:lnTo>
                  <a:pt x="379079" y="41196"/>
                </a:lnTo>
                <a:lnTo>
                  <a:pt x="383949" y="39193"/>
                </a:lnTo>
                <a:lnTo>
                  <a:pt x="392037" y="31196"/>
                </a:lnTo>
                <a:lnTo>
                  <a:pt x="394059" y="26345"/>
                </a:lnTo>
                <a:lnTo>
                  <a:pt x="394059" y="14974"/>
                </a:lnTo>
                <a:lnTo>
                  <a:pt x="392072" y="10105"/>
                </a:lnTo>
                <a:lnTo>
                  <a:pt x="384072" y="2021"/>
                </a:lnTo>
                <a:lnTo>
                  <a:pt x="379167" y="0"/>
                </a:lnTo>
                <a:close/>
              </a:path>
              <a:path w="509269" h="189229">
                <a:moveTo>
                  <a:pt x="392072" y="60388"/>
                </a:moveTo>
                <a:lnTo>
                  <a:pt x="339784" y="60388"/>
                </a:lnTo>
                <a:lnTo>
                  <a:pt x="339784" y="65327"/>
                </a:lnTo>
                <a:lnTo>
                  <a:pt x="345656" y="65679"/>
                </a:lnTo>
                <a:lnTo>
                  <a:pt x="349612" y="67067"/>
                </a:lnTo>
                <a:lnTo>
                  <a:pt x="353709" y="71971"/>
                </a:lnTo>
                <a:lnTo>
                  <a:pt x="354729" y="77577"/>
                </a:lnTo>
                <a:lnTo>
                  <a:pt x="354729" y="167967"/>
                </a:lnTo>
                <a:lnTo>
                  <a:pt x="353832" y="173387"/>
                </a:lnTo>
                <a:lnTo>
                  <a:pt x="349401" y="178454"/>
                </a:lnTo>
                <a:lnTo>
                  <a:pt x="345305" y="180054"/>
                </a:lnTo>
                <a:lnTo>
                  <a:pt x="339784" y="180231"/>
                </a:lnTo>
                <a:lnTo>
                  <a:pt x="339784" y="185031"/>
                </a:lnTo>
                <a:lnTo>
                  <a:pt x="407140" y="185031"/>
                </a:lnTo>
                <a:lnTo>
                  <a:pt x="407140" y="180231"/>
                </a:lnTo>
                <a:lnTo>
                  <a:pt x="401179" y="179876"/>
                </a:lnTo>
                <a:lnTo>
                  <a:pt x="397171" y="178475"/>
                </a:lnTo>
                <a:lnTo>
                  <a:pt x="393092" y="173588"/>
                </a:lnTo>
                <a:lnTo>
                  <a:pt x="392072" y="167967"/>
                </a:lnTo>
                <a:lnTo>
                  <a:pt x="392072" y="60388"/>
                </a:lnTo>
                <a:close/>
              </a:path>
              <a:path w="509269" h="189229">
                <a:moveTo>
                  <a:pt x="492096" y="181697"/>
                </a:moveTo>
                <a:lnTo>
                  <a:pt x="439719" y="181697"/>
                </a:lnTo>
                <a:lnTo>
                  <a:pt x="441547" y="182185"/>
                </a:lnTo>
                <a:lnTo>
                  <a:pt x="454171" y="186896"/>
                </a:lnTo>
                <a:lnTo>
                  <a:pt x="462118" y="188762"/>
                </a:lnTo>
                <a:lnTo>
                  <a:pt x="475726" y="188762"/>
                </a:lnTo>
                <a:lnTo>
                  <a:pt x="482706" y="186985"/>
                </a:lnTo>
                <a:lnTo>
                  <a:pt x="492096" y="181697"/>
                </a:lnTo>
                <a:close/>
              </a:path>
              <a:path w="509269" h="189229">
                <a:moveTo>
                  <a:pt x="429398" y="143571"/>
                </a:moveTo>
                <a:lnTo>
                  <a:pt x="424880" y="143571"/>
                </a:lnTo>
                <a:lnTo>
                  <a:pt x="427007" y="188363"/>
                </a:lnTo>
                <a:lnTo>
                  <a:pt x="431402" y="188363"/>
                </a:lnTo>
                <a:lnTo>
                  <a:pt x="433354" y="183918"/>
                </a:lnTo>
                <a:lnTo>
                  <a:pt x="435815" y="181697"/>
                </a:lnTo>
                <a:lnTo>
                  <a:pt x="492096" y="181697"/>
                </a:lnTo>
                <a:lnTo>
                  <a:pt x="495330" y="179876"/>
                </a:lnTo>
                <a:lnTo>
                  <a:pt x="496392" y="178765"/>
                </a:lnTo>
                <a:lnTo>
                  <a:pt x="459463" y="178765"/>
                </a:lnTo>
                <a:lnTo>
                  <a:pt x="452852" y="175832"/>
                </a:lnTo>
                <a:lnTo>
                  <a:pt x="445872" y="169965"/>
                </a:lnTo>
                <a:lnTo>
                  <a:pt x="440917" y="165017"/>
                </a:lnTo>
                <a:lnTo>
                  <a:pt x="436521" y="158968"/>
                </a:lnTo>
                <a:lnTo>
                  <a:pt x="432682" y="151819"/>
                </a:lnTo>
                <a:lnTo>
                  <a:pt x="429398" y="143571"/>
                </a:lnTo>
                <a:close/>
              </a:path>
              <a:path w="509269" h="189229">
                <a:moveTo>
                  <a:pt x="468570" y="56662"/>
                </a:moveTo>
                <a:lnTo>
                  <a:pt x="461819" y="56662"/>
                </a:lnTo>
                <a:lnTo>
                  <a:pt x="452971" y="57391"/>
                </a:lnTo>
                <a:lnTo>
                  <a:pt x="423759" y="87353"/>
                </a:lnTo>
                <a:lnTo>
                  <a:pt x="423139" y="94379"/>
                </a:lnTo>
                <a:lnTo>
                  <a:pt x="423690" y="100839"/>
                </a:lnTo>
                <a:lnTo>
                  <a:pt x="449042" y="133458"/>
                </a:lnTo>
                <a:lnTo>
                  <a:pt x="467586" y="146414"/>
                </a:lnTo>
                <a:lnTo>
                  <a:pt x="473546" y="151126"/>
                </a:lnTo>
                <a:lnTo>
                  <a:pt x="478873" y="157346"/>
                </a:lnTo>
                <a:lnTo>
                  <a:pt x="480209" y="161035"/>
                </a:lnTo>
                <a:lnTo>
                  <a:pt x="480209" y="169034"/>
                </a:lnTo>
                <a:lnTo>
                  <a:pt x="478856" y="172210"/>
                </a:lnTo>
                <a:lnTo>
                  <a:pt x="473440" y="177454"/>
                </a:lnTo>
                <a:lnTo>
                  <a:pt x="469942" y="178765"/>
                </a:lnTo>
                <a:lnTo>
                  <a:pt x="496392" y="178765"/>
                </a:lnTo>
                <a:lnTo>
                  <a:pt x="500217" y="174765"/>
                </a:lnTo>
                <a:lnTo>
                  <a:pt x="507162" y="161434"/>
                </a:lnTo>
                <a:lnTo>
                  <a:pt x="508885" y="154636"/>
                </a:lnTo>
                <a:lnTo>
                  <a:pt x="508885" y="140061"/>
                </a:lnTo>
                <a:lnTo>
                  <a:pt x="476886" y="104450"/>
                </a:lnTo>
                <a:lnTo>
                  <a:pt x="468038" y="98304"/>
                </a:lnTo>
                <a:lnTo>
                  <a:pt x="461111" y="93131"/>
                </a:lnTo>
                <a:lnTo>
                  <a:pt x="456103" y="88933"/>
                </a:lnTo>
                <a:lnTo>
                  <a:pt x="453010" y="85714"/>
                </a:lnTo>
                <a:lnTo>
                  <a:pt x="451235" y="83500"/>
                </a:lnTo>
                <a:lnTo>
                  <a:pt x="450338" y="81180"/>
                </a:lnTo>
                <a:lnTo>
                  <a:pt x="450338" y="75591"/>
                </a:lnTo>
                <a:lnTo>
                  <a:pt x="451639" y="72761"/>
                </a:lnTo>
                <a:lnTo>
                  <a:pt x="456790" y="67875"/>
                </a:lnTo>
                <a:lnTo>
                  <a:pt x="459902" y="66645"/>
                </a:lnTo>
                <a:lnTo>
                  <a:pt x="500812" y="66645"/>
                </a:lnTo>
                <a:lnTo>
                  <a:pt x="500669" y="63587"/>
                </a:lnTo>
                <a:lnTo>
                  <a:pt x="485765" y="63587"/>
                </a:lnTo>
                <a:lnTo>
                  <a:pt x="483814" y="62919"/>
                </a:lnTo>
                <a:lnTo>
                  <a:pt x="481422" y="61583"/>
                </a:lnTo>
                <a:lnTo>
                  <a:pt x="475111" y="58297"/>
                </a:lnTo>
                <a:lnTo>
                  <a:pt x="468570" y="56662"/>
                </a:lnTo>
                <a:close/>
              </a:path>
              <a:path w="509269" h="189229">
                <a:moveTo>
                  <a:pt x="500812" y="66645"/>
                </a:moveTo>
                <a:lnTo>
                  <a:pt x="469326" y="66645"/>
                </a:lnTo>
                <a:lnTo>
                  <a:pt x="475128" y="68965"/>
                </a:lnTo>
                <a:lnTo>
                  <a:pt x="480948" y="73587"/>
                </a:lnTo>
                <a:lnTo>
                  <a:pt x="485276" y="77803"/>
                </a:lnTo>
                <a:lnTo>
                  <a:pt x="489532" y="83515"/>
                </a:lnTo>
                <a:lnTo>
                  <a:pt x="493715" y="90728"/>
                </a:lnTo>
                <a:lnTo>
                  <a:pt x="497826" y="99441"/>
                </a:lnTo>
                <a:lnTo>
                  <a:pt x="502345" y="99441"/>
                </a:lnTo>
                <a:lnTo>
                  <a:pt x="500812" y="66645"/>
                </a:lnTo>
                <a:close/>
              </a:path>
              <a:path w="509269" h="189229">
                <a:moveTo>
                  <a:pt x="500358" y="56926"/>
                </a:moveTo>
                <a:lnTo>
                  <a:pt x="495822" y="56926"/>
                </a:lnTo>
                <a:lnTo>
                  <a:pt x="493677" y="60037"/>
                </a:lnTo>
                <a:lnTo>
                  <a:pt x="492130" y="61917"/>
                </a:lnTo>
                <a:lnTo>
                  <a:pt x="490178" y="63253"/>
                </a:lnTo>
                <a:lnTo>
                  <a:pt x="488877" y="63587"/>
                </a:lnTo>
                <a:lnTo>
                  <a:pt x="500669" y="63587"/>
                </a:lnTo>
                <a:lnTo>
                  <a:pt x="500358" y="56926"/>
                </a:lnTo>
                <a:close/>
              </a:path>
            </a:pathLst>
          </a:custGeom>
          <a:solidFill>
            <a:srgbClr val="00008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2844937" y="5880692"/>
            <a:ext cx="639445" cy="189230"/>
          </a:xfrm>
          <a:custGeom>
            <a:avLst/>
            <a:gdLst/>
            <a:ahLst/>
            <a:cxnLst/>
            <a:rect l="l" t="t" r="r" b="b"/>
            <a:pathLst>
              <a:path w="639445" h="189229">
                <a:moveTo>
                  <a:pt x="56402" y="56522"/>
                </a:moveTo>
                <a:lnTo>
                  <a:pt x="16860" y="74976"/>
                </a:lnTo>
                <a:lnTo>
                  <a:pt x="1054" y="109827"/>
                </a:lnTo>
                <a:lnTo>
                  <a:pt x="0" y="124626"/>
                </a:lnTo>
                <a:lnTo>
                  <a:pt x="715" y="136845"/>
                </a:lnTo>
                <a:lnTo>
                  <a:pt x="19440" y="176624"/>
                </a:lnTo>
                <a:lnTo>
                  <a:pt x="53466" y="188622"/>
                </a:lnTo>
                <a:lnTo>
                  <a:pt x="61295" y="188084"/>
                </a:lnTo>
                <a:lnTo>
                  <a:pt x="93645" y="168359"/>
                </a:lnTo>
                <a:lnTo>
                  <a:pt x="62590" y="168359"/>
                </a:lnTo>
                <a:lnTo>
                  <a:pt x="55206" y="164672"/>
                </a:lnTo>
                <a:lnTo>
                  <a:pt x="37146" y="129851"/>
                </a:lnTo>
                <a:lnTo>
                  <a:pt x="35866" y="118106"/>
                </a:lnTo>
                <a:lnTo>
                  <a:pt x="104277" y="118106"/>
                </a:lnTo>
                <a:lnTo>
                  <a:pt x="103445" y="109178"/>
                </a:lnTo>
                <a:lnTo>
                  <a:pt x="35198" y="109178"/>
                </a:lnTo>
                <a:lnTo>
                  <a:pt x="35235" y="103778"/>
                </a:lnTo>
                <a:lnTo>
                  <a:pt x="49773" y="65186"/>
                </a:lnTo>
                <a:lnTo>
                  <a:pt x="81892" y="65186"/>
                </a:lnTo>
                <a:lnTo>
                  <a:pt x="74087" y="60399"/>
                </a:lnTo>
                <a:lnTo>
                  <a:pt x="65557" y="57491"/>
                </a:lnTo>
                <a:lnTo>
                  <a:pt x="56402" y="56522"/>
                </a:lnTo>
                <a:close/>
              </a:path>
              <a:path w="639445" h="189229">
                <a:moveTo>
                  <a:pt x="99741" y="147829"/>
                </a:moveTo>
                <a:lnTo>
                  <a:pt x="94765" y="155562"/>
                </a:lnTo>
                <a:lnTo>
                  <a:pt x="90106" y="160916"/>
                </a:lnTo>
                <a:lnTo>
                  <a:pt x="81385" y="166870"/>
                </a:lnTo>
                <a:lnTo>
                  <a:pt x="76550" y="168359"/>
                </a:lnTo>
                <a:lnTo>
                  <a:pt x="93645" y="168359"/>
                </a:lnTo>
                <a:lnTo>
                  <a:pt x="99078" y="160340"/>
                </a:lnTo>
                <a:lnTo>
                  <a:pt x="104277" y="150763"/>
                </a:lnTo>
                <a:lnTo>
                  <a:pt x="99741" y="147829"/>
                </a:lnTo>
                <a:close/>
              </a:path>
              <a:path w="639445" h="189229">
                <a:moveTo>
                  <a:pt x="81892" y="65186"/>
                </a:moveTo>
                <a:lnTo>
                  <a:pt x="57509" y="65186"/>
                </a:lnTo>
                <a:lnTo>
                  <a:pt x="60006" y="65977"/>
                </a:lnTo>
                <a:lnTo>
                  <a:pt x="61870" y="67577"/>
                </a:lnTo>
                <a:lnTo>
                  <a:pt x="71469" y="109178"/>
                </a:lnTo>
                <a:lnTo>
                  <a:pt x="103445" y="109178"/>
                </a:lnTo>
                <a:lnTo>
                  <a:pt x="89280" y="72041"/>
                </a:lnTo>
                <a:lnTo>
                  <a:pt x="81994" y="65249"/>
                </a:lnTo>
                <a:close/>
              </a:path>
              <a:path w="639445" h="189229">
                <a:moveTo>
                  <a:pt x="368460" y="56522"/>
                </a:moveTo>
                <a:lnTo>
                  <a:pt x="328919" y="74976"/>
                </a:lnTo>
                <a:lnTo>
                  <a:pt x="313110" y="109827"/>
                </a:lnTo>
                <a:lnTo>
                  <a:pt x="312058" y="124626"/>
                </a:lnTo>
                <a:lnTo>
                  <a:pt x="312773" y="136845"/>
                </a:lnTo>
                <a:lnTo>
                  <a:pt x="331496" y="176624"/>
                </a:lnTo>
                <a:lnTo>
                  <a:pt x="365524" y="188622"/>
                </a:lnTo>
                <a:lnTo>
                  <a:pt x="373350" y="188084"/>
                </a:lnTo>
                <a:lnTo>
                  <a:pt x="405703" y="168359"/>
                </a:lnTo>
                <a:lnTo>
                  <a:pt x="374631" y="168359"/>
                </a:lnTo>
                <a:lnTo>
                  <a:pt x="367264" y="164672"/>
                </a:lnTo>
                <a:lnTo>
                  <a:pt x="349196" y="129851"/>
                </a:lnTo>
                <a:lnTo>
                  <a:pt x="347924" y="118106"/>
                </a:lnTo>
                <a:lnTo>
                  <a:pt x="416335" y="118106"/>
                </a:lnTo>
                <a:lnTo>
                  <a:pt x="415503" y="109178"/>
                </a:lnTo>
                <a:lnTo>
                  <a:pt x="347256" y="109178"/>
                </a:lnTo>
                <a:lnTo>
                  <a:pt x="347293" y="103778"/>
                </a:lnTo>
                <a:lnTo>
                  <a:pt x="361832" y="65186"/>
                </a:lnTo>
                <a:lnTo>
                  <a:pt x="393950" y="65186"/>
                </a:lnTo>
                <a:lnTo>
                  <a:pt x="386145" y="60399"/>
                </a:lnTo>
                <a:lnTo>
                  <a:pt x="377615" y="57491"/>
                </a:lnTo>
                <a:lnTo>
                  <a:pt x="368460" y="56522"/>
                </a:lnTo>
                <a:close/>
              </a:path>
              <a:path w="639445" h="189229">
                <a:moveTo>
                  <a:pt x="178155" y="73306"/>
                </a:moveTo>
                <a:lnTo>
                  <a:pt x="141216" y="73306"/>
                </a:lnTo>
                <a:lnTo>
                  <a:pt x="141146" y="167292"/>
                </a:lnTo>
                <a:lnTo>
                  <a:pt x="140776" y="171025"/>
                </a:lnTo>
                <a:lnTo>
                  <a:pt x="123089" y="180090"/>
                </a:lnTo>
                <a:lnTo>
                  <a:pt x="123089" y="184890"/>
                </a:lnTo>
                <a:lnTo>
                  <a:pt x="196563" y="184890"/>
                </a:lnTo>
                <a:lnTo>
                  <a:pt x="196563" y="180358"/>
                </a:lnTo>
                <a:lnTo>
                  <a:pt x="188915" y="180358"/>
                </a:lnTo>
                <a:lnTo>
                  <a:pt x="183676" y="178846"/>
                </a:lnTo>
                <a:lnTo>
                  <a:pt x="180828" y="175558"/>
                </a:lnTo>
                <a:lnTo>
                  <a:pt x="179052" y="173424"/>
                </a:lnTo>
                <a:lnTo>
                  <a:pt x="178194" y="168409"/>
                </a:lnTo>
                <a:lnTo>
                  <a:pt x="178155" y="73306"/>
                </a:lnTo>
                <a:close/>
              </a:path>
              <a:path w="639445" h="189229">
                <a:moveTo>
                  <a:pt x="271778" y="73306"/>
                </a:moveTo>
                <a:lnTo>
                  <a:pt x="234839" y="73306"/>
                </a:lnTo>
                <a:lnTo>
                  <a:pt x="234768" y="167292"/>
                </a:lnTo>
                <a:lnTo>
                  <a:pt x="234399" y="171025"/>
                </a:lnTo>
                <a:lnTo>
                  <a:pt x="216694" y="180090"/>
                </a:lnTo>
                <a:lnTo>
                  <a:pt x="216694" y="184890"/>
                </a:lnTo>
                <a:lnTo>
                  <a:pt x="290186" y="184890"/>
                </a:lnTo>
                <a:lnTo>
                  <a:pt x="290186" y="180358"/>
                </a:lnTo>
                <a:lnTo>
                  <a:pt x="282538" y="180358"/>
                </a:lnTo>
                <a:lnTo>
                  <a:pt x="277281" y="178846"/>
                </a:lnTo>
                <a:lnTo>
                  <a:pt x="274450" y="175558"/>
                </a:lnTo>
                <a:lnTo>
                  <a:pt x="272657" y="173424"/>
                </a:lnTo>
                <a:lnTo>
                  <a:pt x="271816" y="168409"/>
                </a:lnTo>
                <a:lnTo>
                  <a:pt x="271778" y="73306"/>
                </a:lnTo>
                <a:close/>
              </a:path>
              <a:path w="639445" h="189229">
                <a:moveTo>
                  <a:pt x="196563" y="180090"/>
                </a:moveTo>
                <a:lnTo>
                  <a:pt x="188915" y="180358"/>
                </a:lnTo>
                <a:lnTo>
                  <a:pt x="196563" y="180358"/>
                </a:lnTo>
                <a:lnTo>
                  <a:pt x="196563" y="180090"/>
                </a:lnTo>
                <a:close/>
              </a:path>
              <a:path w="639445" h="189229">
                <a:moveTo>
                  <a:pt x="290186" y="180090"/>
                </a:moveTo>
                <a:lnTo>
                  <a:pt x="282538" y="180358"/>
                </a:lnTo>
                <a:lnTo>
                  <a:pt x="290186" y="180358"/>
                </a:lnTo>
                <a:lnTo>
                  <a:pt x="290186" y="180090"/>
                </a:lnTo>
                <a:close/>
              </a:path>
              <a:path w="639445" h="189229">
                <a:moveTo>
                  <a:pt x="411799" y="147829"/>
                </a:moveTo>
                <a:lnTo>
                  <a:pt x="406823" y="155562"/>
                </a:lnTo>
                <a:lnTo>
                  <a:pt x="402146" y="160916"/>
                </a:lnTo>
                <a:lnTo>
                  <a:pt x="393444" y="166870"/>
                </a:lnTo>
                <a:lnTo>
                  <a:pt x="388591" y="168359"/>
                </a:lnTo>
                <a:lnTo>
                  <a:pt x="405703" y="168359"/>
                </a:lnTo>
                <a:lnTo>
                  <a:pt x="411137" y="160340"/>
                </a:lnTo>
                <a:lnTo>
                  <a:pt x="416335" y="150763"/>
                </a:lnTo>
                <a:lnTo>
                  <a:pt x="411799" y="147829"/>
                </a:lnTo>
                <a:close/>
              </a:path>
              <a:path w="639445" h="189229">
                <a:moveTo>
                  <a:pt x="393950" y="65186"/>
                </a:moveTo>
                <a:lnTo>
                  <a:pt x="369568" y="65186"/>
                </a:lnTo>
                <a:lnTo>
                  <a:pt x="372064" y="65977"/>
                </a:lnTo>
                <a:lnTo>
                  <a:pt x="373928" y="67577"/>
                </a:lnTo>
                <a:lnTo>
                  <a:pt x="383527" y="109178"/>
                </a:lnTo>
                <a:lnTo>
                  <a:pt x="415503" y="109178"/>
                </a:lnTo>
                <a:lnTo>
                  <a:pt x="401338" y="72041"/>
                </a:lnTo>
                <a:lnTo>
                  <a:pt x="394052" y="65249"/>
                </a:lnTo>
                <a:close/>
              </a:path>
              <a:path w="639445" h="189229">
                <a:moveTo>
                  <a:pt x="196563" y="60248"/>
                </a:moveTo>
                <a:lnTo>
                  <a:pt x="123089" y="60248"/>
                </a:lnTo>
                <a:lnTo>
                  <a:pt x="123089" y="73306"/>
                </a:lnTo>
                <a:lnTo>
                  <a:pt x="196563" y="73306"/>
                </a:lnTo>
                <a:lnTo>
                  <a:pt x="196563" y="60248"/>
                </a:lnTo>
                <a:close/>
              </a:path>
              <a:path w="639445" h="189229">
                <a:moveTo>
                  <a:pt x="290186" y="60248"/>
                </a:moveTo>
                <a:lnTo>
                  <a:pt x="216694" y="60248"/>
                </a:lnTo>
                <a:lnTo>
                  <a:pt x="216694" y="73306"/>
                </a:lnTo>
                <a:lnTo>
                  <a:pt x="290186" y="73306"/>
                </a:lnTo>
                <a:lnTo>
                  <a:pt x="290186" y="60248"/>
                </a:lnTo>
                <a:close/>
              </a:path>
              <a:path w="639445" h="189229">
                <a:moveTo>
                  <a:pt x="204159" y="0"/>
                </a:moveTo>
                <a:lnTo>
                  <a:pt x="193223" y="0"/>
                </a:lnTo>
                <a:lnTo>
                  <a:pt x="181843" y="798"/>
                </a:lnTo>
                <a:lnTo>
                  <a:pt x="144604" y="27189"/>
                </a:lnTo>
                <a:lnTo>
                  <a:pt x="141131" y="44377"/>
                </a:lnTo>
                <a:lnTo>
                  <a:pt x="141216" y="60248"/>
                </a:lnTo>
                <a:lnTo>
                  <a:pt x="178155" y="60248"/>
                </a:lnTo>
                <a:lnTo>
                  <a:pt x="178030" y="33322"/>
                </a:lnTo>
                <a:lnTo>
                  <a:pt x="177904" y="22127"/>
                </a:lnTo>
                <a:lnTo>
                  <a:pt x="177891" y="16345"/>
                </a:lnTo>
                <a:lnTo>
                  <a:pt x="178753" y="12917"/>
                </a:lnTo>
                <a:lnTo>
                  <a:pt x="182234" y="8664"/>
                </a:lnTo>
                <a:lnTo>
                  <a:pt x="184379" y="7592"/>
                </a:lnTo>
                <a:lnTo>
                  <a:pt x="219462" y="7592"/>
                </a:lnTo>
                <a:lnTo>
                  <a:pt x="212281" y="2038"/>
                </a:lnTo>
                <a:lnTo>
                  <a:pt x="204159" y="0"/>
                </a:lnTo>
                <a:close/>
              </a:path>
              <a:path w="639445" h="189229">
                <a:moveTo>
                  <a:pt x="297781" y="0"/>
                </a:moveTo>
                <a:lnTo>
                  <a:pt x="286845" y="0"/>
                </a:lnTo>
                <a:lnTo>
                  <a:pt x="275466" y="798"/>
                </a:lnTo>
                <a:lnTo>
                  <a:pt x="238216" y="27189"/>
                </a:lnTo>
                <a:lnTo>
                  <a:pt x="234698" y="44781"/>
                </a:lnTo>
                <a:lnTo>
                  <a:pt x="234839" y="51056"/>
                </a:lnTo>
                <a:lnTo>
                  <a:pt x="234839" y="60248"/>
                </a:lnTo>
                <a:lnTo>
                  <a:pt x="271778" y="60248"/>
                </a:lnTo>
                <a:lnTo>
                  <a:pt x="271653" y="33322"/>
                </a:lnTo>
                <a:lnTo>
                  <a:pt x="271526" y="22127"/>
                </a:lnTo>
                <a:lnTo>
                  <a:pt x="271514" y="16345"/>
                </a:lnTo>
                <a:lnTo>
                  <a:pt x="272376" y="12917"/>
                </a:lnTo>
                <a:lnTo>
                  <a:pt x="275839" y="8664"/>
                </a:lnTo>
                <a:lnTo>
                  <a:pt x="278002" y="7592"/>
                </a:lnTo>
                <a:lnTo>
                  <a:pt x="313079" y="7592"/>
                </a:lnTo>
                <a:lnTo>
                  <a:pt x="305886" y="2038"/>
                </a:lnTo>
                <a:lnTo>
                  <a:pt x="297781" y="0"/>
                </a:lnTo>
                <a:close/>
              </a:path>
              <a:path w="639445" h="189229">
                <a:moveTo>
                  <a:pt x="219462" y="7592"/>
                </a:moveTo>
                <a:lnTo>
                  <a:pt x="189003" y="7592"/>
                </a:lnTo>
                <a:lnTo>
                  <a:pt x="190744" y="8260"/>
                </a:lnTo>
                <a:lnTo>
                  <a:pt x="192168" y="9596"/>
                </a:lnTo>
                <a:lnTo>
                  <a:pt x="193223" y="10474"/>
                </a:lnTo>
                <a:lnTo>
                  <a:pt x="193768" y="11863"/>
                </a:lnTo>
                <a:lnTo>
                  <a:pt x="193768" y="15062"/>
                </a:lnTo>
                <a:lnTo>
                  <a:pt x="193592" y="16485"/>
                </a:lnTo>
                <a:lnTo>
                  <a:pt x="193223" y="17979"/>
                </a:lnTo>
                <a:lnTo>
                  <a:pt x="192695" y="20475"/>
                </a:lnTo>
                <a:lnTo>
                  <a:pt x="192432" y="22127"/>
                </a:lnTo>
                <a:lnTo>
                  <a:pt x="192432" y="25853"/>
                </a:lnTo>
                <a:lnTo>
                  <a:pt x="193785" y="28524"/>
                </a:lnTo>
                <a:lnTo>
                  <a:pt x="199201" y="33322"/>
                </a:lnTo>
                <a:lnTo>
                  <a:pt x="202875" y="34517"/>
                </a:lnTo>
                <a:lnTo>
                  <a:pt x="212914" y="34517"/>
                </a:lnTo>
                <a:lnTo>
                  <a:pt x="217275" y="33059"/>
                </a:lnTo>
                <a:lnTo>
                  <a:pt x="223851" y="27186"/>
                </a:lnTo>
                <a:lnTo>
                  <a:pt x="225503" y="23726"/>
                </a:lnTo>
                <a:lnTo>
                  <a:pt x="225503" y="14745"/>
                </a:lnTo>
                <a:lnTo>
                  <a:pt x="222848" y="10211"/>
                </a:lnTo>
                <a:lnTo>
                  <a:pt x="219462" y="7592"/>
                </a:lnTo>
                <a:close/>
              </a:path>
              <a:path w="639445" h="189229">
                <a:moveTo>
                  <a:pt x="313079" y="7592"/>
                </a:moveTo>
                <a:lnTo>
                  <a:pt x="282626" y="7592"/>
                </a:lnTo>
                <a:lnTo>
                  <a:pt x="284349" y="8260"/>
                </a:lnTo>
                <a:lnTo>
                  <a:pt x="285773" y="9596"/>
                </a:lnTo>
                <a:lnTo>
                  <a:pt x="286845" y="10474"/>
                </a:lnTo>
                <a:lnTo>
                  <a:pt x="287373" y="11863"/>
                </a:lnTo>
                <a:lnTo>
                  <a:pt x="287373" y="15062"/>
                </a:lnTo>
                <a:lnTo>
                  <a:pt x="287197" y="16485"/>
                </a:lnTo>
                <a:lnTo>
                  <a:pt x="286845" y="17979"/>
                </a:lnTo>
                <a:lnTo>
                  <a:pt x="286318" y="20475"/>
                </a:lnTo>
                <a:lnTo>
                  <a:pt x="286037" y="22127"/>
                </a:lnTo>
                <a:lnTo>
                  <a:pt x="286037" y="25853"/>
                </a:lnTo>
                <a:lnTo>
                  <a:pt x="287408" y="28524"/>
                </a:lnTo>
                <a:lnTo>
                  <a:pt x="292823" y="33322"/>
                </a:lnTo>
                <a:lnTo>
                  <a:pt x="296498" y="34517"/>
                </a:lnTo>
                <a:lnTo>
                  <a:pt x="306537" y="34517"/>
                </a:lnTo>
                <a:lnTo>
                  <a:pt x="310897" y="33059"/>
                </a:lnTo>
                <a:lnTo>
                  <a:pt x="317474" y="27186"/>
                </a:lnTo>
                <a:lnTo>
                  <a:pt x="319126" y="23726"/>
                </a:lnTo>
                <a:lnTo>
                  <a:pt x="319126" y="14745"/>
                </a:lnTo>
                <a:lnTo>
                  <a:pt x="316471" y="10211"/>
                </a:lnTo>
                <a:lnTo>
                  <a:pt x="313079" y="7592"/>
                </a:lnTo>
                <a:close/>
              </a:path>
              <a:path w="639445" h="189229">
                <a:moveTo>
                  <a:pt x="495541" y="56522"/>
                </a:moveTo>
                <a:lnTo>
                  <a:pt x="459315" y="69638"/>
                </a:lnTo>
                <a:lnTo>
                  <a:pt x="437580" y="112286"/>
                </a:lnTo>
                <a:lnTo>
                  <a:pt x="436730" y="124626"/>
                </a:lnTo>
                <a:lnTo>
                  <a:pt x="437665" y="137354"/>
                </a:lnTo>
                <a:lnTo>
                  <a:pt x="459764" y="178048"/>
                </a:lnTo>
                <a:lnTo>
                  <a:pt x="491550" y="188622"/>
                </a:lnTo>
                <a:lnTo>
                  <a:pt x="498845" y="188118"/>
                </a:lnTo>
                <a:lnTo>
                  <a:pt x="533843" y="167426"/>
                </a:lnTo>
                <a:lnTo>
                  <a:pt x="504349" y="167426"/>
                </a:lnTo>
                <a:lnTo>
                  <a:pt x="498565" y="165515"/>
                </a:lnTo>
                <a:lnTo>
                  <a:pt x="475897" y="129636"/>
                </a:lnTo>
                <a:lnTo>
                  <a:pt x="472759" y="104643"/>
                </a:lnTo>
                <a:lnTo>
                  <a:pt x="472886" y="100706"/>
                </a:lnTo>
                <a:lnTo>
                  <a:pt x="486345" y="65837"/>
                </a:lnTo>
                <a:lnTo>
                  <a:pt x="525702" y="65837"/>
                </a:lnTo>
                <a:lnTo>
                  <a:pt x="520089" y="61986"/>
                </a:lnTo>
                <a:lnTo>
                  <a:pt x="512900" y="58949"/>
                </a:lnTo>
                <a:lnTo>
                  <a:pt x="504719" y="57128"/>
                </a:lnTo>
                <a:lnTo>
                  <a:pt x="495541" y="56522"/>
                </a:lnTo>
                <a:close/>
              </a:path>
              <a:path w="639445" h="189229">
                <a:moveTo>
                  <a:pt x="537297" y="152763"/>
                </a:moveTo>
                <a:lnTo>
                  <a:pt x="531952" y="158450"/>
                </a:lnTo>
                <a:lnTo>
                  <a:pt x="527328" y="162317"/>
                </a:lnTo>
                <a:lnTo>
                  <a:pt x="519505" y="166405"/>
                </a:lnTo>
                <a:lnTo>
                  <a:pt x="515373" y="167426"/>
                </a:lnTo>
                <a:lnTo>
                  <a:pt x="533843" y="167426"/>
                </a:lnTo>
                <a:lnTo>
                  <a:pt x="536754" y="163697"/>
                </a:lnTo>
                <a:lnTo>
                  <a:pt x="541429" y="155961"/>
                </a:lnTo>
                <a:lnTo>
                  <a:pt x="537297" y="152763"/>
                </a:lnTo>
                <a:close/>
              </a:path>
              <a:path w="639445" h="189229">
                <a:moveTo>
                  <a:pt x="525702" y="65837"/>
                </a:moveTo>
                <a:lnTo>
                  <a:pt x="493378" y="65837"/>
                </a:lnTo>
                <a:lnTo>
                  <a:pt x="495769" y="66962"/>
                </a:lnTo>
                <a:lnTo>
                  <a:pt x="499866" y="71408"/>
                </a:lnTo>
                <a:lnTo>
                  <a:pt x="501149" y="75310"/>
                </a:lnTo>
                <a:lnTo>
                  <a:pt x="502485" y="89792"/>
                </a:lnTo>
                <a:lnTo>
                  <a:pt x="504595" y="95978"/>
                </a:lnTo>
                <a:lnTo>
                  <a:pt x="511435" y="102903"/>
                </a:lnTo>
                <a:lnTo>
                  <a:pt x="515777" y="104643"/>
                </a:lnTo>
                <a:lnTo>
                  <a:pt x="525992" y="104643"/>
                </a:lnTo>
                <a:lnTo>
                  <a:pt x="530018" y="103132"/>
                </a:lnTo>
                <a:lnTo>
                  <a:pt x="536154" y="97086"/>
                </a:lnTo>
                <a:lnTo>
                  <a:pt x="537684" y="93043"/>
                </a:lnTo>
                <a:lnTo>
                  <a:pt x="537620" y="79844"/>
                </a:lnTo>
                <a:lnTo>
                  <a:pt x="533886" y="72726"/>
                </a:lnTo>
                <a:lnTo>
                  <a:pt x="526291" y="66241"/>
                </a:lnTo>
                <a:lnTo>
                  <a:pt x="525702" y="65837"/>
                </a:lnTo>
                <a:close/>
              </a:path>
              <a:path w="639445" h="189229">
                <a:moveTo>
                  <a:pt x="609839" y="73447"/>
                </a:moveTo>
                <a:lnTo>
                  <a:pt x="572496" y="73447"/>
                </a:lnTo>
                <a:lnTo>
                  <a:pt x="572496" y="154095"/>
                </a:lnTo>
                <a:lnTo>
                  <a:pt x="572935" y="162271"/>
                </a:lnTo>
                <a:lnTo>
                  <a:pt x="573832" y="165292"/>
                </a:lnTo>
                <a:lnTo>
                  <a:pt x="575344" y="170714"/>
                </a:lnTo>
                <a:lnTo>
                  <a:pt x="578825" y="175625"/>
                </a:lnTo>
                <a:lnTo>
                  <a:pt x="589761" y="184423"/>
                </a:lnTo>
                <a:lnTo>
                  <a:pt x="596460" y="186621"/>
                </a:lnTo>
                <a:lnTo>
                  <a:pt x="604372" y="186621"/>
                </a:lnTo>
                <a:lnTo>
                  <a:pt x="615662" y="185022"/>
                </a:lnTo>
                <a:lnTo>
                  <a:pt x="625272" y="180223"/>
                </a:lnTo>
                <a:lnTo>
                  <a:pt x="633200" y="172225"/>
                </a:lnTo>
                <a:lnTo>
                  <a:pt x="633720" y="171292"/>
                </a:lnTo>
                <a:lnTo>
                  <a:pt x="617611" y="171292"/>
                </a:lnTo>
                <a:lnTo>
                  <a:pt x="616063" y="170647"/>
                </a:lnTo>
                <a:lnTo>
                  <a:pt x="612688" y="168071"/>
                </a:lnTo>
                <a:lnTo>
                  <a:pt x="611510" y="166382"/>
                </a:lnTo>
                <a:lnTo>
                  <a:pt x="610195" y="162271"/>
                </a:lnTo>
                <a:lnTo>
                  <a:pt x="609878" y="158095"/>
                </a:lnTo>
                <a:lnTo>
                  <a:pt x="609839" y="73447"/>
                </a:lnTo>
                <a:close/>
              </a:path>
              <a:path w="639445" h="189229">
                <a:moveTo>
                  <a:pt x="635438" y="158095"/>
                </a:moveTo>
                <a:lnTo>
                  <a:pt x="630287" y="166893"/>
                </a:lnTo>
                <a:lnTo>
                  <a:pt x="624819" y="171292"/>
                </a:lnTo>
                <a:lnTo>
                  <a:pt x="633720" y="171292"/>
                </a:lnTo>
                <a:lnTo>
                  <a:pt x="639447" y="161027"/>
                </a:lnTo>
                <a:lnTo>
                  <a:pt x="635438" y="158095"/>
                </a:lnTo>
                <a:close/>
              </a:path>
              <a:path w="639445" h="189229">
                <a:moveTo>
                  <a:pt x="609839" y="14657"/>
                </a:moveTo>
                <a:lnTo>
                  <a:pt x="605426" y="14657"/>
                </a:lnTo>
                <a:lnTo>
                  <a:pt x="600845" y="22531"/>
                </a:lnTo>
                <a:lnTo>
                  <a:pt x="595884" y="30018"/>
                </a:lnTo>
                <a:lnTo>
                  <a:pt x="564320" y="62767"/>
                </a:lnTo>
                <a:lnTo>
                  <a:pt x="556233" y="68772"/>
                </a:lnTo>
                <a:lnTo>
                  <a:pt x="556233" y="73447"/>
                </a:lnTo>
                <a:lnTo>
                  <a:pt x="639447" y="73447"/>
                </a:lnTo>
                <a:lnTo>
                  <a:pt x="639447" y="60248"/>
                </a:lnTo>
                <a:lnTo>
                  <a:pt x="609839" y="60248"/>
                </a:lnTo>
                <a:lnTo>
                  <a:pt x="609839" y="14657"/>
                </a:lnTo>
                <a:close/>
              </a:path>
            </a:pathLst>
          </a:custGeom>
          <a:solidFill>
            <a:srgbClr val="00008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3570817" y="5884822"/>
            <a:ext cx="384810" cy="184785"/>
          </a:xfrm>
          <a:custGeom>
            <a:avLst/>
            <a:gdLst/>
            <a:ahLst/>
            <a:cxnLst/>
            <a:rect l="l" t="t" r="r" b="b"/>
            <a:pathLst>
              <a:path w="384810" h="184785">
                <a:moveTo>
                  <a:pt x="50811" y="0"/>
                </a:moveTo>
                <a:lnTo>
                  <a:pt x="0" y="0"/>
                </a:lnTo>
                <a:lnTo>
                  <a:pt x="0" y="4921"/>
                </a:lnTo>
                <a:lnTo>
                  <a:pt x="5520" y="5641"/>
                </a:lnTo>
                <a:lnTo>
                  <a:pt x="9142" y="7153"/>
                </a:lnTo>
                <a:lnTo>
                  <a:pt x="12606" y="11775"/>
                </a:lnTo>
                <a:lnTo>
                  <a:pt x="13467" y="17628"/>
                </a:lnTo>
                <a:lnTo>
                  <a:pt x="13467" y="163208"/>
                </a:lnTo>
                <a:lnTo>
                  <a:pt x="12711" y="168939"/>
                </a:lnTo>
                <a:lnTo>
                  <a:pt x="8984" y="173739"/>
                </a:lnTo>
                <a:lnTo>
                  <a:pt x="5256" y="175428"/>
                </a:lnTo>
                <a:lnTo>
                  <a:pt x="0" y="175960"/>
                </a:lnTo>
                <a:lnTo>
                  <a:pt x="0" y="180760"/>
                </a:lnTo>
                <a:lnTo>
                  <a:pt x="63206" y="180760"/>
                </a:lnTo>
                <a:lnTo>
                  <a:pt x="63206" y="175960"/>
                </a:lnTo>
                <a:lnTo>
                  <a:pt x="57966" y="175248"/>
                </a:lnTo>
                <a:lnTo>
                  <a:pt x="54503" y="173384"/>
                </a:lnTo>
                <a:lnTo>
                  <a:pt x="52815" y="170361"/>
                </a:lnTo>
                <a:lnTo>
                  <a:pt x="51479" y="168139"/>
                </a:lnTo>
                <a:lnTo>
                  <a:pt x="50886" y="163208"/>
                </a:lnTo>
                <a:lnTo>
                  <a:pt x="50884" y="86795"/>
                </a:lnTo>
                <a:lnTo>
                  <a:pt x="54731" y="80776"/>
                </a:lnTo>
                <a:lnTo>
                  <a:pt x="58371" y="76487"/>
                </a:lnTo>
                <a:lnTo>
                  <a:pt x="64418" y="72111"/>
                </a:lnTo>
                <a:lnTo>
                  <a:pt x="50811" y="72111"/>
                </a:lnTo>
                <a:lnTo>
                  <a:pt x="50811" y="0"/>
                </a:lnTo>
                <a:close/>
              </a:path>
              <a:path w="384810" h="184785">
                <a:moveTo>
                  <a:pt x="117176" y="70389"/>
                </a:moveTo>
                <a:lnTo>
                  <a:pt x="74546" y="70389"/>
                </a:lnTo>
                <a:lnTo>
                  <a:pt x="76709" y="71109"/>
                </a:lnTo>
                <a:lnTo>
                  <a:pt x="80524" y="74044"/>
                </a:lnTo>
                <a:lnTo>
                  <a:pt x="81878" y="76083"/>
                </a:lnTo>
                <a:lnTo>
                  <a:pt x="83478" y="81338"/>
                </a:lnTo>
                <a:lnTo>
                  <a:pt x="83819" y="86795"/>
                </a:lnTo>
                <a:lnTo>
                  <a:pt x="83807" y="163208"/>
                </a:lnTo>
                <a:lnTo>
                  <a:pt x="71487" y="175960"/>
                </a:lnTo>
                <a:lnTo>
                  <a:pt x="71487" y="180760"/>
                </a:lnTo>
                <a:lnTo>
                  <a:pt x="134693" y="180760"/>
                </a:lnTo>
                <a:lnTo>
                  <a:pt x="134693" y="175960"/>
                </a:lnTo>
                <a:lnTo>
                  <a:pt x="129278" y="175338"/>
                </a:lnTo>
                <a:lnTo>
                  <a:pt x="125674" y="173849"/>
                </a:lnTo>
                <a:lnTo>
                  <a:pt x="122105" y="169139"/>
                </a:lnTo>
                <a:lnTo>
                  <a:pt x="121226" y="163208"/>
                </a:lnTo>
                <a:lnTo>
                  <a:pt x="121226" y="105047"/>
                </a:lnTo>
                <a:lnTo>
                  <a:pt x="121054" y="95152"/>
                </a:lnTo>
                <a:lnTo>
                  <a:pt x="120540" y="86795"/>
                </a:lnTo>
                <a:lnTo>
                  <a:pt x="119683" y="79981"/>
                </a:lnTo>
                <a:lnTo>
                  <a:pt x="118483" y="74712"/>
                </a:lnTo>
                <a:lnTo>
                  <a:pt x="117176" y="70389"/>
                </a:lnTo>
                <a:close/>
              </a:path>
              <a:path w="384810" h="184785">
                <a:moveTo>
                  <a:pt x="95169" y="52392"/>
                </a:moveTo>
                <a:lnTo>
                  <a:pt x="81210" y="52392"/>
                </a:lnTo>
                <a:lnTo>
                  <a:pt x="75302" y="53868"/>
                </a:lnTo>
                <a:lnTo>
                  <a:pt x="63927" y="59826"/>
                </a:lnTo>
                <a:lnTo>
                  <a:pt x="57650" y="64923"/>
                </a:lnTo>
                <a:lnTo>
                  <a:pt x="50811" y="72111"/>
                </a:lnTo>
                <a:lnTo>
                  <a:pt x="64418" y="72111"/>
                </a:lnTo>
                <a:lnTo>
                  <a:pt x="65122" y="71601"/>
                </a:lnTo>
                <a:lnTo>
                  <a:pt x="68586" y="70389"/>
                </a:lnTo>
                <a:lnTo>
                  <a:pt x="117176" y="70389"/>
                </a:lnTo>
                <a:lnTo>
                  <a:pt x="116672" y="68719"/>
                </a:lnTo>
                <a:lnTo>
                  <a:pt x="112980" y="63499"/>
                </a:lnTo>
                <a:lnTo>
                  <a:pt x="101868" y="54606"/>
                </a:lnTo>
                <a:lnTo>
                  <a:pt x="95169" y="52392"/>
                </a:lnTo>
                <a:close/>
              </a:path>
              <a:path w="384810" h="184785">
                <a:moveTo>
                  <a:pt x="250607" y="62515"/>
                </a:moveTo>
                <a:lnTo>
                  <a:pt x="211736" y="62515"/>
                </a:lnTo>
                <a:lnTo>
                  <a:pt x="214936" y="63429"/>
                </a:lnTo>
                <a:lnTo>
                  <a:pt x="220615" y="67067"/>
                </a:lnTo>
                <a:lnTo>
                  <a:pt x="222549" y="69211"/>
                </a:lnTo>
                <a:lnTo>
                  <a:pt x="224589" y="74097"/>
                </a:lnTo>
                <a:lnTo>
                  <a:pt x="225017" y="78913"/>
                </a:lnTo>
                <a:lnTo>
                  <a:pt x="225116" y="101972"/>
                </a:lnTo>
                <a:lnTo>
                  <a:pt x="206316" y="110965"/>
                </a:lnTo>
                <a:lnTo>
                  <a:pt x="191135" y="119017"/>
                </a:lnTo>
                <a:lnTo>
                  <a:pt x="162431" y="144417"/>
                </a:lnTo>
                <a:lnTo>
                  <a:pt x="159396" y="165074"/>
                </a:lnTo>
                <a:lnTo>
                  <a:pt x="161716" y="170828"/>
                </a:lnTo>
                <a:lnTo>
                  <a:pt x="171140" y="180159"/>
                </a:lnTo>
                <a:lnTo>
                  <a:pt x="177048" y="182491"/>
                </a:lnTo>
                <a:lnTo>
                  <a:pt x="184168" y="182491"/>
                </a:lnTo>
                <a:lnTo>
                  <a:pt x="193531" y="181233"/>
                </a:lnTo>
                <a:lnTo>
                  <a:pt x="203475" y="177459"/>
                </a:lnTo>
                <a:lnTo>
                  <a:pt x="214003" y="171169"/>
                </a:lnTo>
                <a:lnTo>
                  <a:pt x="225116" y="162362"/>
                </a:lnTo>
                <a:lnTo>
                  <a:pt x="263365" y="162362"/>
                </a:lnTo>
                <a:lnTo>
                  <a:pt x="262673" y="160097"/>
                </a:lnTo>
                <a:lnTo>
                  <a:pt x="205635" y="160097"/>
                </a:lnTo>
                <a:lnTo>
                  <a:pt x="202523" y="158896"/>
                </a:lnTo>
                <a:lnTo>
                  <a:pt x="200308" y="156497"/>
                </a:lnTo>
                <a:lnTo>
                  <a:pt x="197372" y="153387"/>
                </a:lnTo>
                <a:lnTo>
                  <a:pt x="195895" y="149787"/>
                </a:lnTo>
                <a:lnTo>
                  <a:pt x="195895" y="140811"/>
                </a:lnTo>
                <a:lnTo>
                  <a:pt x="197636" y="135968"/>
                </a:lnTo>
                <a:lnTo>
                  <a:pt x="225116" y="110900"/>
                </a:lnTo>
                <a:lnTo>
                  <a:pt x="262319" y="110900"/>
                </a:lnTo>
                <a:lnTo>
                  <a:pt x="262201" y="92820"/>
                </a:lnTo>
                <a:lnTo>
                  <a:pt x="253932" y="64940"/>
                </a:lnTo>
                <a:lnTo>
                  <a:pt x="250607" y="62515"/>
                </a:lnTo>
                <a:close/>
              </a:path>
              <a:path w="384810" h="184785">
                <a:moveTo>
                  <a:pt x="263365" y="162362"/>
                </a:moveTo>
                <a:lnTo>
                  <a:pt x="225116" y="162362"/>
                </a:lnTo>
                <a:lnTo>
                  <a:pt x="225995" y="169116"/>
                </a:lnTo>
                <a:lnTo>
                  <a:pt x="228439" y="174161"/>
                </a:lnTo>
                <a:lnTo>
                  <a:pt x="236439" y="180825"/>
                </a:lnTo>
                <a:lnTo>
                  <a:pt x="241994" y="182491"/>
                </a:lnTo>
                <a:lnTo>
                  <a:pt x="255163" y="182491"/>
                </a:lnTo>
                <a:lnTo>
                  <a:pt x="260561" y="181003"/>
                </a:lnTo>
                <a:lnTo>
                  <a:pt x="270072" y="175050"/>
                </a:lnTo>
                <a:lnTo>
                  <a:pt x="274679" y="170273"/>
                </a:lnTo>
                <a:lnTo>
                  <a:pt x="277942" y="165429"/>
                </a:lnTo>
                <a:lnTo>
                  <a:pt x="266890" y="165429"/>
                </a:lnTo>
                <a:lnTo>
                  <a:pt x="265870" y="165074"/>
                </a:lnTo>
                <a:lnTo>
                  <a:pt x="264095" y="163651"/>
                </a:lnTo>
                <a:lnTo>
                  <a:pt x="263427" y="162563"/>
                </a:lnTo>
                <a:lnTo>
                  <a:pt x="263365" y="162362"/>
                </a:lnTo>
                <a:close/>
              </a:path>
              <a:path w="384810" h="184785">
                <a:moveTo>
                  <a:pt x="275118" y="160496"/>
                </a:moveTo>
                <a:lnTo>
                  <a:pt x="272710" y="163784"/>
                </a:lnTo>
                <a:lnTo>
                  <a:pt x="270354" y="165429"/>
                </a:lnTo>
                <a:lnTo>
                  <a:pt x="277942" y="165429"/>
                </a:lnTo>
                <a:lnTo>
                  <a:pt x="279050" y="163784"/>
                </a:lnTo>
                <a:lnTo>
                  <a:pt x="279053" y="163651"/>
                </a:lnTo>
                <a:lnTo>
                  <a:pt x="275118" y="160496"/>
                </a:lnTo>
                <a:close/>
              </a:path>
              <a:path w="384810" h="184785">
                <a:moveTo>
                  <a:pt x="262319" y="110900"/>
                </a:moveTo>
                <a:lnTo>
                  <a:pt x="225116" y="110900"/>
                </a:lnTo>
                <a:lnTo>
                  <a:pt x="225116" y="152631"/>
                </a:lnTo>
                <a:lnTo>
                  <a:pt x="219244" y="157608"/>
                </a:lnTo>
                <a:lnTo>
                  <a:pt x="214092" y="160097"/>
                </a:lnTo>
                <a:lnTo>
                  <a:pt x="262673" y="160097"/>
                </a:lnTo>
                <a:lnTo>
                  <a:pt x="262530" y="159629"/>
                </a:lnTo>
                <a:lnTo>
                  <a:pt x="262411" y="157608"/>
                </a:lnTo>
                <a:lnTo>
                  <a:pt x="262319" y="110900"/>
                </a:lnTo>
                <a:close/>
              </a:path>
              <a:path w="384810" h="184785">
                <a:moveTo>
                  <a:pt x="218980" y="52392"/>
                </a:moveTo>
                <a:lnTo>
                  <a:pt x="181636" y="60160"/>
                </a:lnTo>
                <a:lnTo>
                  <a:pt x="161892" y="82375"/>
                </a:lnTo>
                <a:lnTo>
                  <a:pt x="161892" y="93307"/>
                </a:lnTo>
                <a:lnTo>
                  <a:pt x="163791" y="97261"/>
                </a:lnTo>
                <a:lnTo>
                  <a:pt x="171351" y="104010"/>
                </a:lnTo>
                <a:lnTo>
                  <a:pt x="176028" y="105715"/>
                </a:lnTo>
                <a:lnTo>
                  <a:pt x="186876" y="105715"/>
                </a:lnTo>
                <a:lnTo>
                  <a:pt x="191676" y="76153"/>
                </a:lnTo>
                <a:lnTo>
                  <a:pt x="190427" y="73851"/>
                </a:lnTo>
                <a:lnTo>
                  <a:pt x="190427" y="69844"/>
                </a:lnTo>
                <a:lnTo>
                  <a:pt x="191588" y="67981"/>
                </a:lnTo>
                <a:lnTo>
                  <a:pt x="197636" y="63798"/>
                </a:lnTo>
                <a:lnTo>
                  <a:pt x="202400" y="62515"/>
                </a:lnTo>
                <a:lnTo>
                  <a:pt x="250607" y="62515"/>
                </a:lnTo>
                <a:lnTo>
                  <a:pt x="247040" y="59914"/>
                </a:lnTo>
                <a:lnTo>
                  <a:pt x="241410" y="56618"/>
                </a:lnTo>
                <a:lnTo>
                  <a:pt x="234856" y="54268"/>
                </a:lnTo>
                <a:lnTo>
                  <a:pt x="227380" y="52860"/>
                </a:lnTo>
                <a:lnTo>
                  <a:pt x="218980" y="52392"/>
                </a:lnTo>
                <a:close/>
              </a:path>
              <a:path w="384810" h="184785">
                <a:moveTo>
                  <a:pt x="367547" y="177426"/>
                </a:moveTo>
                <a:lnTo>
                  <a:pt x="315170" y="177426"/>
                </a:lnTo>
                <a:lnTo>
                  <a:pt x="316998" y="177915"/>
                </a:lnTo>
                <a:lnTo>
                  <a:pt x="329622" y="182625"/>
                </a:lnTo>
                <a:lnTo>
                  <a:pt x="337569" y="184491"/>
                </a:lnTo>
                <a:lnTo>
                  <a:pt x="351177" y="184491"/>
                </a:lnTo>
                <a:lnTo>
                  <a:pt x="358157" y="182714"/>
                </a:lnTo>
                <a:lnTo>
                  <a:pt x="367547" y="177426"/>
                </a:lnTo>
                <a:close/>
              </a:path>
              <a:path w="384810" h="184785">
                <a:moveTo>
                  <a:pt x="304849" y="139300"/>
                </a:moveTo>
                <a:lnTo>
                  <a:pt x="300313" y="139300"/>
                </a:lnTo>
                <a:lnTo>
                  <a:pt x="302458" y="184092"/>
                </a:lnTo>
                <a:lnTo>
                  <a:pt x="306853" y="184092"/>
                </a:lnTo>
                <a:lnTo>
                  <a:pt x="308805" y="179648"/>
                </a:lnTo>
                <a:lnTo>
                  <a:pt x="311249" y="177426"/>
                </a:lnTo>
                <a:lnTo>
                  <a:pt x="367547" y="177426"/>
                </a:lnTo>
                <a:lnTo>
                  <a:pt x="370781" y="175605"/>
                </a:lnTo>
                <a:lnTo>
                  <a:pt x="371843" y="174495"/>
                </a:lnTo>
                <a:lnTo>
                  <a:pt x="334896" y="174495"/>
                </a:lnTo>
                <a:lnTo>
                  <a:pt x="328303" y="171561"/>
                </a:lnTo>
                <a:lnTo>
                  <a:pt x="321323" y="165695"/>
                </a:lnTo>
                <a:lnTo>
                  <a:pt x="316368" y="160746"/>
                </a:lnTo>
                <a:lnTo>
                  <a:pt x="311972" y="154697"/>
                </a:lnTo>
                <a:lnTo>
                  <a:pt x="308133" y="147549"/>
                </a:lnTo>
                <a:lnTo>
                  <a:pt x="304849" y="139300"/>
                </a:lnTo>
                <a:close/>
              </a:path>
              <a:path w="384810" h="184785">
                <a:moveTo>
                  <a:pt x="344021" y="52392"/>
                </a:moveTo>
                <a:lnTo>
                  <a:pt x="337252" y="52392"/>
                </a:lnTo>
                <a:lnTo>
                  <a:pt x="328414" y="53120"/>
                </a:lnTo>
                <a:lnTo>
                  <a:pt x="299210" y="83082"/>
                </a:lnTo>
                <a:lnTo>
                  <a:pt x="298590" y="90108"/>
                </a:lnTo>
                <a:lnTo>
                  <a:pt x="299140" y="96568"/>
                </a:lnTo>
                <a:lnTo>
                  <a:pt x="324493" y="129187"/>
                </a:lnTo>
                <a:lnTo>
                  <a:pt x="343037" y="142144"/>
                </a:lnTo>
                <a:lnTo>
                  <a:pt x="348997" y="146856"/>
                </a:lnTo>
                <a:lnTo>
                  <a:pt x="354324" y="153075"/>
                </a:lnTo>
                <a:lnTo>
                  <a:pt x="355660" y="156765"/>
                </a:lnTo>
                <a:lnTo>
                  <a:pt x="355660" y="164763"/>
                </a:lnTo>
                <a:lnTo>
                  <a:pt x="354307" y="167939"/>
                </a:lnTo>
                <a:lnTo>
                  <a:pt x="348891" y="173183"/>
                </a:lnTo>
                <a:lnTo>
                  <a:pt x="345393" y="174495"/>
                </a:lnTo>
                <a:lnTo>
                  <a:pt x="371843" y="174495"/>
                </a:lnTo>
                <a:lnTo>
                  <a:pt x="375668" y="170494"/>
                </a:lnTo>
                <a:lnTo>
                  <a:pt x="382596" y="157163"/>
                </a:lnTo>
                <a:lnTo>
                  <a:pt x="384319" y="150365"/>
                </a:lnTo>
                <a:lnTo>
                  <a:pt x="384319" y="135790"/>
                </a:lnTo>
                <a:lnTo>
                  <a:pt x="352337" y="100179"/>
                </a:lnTo>
                <a:lnTo>
                  <a:pt x="343489" y="94034"/>
                </a:lnTo>
                <a:lnTo>
                  <a:pt x="336562" y="88860"/>
                </a:lnTo>
                <a:lnTo>
                  <a:pt x="331554" y="84663"/>
                </a:lnTo>
                <a:lnTo>
                  <a:pt x="328461" y="81444"/>
                </a:lnTo>
                <a:lnTo>
                  <a:pt x="326686" y="79229"/>
                </a:lnTo>
                <a:lnTo>
                  <a:pt x="325789" y="76909"/>
                </a:lnTo>
                <a:lnTo>
                  <a:pt x="325789" y="71320"/>
                </a:lnTo>
                <a:lnTo>
                  <a:pt x="327090" y="68491"/>
                </a:lnTo>
                <a:lnTo>
                  <a:pt x="332241" y="63605"/>
                </a:lnTo>
                <a:lnTo>
                  <a:pt x="335353" y="62374"/>
                </a:lnTo>
                <a:lnTo>
                  <a:pt x="376263" y="62374"/>
                </a:lnTo>
                <a:lnTo>
                  <a:pt x="376120" y="59316"/>
                </a:lnTo>
                <a:lnTo>
                  <a:pt x="361216" y="59316"/>
                </a:lnTo>
                <a:lnTo>
                  <a:pt x="359265" y="58648"/>
                </a:lnTo>
                <a:lnTo>
                  <a:pt x="356856" y="57313"/>
                </a:lnTo>
                <a:lnTo>
                  <a:pt x="350544" y="54026"/>
                </a:lnTo>
                <a:lnTo>
                  <a:pt x="344021" y="52392"/>
                </a:lnTo>
                <a:close/>
              </a:path>
              <a:path w="384810" h="184785">
                <a:moveTo>
                  <a:pt x="376263" y="62374"/>
                </a:moveTo>
                <a:lnTo>
                  <a:pt x="344777" y="62374"/>
                </a:lnTo>
                <a:lnTo>
                  <a:pt x="350579" y="64694"/>
                </a:lnTo>
                <a:lnTo>
                  <a:pt x="356399" y="69317"/>
                </a:lnTo>
                <a:lnTo>
                  <a:pt x="360727" y="73532"/>
                </a:lnTo>
                <a:lnTo>
                  <a:pt x="364981" y="79245"/>
                </a:lnTo>
                <a:lnTo>
                  <a:pt x="369159" y="86457"/>
                </a:lnTo>
                <a:lnTo>
                  <a:pt x="373260" y="95170"/>
                </a:lnTo>
                <a:lnTo>
                  <a:pt x="377796" y="95170"/>
                </a:lnTo>
                <a:lnTo>
                  <a:pt x="376263" y="62374"/>
                </a:lnTo>
                <a:close/>
              </a:path>
              <a:path w="384810" h="184785">
                <a:moveTo>
                  <a:pt x="375809" y="52655"/>
                </a:moveTo>
                <a:lnTo>
                  <a:pt x="371273" y="52655"/>
                </a:lnTo>
                <a:lnTo>
                  <a:pt x="369128" y="55766"/>
                </a:lnTo>
                <a:lnTo>
                  <a:pt x="367581" y="57647"/>
                </a:lnTo>
                <a:lnTo>
                  <a:pt x="365629" y="58982"/>
                </a:lnTo>
                <a:lnTo>
                  <a:pt x="364328" y="59316"/>
                </a:lnTo>
                <a:lnTo>
                  <a:pt x="376120" y="59316"/>
                </a:lnTo>
                <a:lnTo>
                  <a:pt x="375809" y="52655"/>
                </a:lnTo>
                <a:close/>
              </a:path>
            </a:pathLst>
          </a:custGeom>
          <a:solidFill>
            <a:srgbClr val="00008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4044627" y="5884822"/>
            <a:ext cx="544195" cy="184785"/>
          </a:xfrm>
          <a:custGeom>
            <a:avLst/>
            <a:gdLst/>
            <a:ahLst/>
            <a:cxnLst/>
            <a:rect l="l" t="t" r="r" b="b"/>
            <a:pathLst>
              <a:path w="544195" h="184785">
                <a:moveTo>
                  <a:pt x="59515" y="170893"/>
                </a:moveTo>
                <a:lnTo>
                  <a:pt x="39910" y="170893"/>
                </a:lnTo>
                <a:lnTo>
                  <a:pt x="45009" y="175693"/>
                </a:lnTo>
                <a:lnTo>
                  <a:pt x="50107" y="179159"/>
                </a:lnTo>
                <a:lnTo>
                  <a:pt x="60656" y="183425"/>
                </a:lnTo>
                <a:lnTo>
                  <a:pt x="66634" y="184491"/>
                </a:lnTo>
                <a:lnTo>
                  <a:pt x="73491" y="184491"/>
                </a:lnTo>
                <a:lnTo>
                  <a:pt x="105236" y="175161"/>
                </a:lnTo>
                <a:lnTo>
                  <a:pt x="66634" y="175161"/>
                </a:lnTo>
                <a:lnTo>
                  <a:pt x="62239" y="173538"/>
                </a:lnTo>
                <a:lnTo>
                  <a:pt x="59515" y="170893"/>
                </a:lnTo>
                <a:close/>
              </a:path>
              <a:path w="544195" h="184785">
                <a:moveTo>
                  <a:pt x="51690" y="0"/>
                </a:moveTo>
                <a:lnTo>
                  <a:pt x="0" y="0"/>
                </a:lnTo>
                <a:lnTo>
                  <a:pt x="0" y="4921"/>
                </a:lnTo>
                <a:lnTo>
                  <a:pt x="4395" y="5096"/>
                </a:lnTo>
                <a:lnTo>
                  <a:pt x="7735" y="5799"/>
                </a:lnTo>
                <a:lnTo>
                  <a:pt x="14768" y="18665"/>
                </a:lnTo>
                <a:lnTo>
                  <a:pt x="14768" y="184358"/>
                </a:lnTo>
                <a:lnTo>
                  <a:pt x="19339" y="184358"/>
                </a:lnTo>
                <a:lnTo>
                  <a:pt x="39910" y="170893"/>
                </a:lnTo>
                <a:lnTo>
                  <a:pt x="59515" y="170893"/>
                </a:lnTo>
                <a:lnTo>
                  <a:pt x="55558" y="167051"/>
                </a:lnTo>
                <a:lnTo>
                  <a:pt x="51690" y="80512"/>
                </a:lnTo>
                <a:lnTo>
                  <a:pt x="57027" y="74850"/>
                </a:lnTo>
                <a:lnTo>
                  <a:pt x="62481" y="70808"/>
                </a:lnTo>
                <a:lnTo>
                  <a:pt x="67427" y="68649"/>
                </a:lnTo>
                <a:lnTo>
                  <a:pt x="51690" y="68649"/>
                </a:lnTo>
                <a:lnTo>
                  <a:pt x="51690" y="0"/>
                </a:lnTo>
                <a:close/>
              </a:path>
              <a:path w="544195" h="184785">
                <a:moveTo>
                  <a:pt x="118969" y="67577"/>
                </a:moveTo>
                <a:lnTo>
                  <a:pt x="79469" y="67577"/>
                </a:lnTo>
                <a:lnTo>
                  <a:pt x="84216" y="70160"/>
                </a:lnTo>
                <a:lnTo>
                  <a:pt x="87732" y="75310"/>
                </a:lnTo>
                <a:lnTo>
                  <a:pt x="90861" y="81772"/>
                </a:lnTo>
                <a:lnTo>
                  <a:pt x="93117" y="90482"/>
                </a:lnTo>
                <a:lnTo>
                  <a:pt x="94482" y="101439"/>
                </a:lnTo>
                <a:lnTo>
                  <a:pt x="94941" y="114643"/>
                </a:lnTo>
                <a:lnTo>
                  <a:pt x="94716" y="128421"/>
                </a:lnTo>
                <a:lnTo>
                  <a:pt x="86677" y="168717"/>
                </a:lnTo>
                <a:lnTo>
                  <a:pt x="76304" y="175161"/>
                </a:lnTo>
                <a:lnTo>
                  <a:pt x="105236" y="175161"/>
                </a:lnTo>
                <a:lnTo>
                  <a:pt x="129799" y="141801"/>
                </a:lnTo>
                <a:lnTo>
                  <a:pt x="134324" y="113308"/>
                </a:lnTo>
                <a:lnTo>
                  <a:pt x="133928" y="104506"/>
                </a:lnTo>
                <a:lnTo>
                  <a:pt x="120368" y="69033"/>
                </a:lnTo>
                <a:lnTo>
                  <a:pt x="118969" y="67577"/>
                </a:lnTo>
                <a:close/>
              </a:path>
              <a:path w="544195" h="184785">
                <a:moveTo>
                  <a:pt x="94589" y="52392"/>
                </a:moveTo>
                <a:lnTo>
                  <a:pt x="86150" y="52392"/>
                </a:lnTo>
                <a:lnTo>
                  <a:pt x="76983" y="53407"/>
                </a:lnTo>
                <a:lnTo>
                  <a:pt x="68195" y="56454"/>
                </a:lnTo>
                <a:lnTo>
                  <a:pt x="59769" y="61534"/>
                </a:lnTo>
                <a:lnTo>
                  <a:pt x="51690" y="68649"/>
                </a:lnTo>
                <a:lnTo>
                  <a:pt x="67427" y="68649"/>
                </a:lnTo>
                <a:lnTo>
                  <a:pt x="68033" y="68384"/>
                </a:lnTo>
                <a:lnTo>
                  <a:pt x="73667" y="67577"/>
                </a:lnTo>
                <a:lnTo>
                  <a:pt x="118969" y="67577"/>
                </a:lnTo>
                <a:lnTo>
                  <a:pt x="115608" y="64079"/>
                </a:lnTo>
                <a:lnTo>
                  <a:pt x="110237" y="59914"/>
                </a:lnTo>
                <a:lnTo>
                  <a:pt x="102677" y="54887"/>
                </a:lnTo>
                <a:lnTo>
                  <a:pt x="94589" y="52392"/>
                </a:lnTo>
                <a:close/>
              </a:path>
              <a:path w="544195" h="184785">
                <a:moveTo>
                  <a:pt x="217486" y="52392"/>
                </a:moveTo>
                <a:lnTo>
                  <a:pt x="178102" y="70846"/>
                </a:lnTo>
                <a:lnTo>
                  <a:pt x="162279" y="105697"/>
                </a:lnTo>
                <a:lnTo>
                  <a:pt x="161224" y="120496"/>
                </a:lnTo>
                <a:lnTo>
                  <a:pt x="161922" y="132714"/>
                </a:lnTo>
                <a:lnTo>
                  <a:pt x="180627" y="172494"/>
                </a:lnTo>
                <a:lnTo>
                  <a:pt x="214672" y="184491"/>
                </a:lnTo>
                <a:lnTo>
                  <a:pt x="222483" y="183954"/>
                </a:lnTo>
                <a:lnTo>
                  <a:pt x="254793" y="164229"/>
                </a:lnTo>
                <a:lnTo>
                  <a:pt x="223815" y="164229"/>
                </a:lnTo>
                <a:lnTo>
                  <a:pt x="216431" y="160541"/>
                </a:lnTo>
                <a:lnTo>
                  <a:pt x="198310" y="125721"/>
                </a:lnTo>
                <a:lnTo>
                  <a:pt x="197091" y="113976"/>
                </a:lnTo>
                <a:lnTo>
                  <a:pt x="265484" y="113976"/>
                </a:lnTo>
                <a:lnTo>
                  <a:pt x="264643" y="105047"/>
                </a:lnTo>
                <a:lnTo>
                  <a:pt x="196387" y="105047"/>
                </a:lnTo>
                <a:lnTo>
                  <a:pt x="196424" y="99648"/>
                </a:lnTo>
                <a:lnTo>
                  <a:pt x="210980" y="61056"/>
                </a:lnTo>
                <a:lnTo>
                  <a:pt x="243048" y="61056"/>
                </a:lnTo>
                <a:lnTo>
                  <a:pt x="235243" y="56269"/>
                </a:lnTo>
                <a:lnTo>
                  <a:pt x="226677" y="53361"/>
                </a:lnTo>
                <a:lnTo>
                  <a:pt x="217486" y="52392"/>
                </a:lnTo>
                <a:close/>
              </a:path>
              <a:path w="544195" h="184785">
                <a:moveTo>
                  <a:pt x="260912" y="143699"/>
                </a:moveTo>
                <a:lnTo>
                  <a:pt x="255990" y="151432"/>
                </a:lnTo>
                <a:lnTo>
                  <a:pt x="251242" y="156786"/>
                </a:lnTo>
                <a:lnTo>
                  <a:pt x="246847" y="159763"/>
                </a:lnTo>
                <a:lnTo>
                  <a:pt x="242627" y="162740"/>
                </a:lnTo>
                <a:lnTo>
                  <a:pt x="237705" y="164229"/>
                </a:lnTo>
                <a:lnTo>
                  <a:pt x="254793" y="164229"/>
                </a:lnTo>
                <a:lnTo>
                  <a:pt x="260237" y="156210"/>
                </a:lnTo>
                <a:lnTo>
                  <a:pt x="265484" y="146632"/>
                </a:lnTo>
                <a:lnTo>
                  <a:pt x="260912" y="143699"/>
                </a:lnTo>
                <a:close/>
              </a:path>
              <a:path w="544195" h="184785">
                <a:moveTo>
                  <a:pt x="243048" y="61056"/>
                </a:moveTo>
                <a:lnTo>
                  <a:pt x="218716" y="61056"/>
                </a:lnTo>
                <a:lnTo>
                  <a:pt x="221178" y="61847"/>
                </a:lnTo>
                <a:lnTo>
                  <a:pt x="223112" y="63446"/>
                </a:lnTo>
                <a:lnTo>
                  <a:pt x="232606" y="105047"/>
                </a:lnTo>
                <a:lnTo>
                  <a:pt x="264643" y="105047"/>
                </a:lnTo>
                <a:lnTo>
                  <a:pt x="250363" y="67911"/>
                </a:lnTo>
                <a:lnTo>
                  <a:pt x="243149" y="61119"/>
                </a:lnTo>
                <a:close/>
              </a:path>
              <a:path w="544195" h="184785">
                <a:moveTo>
                  <a:pt x="342316" y="52392"/>
                </a:moveTo>
                <a:lnTo>
                  <a:pt x="302933" y="70846"/>
                </a:lnTo>
                <a:lnTo>
                  <a:pt x="287109" y="105697"/>
                </a:lnTo>
                <a:lnTo>
                  <a:pt x="286054" y="120496"/>
                </a:lnTo>
                <a:lnTo>
                  <a:pt x="286752" y="132714"/>
                </a:lnTo>
                <a:lnTo>
                  <a:pt x="305457" y="172494"/>
                </a:lnTo>
                <a:lnTo>
                  <a:pt x="339503" y="184491"/>
                </a:lnTo>
                <a:lnTo>
                  <a:pt x="347313" y="183954"/>
                </a:lnTo>
                <a:lnTo>
                  <a:pt x="379623" y="164229"/>
                </a:lnTo>
                <a:lnTo>
                  <a:pt x="348645" y="164229"/>
                </a:lnTo>
                <a:lnTo>
                  <a:pt x="341261" y="160541"/>
                </a:lnTo>
                <a:lnTo>
                  <a:pt x="323141" y="125721"/>
                </a:lnTo>
                <a:lnTo>
                  <a:pt x="321921" y="113976"/>
                </a:lnTo>
                <a:lnTo>
                  <a:pt x="390314" y="113976"/>
                </a:lnTo>
                <a:lnTo>
                  <a:pt x="389473" y="105047"/>
                </a:lnTo>
                <a:lnTo>
                  <a:pt x="321218" y="105047"/>
                </a:lnTo>
                <a:lnTo>
                  <a:pt x="321254" y="99648"/>
                </a:lnTo>
                <a:lnTo>
                  <a:pt x="335811" y="61056"/>
                </a:lnTo>
                <a:lnTo>
                  <a:pt x="367878" y="61056"/>
                </a:lnTo>
                <a:lnTo>
                  <a:pt x="360073" y="56269"/>
                </a:lnTo>
                <a:lnTo>
                  <a:pt x="351508" y="53361"/>
                </a:lnTo>
                <a:lnTo>
                  <a:pt x="342316" y="52392"/>
                </a:lnTo>
                <a:close/>
              </a:path>
              <a:path w="544195" h="184785">
                <a:moveTo>
                  <a:pt x="385743" y="143699"/>
                </a:moveTo>
                <a:lnTo>
                  <a:pt x="380820" y="151432"/>
                </a:lnTo>
                <a:lnTo>
                  <a:pt x="376073" y="156786"/>
                </a:lnTo>
                <a:lnTo>
                  <a:pt x="371677" y="159763"/>
                </a:lnTo>
                <a:lnTo>
                  <a:pt x="367458" y="162740"/>
                </a:lnTo>
                <a:lnTo>
                  <a:pt x="362535" y="164229"/>
                </a:lnTo>
                <a:lnTo>
                  <a:pt x="379623" y="164229"/>
                </a:lnTo>
                <a:lnTo>
                  <a:pt x="385067" y="156210"/>
                </a:lnTo>
                <a:lnTo>
                  <a:pt x="390314" y="146632"/>
                </a:lnTo>
                <a:lnTo>
                  <a:pt x="385743" y="143699"/>
                </a:lnTo>
                <a:close/>
              </a:path>
              <a:path w="544195" h="184785">
                <a:moveTo>
                  <a:pt x="367878" y="61056"/>
                </a:moveTo>
                <a:lnTo>
                  <a:pt x="343547" y="61056"/>
                </a:lnTo>
                <a:lnTo>
                  <a:pt x="346008" y="61847"/>
                </a:lnTo>
                <a:lnTo>
                  <a:pt x="347942" y="63446"/>
                </a:lnTo>
                <a:lnTo>
                  <a:pt x="357436" y="105047"/>
                </a:lnTo>
                <a:lnTo>
                  <a:pt x="389473" y="105047"/>
                </a:lnTo>
                <a:lnTo>
                  <a:pt x="375194" y="67911"/>
                </a:lnTo>
                <a:lnTo>
                  <a:pt x="367980" y="61119"/>
                </a:lnTo>
                <a:close/>
              </a:path>
              <a:path w="544195" h="184785">
                <a:moveTo>
                  <a:pt x="460465" y="56118"/>
                </a:moveTo>
                <a:lnTo>
                  <a:pt x="409654" y="56118"/>
                </a:lnTo>
                <a:lnTo>
                  <a:pt x="409654" y="61056"/>
                </a:lnTo>
                <a:lnTo>
                  <a:pt x="415104" y="61759"/>
                </a:lnTo>
                <a:lnTo>
                  <a:pt x="418796" y="63271"/>
                </a:lnTo>
                <a:lnTo>
                  <a:pt x="420555" y="65573"/>
                </a:lnTo>
                <a:lnTo>
                  <a:pt x="422137" y="67893"/>
                </a:lnTo>
                <a:lnTo>
                  <a:pt x="423016" y="73763"/>
                </a:lnTo>
                <a:lnTo>
                  <a:pt x="423016" y="163162"/>
                </a:lnTo>
                <a:lnTo>
                  <a:pt x="422313" y="168939"/>
                </a:lnTo>
                <a:lnTo>
                  <a:pt x="420730" y="170893"/>
                </a:lnTo>
                <a:lnTo>
                  <a:pt x="418621" y="173739"/>
                </a:lnTo>
                <a:lnTo>
                  <a:pt x="414928" y="175428"/>
                </a:lnTo>
                <a:lnTo>
                  <a:pt x="409654" y="175960"/>
                </a:lnTo>
                <a:lnTo>
                  <a:pt x="409654" y="180760"/>
                </a:lnTo>
                <a:lnTo>
                  <a:pt x="472772" y="180760"/>
                </a:lnTo>
                <a:lnTo>
                  <a:pt x="472772" y="175960"/>
                </a:lnTo>
                <a:lnTo>
                  <a:pt x="468025" y="175338"/>
                </a:lnTo>
                <a:lnTo>
                  <a:pt x="464685" y="173783"/>
                </a:lnTo>
                <a:lnTo>
                  <a:pt x="463102" y="171294"/>
                </a:lnTo>
                <a:lnTo>
                  <a:pt x="461344" y="168805"/>
                </a:lnTo>
                <a:lnTo>
                  <a:pt x="460505" y="163162"/>
                </a:lnTo>
                <a:lnTo>
                  <a:pt x="460465" y="86769"/>
                </a:lnTo>
                <a:lnTo>
                  <a:pt x="465470" y="79598"/>
                </a:lnTo>
                <a:lnTo>
                  <a:pt x="470706" y="74479"/>
                </a:lnTo>
                <a:lnTo>
                  <a:pt x="474651" y="72252"/>
                </a:lnTo>
                <a:lnTo>
                  <a:pt x="460465" y="72252"/>
                </a:lnTo>
                <a:lnTo>
                  <a:pt x="460465" y="56118"/>
                </a:lnTo>
                <a:close/>
              </a:path>
              <a:path w="544195" h="184785">
                <a:moveTo>
                  <a:pt x="527068" y="70389"/>
                </a:moveTo>
                <a:lnTo>
                  <a:pt x="484025" y="70389"/>
                </a:lnTo>
                <a:lnTo>
                  <a:pt x="486134" y="71109"/>
                </a:lnTo>
                <a:lnTo>
                  <a:pt x="490002" y="74044"/>
                </a:lnTo>
                <a:lnTo>
                  <a:pt x="491409" y="76118"/>
                </a:lnTo>
                <a:lnTo>
                  <a:pt x="492112" y="78772"/>
                </a:lnTo>
                <a:lnTo>
                  <a:pt x="492991" y="81444"/>
                </a:lnTo>
                <a:lnTo>
                  <a:pt x="493282" y="86769"/>
                </a:lnTo>
                <a:lnTo>
                  <a:pt x="493241" y="163162"/>
                </a:lnTo>
                <a:lnTo>
                  <a:pt x="492640" y="167872"/>
                </a:lnTo>
                <a:lnTo>
                  <a:pt x="489123" y="173384"/>
                </a:lnTo>
                <a:lnTo>
                  <a:pt x="485783" y="175338"/>
                </a:lnTo>
                <a:lnTo>
                  <a:pt x="481036" y="175960"/>
                </a:lnTo>
                <a:lnTo>
                  <a:pt x="481036" y="180760"/>
                </a:lnTo>
                <a:lnTo>
                  <a:pt x="544154" y="180760"/>
                </a:lnTo>
                <a:lnTo>
                  <a:pt x="544154" y="175960"/>
                </a:lnTo>
                <a:lnTo>
                  <a:pt x="538704" y="175338"/>
                </a:lnTo>
                <a:lnTo>
                  <a:pt x="535012" y="173849"/>
                </a:lnTo>
                <a:lnTo>
                  <a:pt x="531495" y="169139"/>
                </a:lnTo>
                <a:lnTo>
                  <a:pt x="530616" y="163162"/>
                </a:lnTo>
                <a:lnTo>
                  <a:pt x="530616" y="105047"/>
                </a:lnTo>
                <a:lnTo>
                  <a:pt x="530484" y="95118"/>
                </a:lnTo>
                <a:lnTo>
                  <a:pt x="530071" y="86769"/>
                </a:lnTo>
                <a:lnTo>
                  <a:pt x="529429" y="80517"/>
                </a:lnTo>
                <a:lnTo>
                  <a:pt x="528506" y="75837"/>
                </a:lnTo>
                <a:lnTo>
                  <a:pt x="527068" y="70389"/>
                </a:lnTo>
                <a:close/>
              </a:path>
              <a:path w="544195" h="184785">
                <a:moveTo>
                  <a:pt x="505826" y="52392"/>
                </a:moveTo>
                <a:lnTo>
                  <a:pt x="491057" y="52392"/>
                </a:lnTo>
                <a:lnTo>
                  <a:pt x="484728" y="53956"/>
                </a:lnTo>
                <a:lnTo>
                  <a:pt x="478750" y="57119"/>
                </a:lnTo>
                <a:lnTo>
                  <a:pt x="472948" y="60265"/>
                </a:lnTo>
                <a:lnTo>
                  <a:pt x="466794" y="65309"/>
                </a:lnTo>
                <a:lnTo>
                  <a:pt x="460465" y="72252"/>
                </a:lnTo>
                <a:lnTo>
                  <a:pt x="474651" y="72252"/>
                </a:lnTo>
                <a:lnTo>
                  <a:pt x="476140" y="71411"/>
                </a:lnTo>
                <a:lnTo>
                  <a:pt x="481739" y="70389"/>
                </a:lnTo>
                <a:lnTo>
                  <a:pt x="527068" y="70389"/>
                </a:lnTo>
                <a:lnTo>
                  <a:pt x="526748" y="69176"/>
                </a:lnTo>
                <a:lnTo>
                  <a:pt x="523232" y="63605"/>
                </a:lnTo>
                <a:lnTo>
                  <a:pt x="517957" y="59123"/>
                </a:lnTo>
                <a:lnTo>
                  <a:pt x="512507" y="54624"/>
                </a:lnTo>
                <a:lnTo>
                  <a:pt x="505826" y="52392"/>
                </a:lnTo>
                <a:close/>
              </a:path>
            </a:pathLst>
          </a:custGeom>
          <a:solidFill>
            <a:srgbClr val="00008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4676866" y="5884822"/>
            <a:ext cx="843280" cy="184785"/>
          </a:xfrm>
          <a:custGeom>
            <a:avLst/>
            <a:gdLst/>
            <a:ahLst/>
            <a:cxnLst/>
            <a:rect l="l" t="t" r="r" b="b"/>
            <a:pathLst>
              <a:path w="843279" h="184785">
                <a:moveTo>
                  <a:pt x="53624" y="69317"/>
                </a:moveTo>
                <a:lnTo>
                  <a:pt x="16351" y="69317"/>
                </a:lnTo>
                <a:lnTo>
                  <a:pt x="16351" y="149965"/>
                </a:lnTo>
                <a:lnTo>
                  <a:pt x="40262" y="182491"/>
                </a:lnTo>
                <a:lnTo>
                  <a:pt x="48173" y="182491"/>
                </a:lnTo>
                <a:lnTo>
                  <a:pt x="59450" y="180892"/>
                </a:lnTo>
                <a:lnTo>
                  <a:pt x="69030" y="176093"/>
                </a:lnTo>
                <a:lnTo>
                  <a:pt x="76928" y="168094"/>
                </a:lnTo>
                <a:lnTo>
                  <a:pt x="77447" y="167162"/>
                </a:lnTo>
                <a:lnTo>
                  <a:pt x="61360" y="167162"/>
                </a:lnTo>
                <a:lnTo>
                  <a:pt x="59777" y="166517"/>
                </a:lnTo>
                <a:lnTo>
                  <a:pt x="58195" y="165229"/>
                </a:lnTo>
                <a:lnTo>
                  <a:pt x="56437" y="163941"/>
                </a:lnTo>
                <a:lnTo>
                  <a:pt x="55382" y="162252"/>
                </a:lnTo>
                <a:lnTo>
                  <a:pt x="53998" y="158141"/>
                </a:lnTo>
                <a:lnTo>
                  <a:pt x="53664" y="153965"/>
                </a:lnTo>
                <a:lnTo>
                  <a:pt x="53624" y="69317"/>
                </a:lnTo>
                <a:close/>
              </a:path>
              <a:path w="843279" h="184785">
                <a:moveTo>
                  <a:pt x="79293" y="153965"/>
                </a:moveTo>
                <a:lnTo>
                  <a:pt x="74019" y="162763"/>
                </a:lnTo>
                <a:lnTo>
                  <a:pt x="68568" y="167162"/>
                </a:lnTo>
                <a:lnTo>
                  <a:pt x="77447" y="167162"/>
                </a:lnTo>
                <a:lnTo>
                  <a:pt x="83161" y="156896"/>
                </a:lnTo>
                <a:lnTo>
                  <a:pt x="79293" y="153965"/>
                </a:lnTo>
                <a:close/>
              </a:path>
              <a:path w="843279" h="184785">
                <a:moveTo>
                  <a:pt x="53624" y="10527"/>
                </a:moveTo>
                <a:lnTo>
                  <a:pt x="49228" y="10527"/>
                </a:lnTo>
                <a:lnTo>
                  <a:pt x="44679" y="18400"/>
                </a:lnTo>
                <a:lnTo>
                  <a:pt x="39734" y="25888"/>
                </a:lnTo>
                <a:lnTo>
                  <a:pt x="8112" y="58637"/>
                </a:lnTo>
                <a:lnTo>
                  <a:pt x="0" y="64642"/>
                </a:lnTo>
                <a:lnTo>
                  <a:pt x="0" y="69317"/>
                </a:lnTo>
                <a:lnTo>
                  <a:pt x="83161" y="69317"/>
                </a:lnTo>
                <a:lnTo>
                  <a:pt x="83161" y="56118"/>
                </a:lnTo>
                <a:lnTo>
                  <a:pt x="53624" y="56118"/>
                </a:lnTo>
                <a:lnTo>
                  <a:pt x="53624" y="10527"/>
                </a:lnTo>
                <a:close/>
              </a:path>
              <a:path w="843279" h="184785">
                <a:moveTo>
                  <a:pt x="155598" y="52392"/>
                </a:moveTo>
                <a:lnTo>
                  <a:pt x="116039" y="70846"/>
                </a:lnTo>
                <a:lnTo>
                  <a:pt x="100215" y="105697"/>
                </a:lnTo>
                <a:lnTo>
                  <a:pt x="99160" y="120496"/>
                </a:lnTo>
                <a:lnTo>
                  <a:pt x="99858" y="132714"/>
                </a:lnTo>
                <a:lnTo>
                  <a:pt x="118564" y="172494"/>
                </a:lnTo>
                <a:lnTo>
                  <a:pt x="152609" y="184491"/>
                </a:lnTo>
                <a:lnTo>
                  <a:pt x="160419" y="183954"/>
                </a:lnTo>
                <a:lnTo>
                  <a:pt x="192729" y="164229"/>
                </a:lnTo>
                <a:lnTo>
                  <a:pt x="161751" y="164229"/>
                </a:lnTo>
                <a:lnTo>
                  <a:pt x="154367" y="160541"/>
                </a:lnTo>
                <a:lnTo>
                  <a:pt x="136247" y="125721"/>
                </a:lnTo>
                <a:lnTo>
                  <a:pt x="135027" y="113976"/>
                </a:lnTo>
                <a:lnTo>
                  <a:pt x="203420" y="113976"/>
                </a:lnTo>
                <a:lnTo>
                  <a:pt x="202581" y="105047"/>
                </a:lnTo>
                <a:lnTo>
                  <a:pt x="134324" y="105047"/>
                </a:lnTo>
                <a:lnTo>
                  <a:pt x="134361" y="99648"/>
                </a:lnTo>
                <a:lnTo>
                  <a:pt x="148917" y="61056"/>
                </a:lnTo>
                <a:lnTo>
                  <a:pt x="181061" y="61056"/>
                </a:lnTo>
                <a:lnTo>
                  <a:pt x="173224" y="56269"/>
                </a:lnTo>
                <a:lnTo>
                  <a:pt x="164691" y="53361"/>
                </a:lnTo>
                <a:lnTo>
                  <a:pt x="155598" y="52392"/>
                </a:lnTo>
                <a:close/>
              </a:path>
              <a:path w="843279" h="184785">
                <a:moveTo>
                  <a:pt x="198849" y="143699"/>
                </a:moveTo>
                <a:lnTo>
                  <a:pt x="193926" y="151432"/>
                </a:lnTo>
                <a:lnTo>
                  <a:pt x="189179" y="156786"/>
                </a:lnTo>
                <a:lnTo>
                  <a:pt x="184784" y="159763"/>
                </a:lnTo>
                <a:lnTo>
                  <a:pt x="180564" y="162740"/>
                </a:lnTo>
                <a:lnTo>
                  <a:pt x="175641" y="164229"/>
                </a:lnTo>
                <a:lnTo>
                  <a:pt x="192729" y="164229"/>
                </a:lnTo>
                <a:lnTo>
                  <a:pt x="198173" y="156210"/>
                </a:lnTo>
                <a:lnTo>
                  <a:pt x="203420" y="146632"/>
                </a:lnTo>
                <a:lnTo>
                  <a:pt x="198849" y="143699"/>
                </a:lnTo>
                <a:close/>
              </a:path>
              <a:path w="843279" h="184785">
                <a:moveTo>
                  <a:pt x="181061" y="61056"/>
                </a:moveTo>
                <a:lnTo>
                  <a:pt x="156653" y="61056"/>
                </a:lnTo>
                <a:lnTo>
                  <a:pt x="159114" y="61847"/>
                </a:lnTo>
                <a:lnTo>
                  <a:pt x="161048" y="63446"/>
                </a:lnTo>
                <a:lnTo>
                  <a:pt x="170542" y="105047"/>
                </a:lnTo>
                <a:lnTo>
                  <a:pt x="202581" y="105047"/>
                </a:lnTo>
                <a:lnTo>
                  <a:pt x="188476" y="67911"/>
                </a:lnTo>
                <a:lnTo>
                  <a:pt x="181163" y="61119"/>
                </a:lnTo>
                <a:close/>
              </a:path>
              <a:path w="843279" h="184785">
                <a:moveTo>
                  <a:pt x="274275" y="56118"/>
                </a:moveTo>
                <a:lnTo>
                  <a:pt x="223463" y="56118"/>
                </a:lnTo>
                <a:lnTo>
                  <a:pt x="223463" y="61056"/>
                </a:lnTo>
                <a:lnTo>
                  <a:pt x="227683" y="61496"/>
                </a:lnTo>
                <a:lnTo>
                  <a:pt x="230672" y="62287"/>
                </a:lnTo>
                <a:lnTo>
                  <a:pt x="232254" y="63446"/>
                </a:lnTo>
                <a:lnTo>
                  <a:pt x="234012" y="64606"/>
                </a:lnTo>
                <a:lnTo>
                  <a:pt x="235243" y="66417"/>
                </a:lnTo>
                <a:lnTo>
                  <a:pt x="236825" y="70863"/>
                </a:lnTo>
                <a:lnTo>
                  <a:pt x="237353" y="75398"/>
                </a:lnTo>
                <a:lnTo>
                  <a:pt x="237353" y="162274"/>
                </a:lnTo>
                <a:lnTo>
                  <a:pt x="236298" y="168962"/>
                </a:lnTo>
                <a:lnTo>
                  <a:pt x="232430" y="174027"/>
                </a:lnTo>
                <a:lnTo>
                  <a:pt x="228738" y="175516"/>
                </a:lnTo>
                <a:lnTo>
                  <a:pt x="223463" y="175960"/>
                </a:lnTo>
                <a:lnTo>
                  <a:pt x="223463" y="180760"/>
                </a:lnTo>
                <a:lnTo>
                  <a:pt x="290801" y="180760"/>
                </a:lnTo>
                <a:lnTo>
                  <a:pt x="290801" y="175960"/>
                </a:lnTo>
                <a:lnTo>
                  <a:pt x="285703" y="175693"/>
                </a:lnTo>
                <a:lnTo>
                  <a:pt x="282186" y="175004"/>
                </a:lnTo>
                <a:lnTo>
                  <a:pt x="274450" y="163962"/>
                </a:lnTo>
                <a:lnTo>
                  <a:pt x="274450" y="158896"/>
                </a:lnTo>
                <a:lnTo>
                  <a:pt x="274275" y="151432"/>
                </a:lnTo>
                <a:lnTo>
                  <a:pt x="274275" y="122763"/>
                </a:lnTo>
                <a:lnTo>
                  <a:pt x="274541" y="115138"/>
                </a:lnTo>
                <a:lnTo>
                  <a:pt x="283207" y="84379"/>
                </a:lnTo>
                <a:lnTo>
                  <a:pt x="274275" y="84379"/>
                </a:lnTo>
                <a:lnTo>
                  <a:pt x="274275" y="56118"/>
                </a:lnTo>
                <a:close/>
              </a:path>
              <a:path w="843279" h="184785">
                <a:moveTo>
                  <a:pt x="329697" y="78386"/>
                </a:moveTo>
                <a:lnTo>
                  <a:pt x="295373" y="78386"/>
                </a:lnTo>
                <a:lnTo>
                  <a:pt x="296428" y="78649"/>
                </a:lnTo>
                <a:lnTo>
                  <a:pt x="297307" y="79176"/>
                </a:lnTo>
                <a:lnTo>
                  <a:pt x="297834" y="79528"/>
                </a:lnTo>
                <a:lnTo>
                  <a:pt x="300046" y="81303"/>
                </a:lnTo>
                <a:lnTo>
                  <a:pt x="303616" y="84379"/>
                </a:lnTo>
                <a:lnTo>
                  <a:pt x="306801" y="87261"/>
                </a:lnTo>
                <a:lnTo>
                  <a:pt x="311020" y="88773"/>
                </a:lnTo>
                <a:lnTo>
                  <a:pt x="319811" y="88773"/>
                </a:lnTo>
                <a:lnTo>
                  <a:pt x="323328" y="87138"/>
                </a:lnTo>
                <a:lnTo>
                  <a:pt x="328954" y="80547"/>
                </a:lnTo>
                <a:lnTo>
                  <a:pt x="329697" y="78386"/>
                </a:lnTo>
                <a:close/>
              </a:path>
              <a:path w="843279" h="184785">
                <a:moveTo>
                  <a:pt x="319108" y="52392"/>
                </a:moveTo>
                <a:lnTo>
                  <a:pt x="308383" y="52392"/>
                </a:lnTo>
                <a:lnTo>
                  <a:pt x="302229" y="54501"/>
                </a:lnTo>
                <a:lnTo>
                  <a:pt x="274275" y="84379"/>
                </a:lnTo>
                <a:lnTo>
                  <a:pt x="283207" y="84379"/>
                </a:lnTo>
                <a:lnTo>
                  <a:pt x="287036" y="81215"/>
                </a:lnTo>
                <a:lnTo>
                  <a:pt x="289219" y="79352"/>
                </a:lnTo>
                <a:lnTo>
                  <a:pt x="291680" y="78386"/>
                </a:lnTo>
                <a:lnTo>
                  <a:pt x="329697" y="78386"/>
                </a:lnTo>
                <a:lnTo>
                  <a:pt x="330536" y="75943"/>
                </a:lnTo>
                <a:lnTo>
                  <a:pt x="330536" y="64378"/>
                </a:lnTo>
                <a:lnTo>
                  <a:pt x="328954" y="60054"/>
                </a:lnTo>
                <a:lnTo>
                  <a:pt x="322976" y="53921"/>
                </a:lnTo>
                <a:lnTo>
                  <a:pt x="319108" y="52392"/>
                </a:lnTo>
                <a:close/>
              </a:path>
              <a:path w="843279" h="184785">
                <a:moveTo>
                  <a:pt x="399105" y="56118"/>
                </a:moveTo>
                <a:lnTo>
                  <a:pt x="348294" y="56118"/>
                </a:lnTo>
                <a:lnTo>
                  <a:pt x="348294" y="61056"/>
                </a:lnTo>
                <a:lnTo>
                  <a:pt x="353920" y="61759"/>
                </a:lnTo>
                <a:lnTo>
                  <a:pt x="357436" y="63271"/>
                </a:lnTo>
                <a:lnTo>
                  <a:pt x="360952" y="67893"/>
                </a:lnTo>
                <a:lnTo>
                  <a:pt x="361774" y="73377"/>
                </a:lnTo>
                <a:lnTo>
                  <a:pt x="361832" y="163162"/>
                </a:lnTo>
                <a:lnTo>
                  <a:pt x="361128" y="168939"/>
                </a:lnTo>
                <a:lnTo>
                  <a:pt x="357260" y="173739"/>
                </a:lnTo>
                <a:lnTo>
                  <a:pt x="353568" y="175428"/>
                </a:lnTo>
                <a:lnTo>
                  <a:pt x="348294" y="175960"/>
                </a:lnTo>
                <a:lnTo>
                  <a:pt x="348294" y="180760"/>
                </a:lnTo>
                <a:lnTo>
                  <a:pt x="412643" y="180760"/>
                </a:lnTo>
                <a:lnTo>
                  <a:pt x="412643" y="175960"/>
                </a:lnTo>
                <a:lnTo>
                  <a:pt x="407192" y="175428"/>
                </a:lnTo>
                <a:lnTo>
                  <a:pt x="403551" y="173783"/>
                </a:lnTo>
                <a:lnTo>
                  <a:pt x="399997" y="168183"/>
                </a:lnTo>
                <a:lnTo>
                  <a:pt x="399226" y="163162"/>
                </a:lnTo>
                <a:lnTo>
                  <a:pt x="399105" y="86646"/>
                </a:lnTo>
                <a:lnTo>
                  <a:pt x="403852" y="79985"/>
                </a:lnTo>
                <a:lnTo>
                  <a:pt x="408247" y="75275"/>
                </a:lnTo>
                <a:lnTo>
                  <a:pt x="412467" y="72515"/>
                </a:lnTo>
                <a:lnTo>
                  <a:pt x="399105" y="72515"/>
                </a:lnTo>
                <a:lnTo>
                  <a:pt x="399105" y="56118"/>
                </a:lnTo>
                <a:close/>
              </a:path>
              <a:path w="843279" h="184785">
                <a:moveTo>
                  <a:pt x="467877" y="69721"/>
                </a:moveTo>
                <a:lnTo>
                  <a:pt x="424598" y="69721"/>
                </a:lnTo>
                <a:lnTo>
                  <a:pt x="426884" y="70512"/>
                </a:lnTo>
                <a:lnTo>
                  <a:pt x="431104" y="73710"/>
                </a:lnTo>
                <a:lnTo>
                  <a:pt x="432510" y="75943"/>
                </a:lnTo>
                <a:lnTo>
                  <a:pt x="434268" y="81619"/>
                </a:lnTo>
                <a:lnTo>
                  <a:pt x="434644" y="86646"/>
                </a:lnTo>
                <a:lnTo>
                  <a:pt x="434697" y="162185"/>
                </a:lnTo>
                <a:lnTo>
                  <a:pt x="434444" y="165584"/>
                </a:lnTo>
                <a:lnTo>
                  <a:pt x="433038" y="169939"/>
                </a:lnTo>
                <a:lnTo>
                  <a:pt x="431807" y="171805"/>
                </a:lnTo>
                <a:lnTo>
                  <a:pt x="429697" y="173361"/>
                </a:lnTo>
                <a:lnTo>
                  <a:pt x="427763" y="174916"/>
                </a:lnTo>
                <a:lnTo>
                  <a:pt x="424950" y="175783"/>
                </a:lnTo>
                <a:lnTo>
                  <a:pt x="421609" y="175960"/>
                </a:lnTo>
                <a:lnTo>
                  <a:pt x="421609" y="180760"/>
                </a:lnTo>
                <a:lnTo>
                  <a:pt x="486134" y="180760"/>
                </a:lnTo>
                <a:lnTo>
                  <a:pt x="486134" y="175960"/>
                </a:lnTo>
                <a:lnTo>
                  <a:pt x="480332" y="175605"/>
                </a:lnTo>
                <a:lnTo>
                  <a:pt x="476464" y="173783"/>
                </a:lnTo>
                <a:lnTo>
                  <a:pt x="474017" y="169939"/>
                </a:lnTo>
                <a:lnTo>
                  <a:pt x="472948" y="168183"/>
                </a:lnTo>
                <a:lnTo>
                  <a:pt x="472166" y="163162"/>
                </a:lnTo>
                <a:lnTo>
                  <a:pt x="472069" y="86646"/>
                </a:lnTo>
                <a:lnTo>
                  <a:pt x="476113" y="81039"/>
                </a:lnTo>
                <a:lnTo>
                  <a:pt x="479981" y="76839"/>
                </a:lnTo>
                <a:lnTo>
                  <a:pt x="482575" y="75046"/>
                </a:lnTo>
                <a:lnTo>
                  <a:pt x="469959" y="75046"/>
                </a:lnTo>
                <a:lnTo>
                  <a:pt x="467877" y="69721"/>
                </a:lnTo>
                <a:close/>
              </a:path>
              <a:path w="843279" h="184785">
                <a:moveTo>
                  <a:pt x="540994" y="69844"/>
                </a:moveTo>
                <a:lnTo>
                  <a:pt x="498090" y="69844"/>
                </a:lnTo>
                <a:lnTo>
                  <a:pt x="500376" y="70582"/>
                </a:lnTo>
                <a:lnTo>
                  <a:pt x="504244" y="73517"/>
                </a:lnTo>
                <a:lnTo>
                  <a:pt x="505650" y="75749"/>
                </a:lnTo>
                <a:lnTo>
                  <a:pt x="507408" y="81795"/>
                </a:lnTo>
                <a:lnTo>
                  <a:pt x="507770" y="86646"/>
                </a:lnTo>
                <a:lnTo>
                  <a:pt x="507879" y="162540"/>
                </a:lnTo>
                <a:lnTo>
                  <a:pt x="507057" y="167695"/>
                </a:lnTo>
                <a:lnTo>
                  <a:pt x="505474" y="170094"/>
                </a:lnTo>
                <a:lnTo>
                  <a:pt x="503013" y="173561"/>
                </a:lnTo>
                <a:lnTo>
                  <a:pt x="499321" y="175516"/>
                </a:lnTo>
                <a:lnTo>
                  <a:pt x="494222" y="175960"/>
                </a:lnTo>
                <a:lnTo>
                  <a:pt x="494222" y="180760"/>
                </a:lnTo>
                <a:lnTo>
                  <a:pt x="558571" y="180760"/>
                </a:lnTo>
                <a:lnTo>
                  <a:pt x="558571" y="175960"/>
                </a:lnTo>
                <a:lnTo>
                  <a:pt x="553121" y="175248"/>
                </a:lnTo>
                <a:lnTo>
                  <a:pt x="549604" y="173739"/>
                </a:lnTo>
                <a:lnTo>
                  <a:pt x="546088" y="169116"/>
                </a:lnTo>
                <a:lnTo>
                  <a:pt x="545209" y="163162"/>
                </a:lnTo>
                <a:lnTo>
                  <a:pt x="545209" y="102499"/>
                </a:lnTo>
                <a:lnTo>
                  <a:pt x="545014" y="93186"/>
                </a:lnTo>
                <a:lnTo>
                  <a:pt x="544440" y="85229"/>
                </a:lnTo>
                <a:lnTo>
                  <a:pt x="543503" y="78626"/>
                </a:lnTo>
                <a:lnTo>
                  <a:pt x="542220" y="73377"/>
                </a:lnTo>
                <a:lnTo>
                  <a:pt x="540994" y="69844"/>
                </a:lnTo>
                <a:close/>
              </a:path>
              <a:path w="843279" h="184785">
                <a:moveTo>
                  <a:pt x="519540" y="52392"/>
                </a:moveTo>
                <a:lnTo>
                  <a:pt x="503716" y="52392"/>
                </a:lnTo>
                <a:lnTo>
                  <a:pt x="497035" y="54167"/>
                </a:lnTo>
                <a:lnTo>
                  <a:pt x="469959" y="75046"/>
                </a:lnTo>
                <a:lnTo>
                  <a:pt x="482575" y="75046"/>
                </a:lnTo>
                <a:lnTo>
                  <a:pt x="484487" y="73710"/>
                </a:lnTo>
                <a:lnTo>
                  <a:pt x="487893" y="71250"/>
                </a:lnTo>
                <a:lnTo>
                  <a:pt x="491761" y="69844"/>
                </a:lnTo>
                <a:lnTo>
                  <a:pt x="540994" y="69844"/>
                </a:lnTo>
                <a:lnTo>
                  <a:pt x="540110" y="67295"/>
                </a:lnTo>
                <a:lnTo>
                  <a:pt x="536594" y="62269"/>
                </a:lnTo>
                <a:lnTo>
                  <a:pt x="526397" y="54360"/>
                </a:lnTo>
                <a:lnTo>
                  <a:pt x="519540" y="52392"/>
                </a:lnTo>
                <a:close/>
              </a:path>
              <a:path w="843279" h="184785">
                <a:moveTo>
                  <a:pt x="445345" y="52392"/>
                </a:moveTo>
                <a:lnTo>
                  <a:pt x="430400" y="52392"/>
                </a:lnTo>
                <a:lnTo>
                  <a:pt x="424071" y="53868"/>
                </a:lnTo>
                <a:lnTo>
                  <a:pt x="418093" y="56856"/>
                </a:lnTo>
                <a:lnTo>
                  <a:pt x="412291" y="59826"/>
                </a:lnTo>
                <a:lnTo>
                  <a:pt x="405962" y="65046"/>
                </a:lnTo>
                <a:lnTo>
                  <a:pt x="399105" y="72515"/>
                </a:lnTo>
                <a:lnTo>
                  <a:pt x="412467" y="72515"/>
                </a:lnTo>
                <a:lnTo>
                  <a:pt x="415456" y="70652"/>
                </a:lnTo>
                <a:lnTo>
                  <a:pt x="418621" y="69721"/>
                </a:lnTo>
                <a:lnTo>
                  <a:pt x="467877" y="69721"/>
                </a:lnTo>
                <a:lnTo>
                  <a:pt x="466970" y="67401"/>
                </a:lnTo>
                <a:lnTo>
                  <a:pt x="462927" y="61707"/>
                </a:lnTo>
                <a:lnTo>
                  <a:pt x="452026" y="54255"/>
                </a:lnTo>
                <a:lnTo>
                  <a:pt x="445345" y="52392"/>
                </a:lnTo>
                <a:close/>
              </a:path>
              <a:path w="843279" h="184785">
                <a:moveTo>
                  <a:pt x="639447" y="52392"/>
                </a:moveTo>
                <a:lnTo>
                  <a:pt x="599888" y="70846"/>
                </a:lnTo>
                <a:lnTo>
                  <a:pt x="584065" y="105697"/>
                </a:lnTo>
                <a:lnTo>
                  <a:pt x="583010" y="120496"/>
                </a:lnTo>
                <a:lnTo>
                  <a:pt x="583735" y="132714"/>
                </a:lnTo>
                <a:lnTo>
                  <a:pt x="602561" y="172494"/>
                </a:lnTo>
                <a:lnTo>
                  <a:pt x="636458" y="184491"/>
                </a:lnTo>
                <a:lnTo>
                  <a:pt x="644345" y="183954"/>
                </a:lnTo>
                <a:lnTo>
                  <a:pt x="676732" y="164229"/>
                </a:lnTo>
                <a:lnTo>
                  <a:pt x="645601" y="164229"/>
                </a:lnTo>
                <a:lnTo>
                  <a:pt x="638216" y="160541"/>
                </a:lnTo>
                <a:lnTo>
                  <a:pt x="620195" y="125721"/>
                </a:lnTo>
                <a:lnTo>
                  <a:pt x="618876" y="113976"/>
                </a:lnTo>
                <a:lnTo>
                  <a:pt x="687269" y="113976"/>
                </a:lnTo>
                <a:lnTo>
                  <a:pt x="686446" y="105047"/>
                </a:lnTo>
                <a:lnTo>
                  <a:pt x="618349" y="105047"/>
                </a:lnTo>
                <a:lnTo>
                  <a:pt x="618384" y="99648"/>
                </a:lnTo>
                <a:lnTo>
                  <a:pt x="632766" y="61056"/>
                </a:lnTo>
                <a:lnTo>
                  <a:pt x="664935" y="61056"/>
                </a:lnTo>
                <a:lnTo>
                  <a:pt x="657139" y="56269"/>
                </a:lnTo>
                <a:lnTo>
                  <a:pt x="648614" y="53361"/>
                </a:lnTo>
                <a:lnTo>
                  <a:pt x="639447" y="52392"/>
                </a:lnTo>
                <a:close/>
              </a:path>
              <a:path w="843279" h="184785">
                <a:moveTo>
                  <a:pt x="682874" y="143699"/>
                </a:moveTo>
                <a:lnTo>
                  <a:pt x="677775" y="151432"/>
                </a:lnTo>
                <a:lnTo>
                  <a:pt x="673204" y="156786"/>
                </a:lnTo>
                <a:lnTo>
                  <a:pt x="664413" y="162740"/>
                </a:lnTo>
                <a:lnTo>
                  <a:pt x="659666" y="164229"/>
                </a:lnTo>
                <a:lnTo>
                  <a:pt x="676732" y="164229"/>
                </a:lnTo>
                <a:lnTo>
                  <a:pt x="682124" y="156210"/>
                </a:lnTo>
                <a:lnTo>
                  <a:pt x="687269" y="146632"/>
                </a:lnTo>
                <a:lnTo>
                  <a:pt x="682874" y="143699"/>
                </a:lnTo>
                <a:close/>
              </a:path>
              <a:path w="843279" h="184785">
                <a:moveTo>
                  <a:pt x="664935" y="61056"/>
                </a:moveTo>
                <a:lnTo>
                  <a:pt x="640502" y="61056"/>
                </a:lnTo>
                <a:lnTo>
                  <a:pt x="643139" y="61847"/>
                </a:lnTo>
                <a:lnTo>
                  <a:pt x="644897" y="63446"/>
                </a:lnTo>
                <a:lnTo>
                  <a:pt x="654567" y="105047"/>
                </a:lnTo>
                <a:lnTo>
                  <a:pt x="686446" y="105047"/>
                </a:lnTo>
                <a:lnTo>
                  <a:pt x="672325" y="67911"/>
                </a:lnTo>
                <a:lnTo>
                  <a:pt x="665037" y="61119"/>
                </a:lnTo>
                <a:close/>
              </a:path>
              <a:path w="843279" h="184785">
                <a:moveTo>
                  <a:pt x="765684" y="52392"/>
                </a:moveTo>
                <a:lnTo>
                  <a:pt x="759706" y="52392"/>
                </a:lnTo>
                <a:lnTo>
                  <a:pt x="752948" y="52899"/>
                </a:lnTo>
                <a:lnTo>
                  <a:pt x="718631" y="77098"/>
                </a:lnTo>
                <a:lnTo>
                  <a:pt x="707840" y="120637"/>
                </a:lnTo>
                <a:lnTo>
                  <a:pt x="708535" y="132743"/>
                </a:lnTo>
                <a:lnTo>
                  <a:pt x="726680" y="172494"/>
                </a:lnTo>
                <a:lnTo>
                  <a:pt x="756893" y="184491"/>
                </a:lnTo>
                <a:lnTo>
                  <a:pt x="763047" y="184491"/>
                </a:lnTo>
                <a:lnTo>
                  <a:pt x="768673" y="183113"/>
                </a:lnTo>
                <a:lnTo>
                  <a:pt x="778519" y="177604"/>
                </a:lnTo>
                <a:lnTo>
                  <a:pt x="784145" y="172405"/>
                </a:lnTo>
                <a:lnTo>
                  <a:pt x="787384" y="168494"/>
                </a:lnTo>
                <a:lnTo>
                  <a:pt x="764805" y="168494"/>
                </a:lnTo>
                <a:lnTo>
                  <a:pt x="761992" y="167651"/>
                </a:lnTo>
                <a:lnTo>
                  <a:pt x="747100" y="125671"/>
                </a:lnTo>
                <a:lnTo>
                  <a:pt x="746995" y="120637"/>
                </a:lnTo>
                <a:lnTo>
                  <a:pt x="747069" y="104603"/>
                </a:lnTo>
                <a:lnTo>
                  <a:pt x="758124" y="68245"/>
                </a:lnTo>
                <a:lnTo>
                  <a:pt x="760234" y="66469"/>
                </a:lnTo>
                <a:lnTo>
                  <a:pt x="763047" y="65573"/>
                </a:lnTo>
                <a:lnTo>
                  <a:pt x="788278" y="65573"/>
                </a:lnTo>
                <a:lnTo>
                  <a:pt x="785200" y="62199"/>
                </a:lnTo>
                <a:lnTo>
                  <a:pt x="780277" y="58156"/>
                </a:lnTo>
                <a:lnTo>
                  <a:pt x="775706" y="55854"/>
                </a:lnTo>
                <a:lnTo>
                  <a:pt x="770958" y="53534"/>
                </a:lnTo>
                <a:lnTo>
                  <a:pt x="765684" y="52392"/>
                </a:lnTo>
                <a:close/>
              </a:path>
              <a:path w="843279" h="184785">
                <a:moveTo>
                  <a:pt x="830008" y="164763"/>
                </a:moveTo>
                <a:lnTo>
                  <a:pt x="790474" y="164763"/>
                </a:lnTo>
                <a:lnTo>
                  <a:pt x="790474" y="184491"/>
                </a:lnTo>
                <a:lnTo>
                  <a:pt x="843044" y="174227"/>
                </a:lnTo>
                <a:lnTo>
                  <a:pt x="843044" y="169828"/>
                </a:lnTo>
                <a:lnTo>
                  <a:pt x="838121" y="169471"/>
                </a:lnTo>
                <a:lnTo>
                  <a:pt x="834604" y="168584"/>
                </a:lnTo>
                <a:lnTo>
                  <a:pt x="832670" y="167162"/>
                </a:lnTo>
                <a:lnTo>
                  <a:pt x="830561" y="165740"/>
                </a:lnTo>
                <a:lnTo>
                  <a:pt x="830008" y="164763"/>
                </a:lnTo>
                <a:close/>
              </a:path>
              <a:path w="843279" h="184785">
                <a:moveTo>
                  <a:pt x="788278" y="65573"/>
                </a:moveTo>
                <a:lnTo>
                  <a:pt x="766211" y="65573"/>
                </a:lnTo>
                <a:lnTo>
                  <a:pt x="773142" y="66756"/>
                </a:lnTo>
                <a:lnTo>
                  <a:pt x="779464" y="70307"/>
                </a:lnTo>
                <a:lnTo>
                  <a:pt x="785224" y="76228"/>
                </a:lnTo>
                <a:lnTo>
                  <a:pt x="790474" y="84519"/>
                </a:lnTo>
                <a:lnTo>
                  <a:pt x="790474" y="150098"/>
                </a:lnTo>
                <a:lnTo>
                  <a:pt x="785134" y="158146"/>
                </a:lnTo>
                <a:lnTo>
                  <a:pt x="779661" y="163895"/>
                </a:lnTo>
                <a:lnTo>
                  <a:pt x="774057" y="167345"/>
                </a:lnTo>
                <a:lnTo>
                  <a:pt x="768321" y="168494"/>
                </a:lnTo>
                <a:lnTo>
                  <a:pt x="787384" y="168494"/>
                </a:lnTo>
                <a:lnTo>
                  <a:pt x="790474" y="164763"/>
                </a:lnTo>
                <a:lnTo>
                  <a:pt x="830008" y="164763"/>
                </a:lnTo>
                <a:lnTo>
                  <a:pt x="829330" y="163563"/>
                </a:lnTo>
                <a:lnTo>
                  <a:pt x="828627" y="160629"/>
                </a:lnTo>
                <a:lnTo>
                  <a:pt x="828099" y="158852"/>
                </a:lnTo>
                <a:lnTo>
                  <a:pt x="827802" y="154006"/>
                </a:lnTo>
                <a:lnTo>
                  <a:pt x="827747" y="67981"/>
                </a:lnTo>
                <a:lnTo>
                  <a:pt x="790474" y="67981"/>
                </a:lnTo>
                <a:lnTo>
                  <a:pt x="788278" y="65573"/>
                </a:lnTo>
                <a:close/>
              </a:path>
              <a:path w="843279" h="184785">
                <a:moveTo>
                  <a:pt x="827747" y="0"/>
                </a:moveTo>
                <a:lnTo>
                  <a:pt x="772365" y="0"/>
                </a:lnTo>
                <a:lnTo>
                  <a:pt x="772365" y="5588"/>
                </a:lnTo>
                <a:lnTo>
                  <a:pt x="778343" y="5588"/>
                </a:lnTo>
                <a:lnTo>
                  <a:pt x="782211" y="6221"/>
                </a:lnTo>
                <a:lnTo>
                  <a:pt x="790474" y="20879"/>
                </a:lnTo>
                <a:lnTo>
                  <a:pt x="790474" y="67981"/>
                </a:lnTo>
                <a:lnTo>
                  <a:pt x="827747" y="67981"/>
                </a:lnTo>
                <a:lnTo>
                  <a:pt x="827747" y="0"/>
                </a:lnTo>
                <a:close/>
              </a:path>
            </a:pathLst>
          </a:custGeom>
          <a:solidFill>
            <a:srgbClr val="00008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5607115" y="5880551"/>
            <a:ext cx="1388253" cy="243952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7091189" y="5884822"/>
            <a:ext cx="718185" cy="184785"/>
          </a:xfrm>
          <a:custGeom>
            <a:avLst/>
            <a:gdLst/>
            <a:ahLst/>
            <a:cxnLst/>
            <a:rect l="l" t="t" r="r" b="b"/>
            <a:pathLst>
              <a:path w="718184" h="184785">
                <a:moveTo>
                  <a:pt x="57843" y="52392"/>
                </a:moveTo>
                <a:lnTo>
                  <a:pt x="51866" y="52392"/>
                </a:lnTo>
                <a:lnTo>
                  <a:pt x="45083" y="52899"/>
                </a:lnTo>
                <a:lnTo>
                  <a:pt x="10716" y="77098"/>
                </a:lnTo>
                <a:lnTo>
                  <a:pt x="0" y="120637"/>
                </a:lnTo>
                <a:lnTo>
                  <a:pt x="695" y="132743"/>
                </a:lnTo>
                <a:lnTo>
                  <a:pt x="18763" y="172494"/>
                </a:lnTo>
                <a:lnTo>
                  <a:pt x="48877" y="184491"/>
                </a:lnTo>
                <a:lnTo>
                  <a:pt x="55206" y="184491"/>
                </a:lnTo>
                <a:lnTo>
                  <a:pt x="60832" y="183113"/>
                </a:lnTo>
                <a:lnTo>
                  <a:pt x="70678" y="177604"/>
                </a:lnTo>
                <a:lnTo>
                  <a:pt x="76304" y="172405"/>
                </a:lnTo>
                <a:lnTo>
                  <a:pt x="79543" y="168494"/>
                </a:lnTo>
                <a:lnTo>
                  <a:pt x="56788" y="168494"/>
                </a:lnTo>
                <a:lnTo>
                  <a:pt x="53975" y="167651"/>
                </a:lnTo>
                <a:lnTo>
                  <a:pt x="52041" y="165962"/>
                </a:lnTo>
                <a:lnTo>
                  <a:pt x="47998" y="162585"/>
                </a:lnTo>
                <a:lnTo>
                  <a:pt x="44833" y="157120"/>
                </a:lnTo>
                <a:lnTo>
                  <a:pt x="39155" y="120637"/>
                </a:lnTo>
                <a:lnTo>
                  <a:pt x="39229" y="104603"/>
                </a:lnTo>
                <a:lnTo>
                  <a:pt x="50283" y="68245"/>
                </a:lnTo>
                <a:lnTo>
                  <a:pt x="52393" y="66469"/>
                </a:lnTo>
                <a:lnTo>
                  <a:pt x="55206" y="65573"/>
                </a:lnTo>
                <a:lnTo>
                  <a:pt x="80437" y="65573"/>
                </a:lnTo>
                <a:lnTo>
                  <a:pt x="77359" y="62199"/>
                </a:lnTo>
                <a:lnTo>
                  <a:pt x="72436" y="58156"/>
                </a:lnTo>
                <a:lnTo>
                  <a:pt x="67689" y="55854"/>
                </a:lnTo>
                <a:lnTo>
                  <a:pt x="63118" y="53534"/>
                </a:lnTo>
                <a:lnTo>
                  <a:pt x="57843" y="52392"/>
                </a:lnTo>
                <a:close/>
              </a:path>
              <a:path w="718184" h="184785">
                <a:moveTo>
                  <a:pt x="122168" y="164763"/>
                </a:moveTo>
                <a:lnTo>
                  <a:pt x="82634" y="164763"/>
                </a:lnTo>
                <a:lnTo>
                  <a:pt x="82634" y="184491"/>
                </a:lnTo>
                <a:lnTo>
                  <a:pt x="135203" y="174227"/>
                </a:lnTo>
                <a:lnTo>
                  <a:pt x="135203" y="169828"/>
                </a:lnTo>
                <a:lnTo>
                  <a:pt x="130280" y="169471"/>
                </a:lnTo>
                <a:lnTo>
                  <a:pt x="126764" y="168584"/>
                </a:lnTo>
                <a:lnTo>
                  <a:pt x="124830" y="167162"/>
                </a:lnTo>
                <a:lnTo>
                  <a:pt x="122720" y="165740"/>
                </a:lnTo>
                <a:lnTo>
                  <a:pt x="122168" y="164763"/>
                </a:lnTo>
                <a:close/>
              </a:path>
              <a:path w="718184" h="184785">
                <a:moveTo>
                  <a:pt x="80437" y="65573"/>
                </a:moveTo>
                <a:lnTo>
                  <a:pt x="58371" y="65573"/>
                </a:lnTo>
                <a:lnTo>
                  <a:pt x="65228" y="66756"/>
                </a:lnTo>
                <a:lnTo>
                  <a:pt x="71557" y="70307"/>
                </a:lnTo>
                <a:lnTo>
                  <a:pt x="77359" y="76228"/>
                </a:lnTo>
                <a:lnTo>
                  <a:pt x="82634" y="84519"/>
                </a:lnTo>
                <a:lnTo>
                  <a:pt x="82634" y="150098"/>
                </a:lnTo>
                <a:lnTo>
                  <a:pt x="77293" y="158146"/>
                </a:lnTo>
                <a:lnTo>
                  <a:pt x="71821" y="163895"/>
                </a:lnTo>
                <a:lnTo>
                  <a:pt x="66217" y="167345"/>
                </a:lnTo>
                <a:lnTo>
                  <a:pt x="60481" y="168494"/>
                </a:lnTo>
                <a:lnTo>
                  <a:pt x="79543" y="168494"/>
                </a:lnTo>
                <a:lnTo>
                  <a:pt x="82634" y="164763"/>
                </a:lnTo>
                <a:lnTo>
                  <a:pt x="122168" y="164763"/>
                </a:lnTo>
                <a:lnTo>
                  <a:pt x="121489" y="163563"/>
                </a:lnTo>
                <a:lnTo>
                  <a:pt x="120083" y="158852"/>
                </a:lnTo>
                <a:lnTo>
                  <a:pt x="120030" y="157120"/>
                </a:lnTo>
                <a:lnTo>
                  <a:pt x="119907" y="67981"/>
                </a:lnTo>
                <a:lnTo>
                  <a:pt x="82634" y="67981"/>
                </a:lnTo>
                <a:lnTo>
                  <a:pt x="80437" y="65573"/>
                </a:lnTo>
                <a:close/>
              </a:path>
              <a:path w="718184" h="184785">
                <a:moveTo>
                  <a:pt x="119907" y="0"/>
                </a:moveTo>
                <a:lnTo>
                  <a:pt x="64524" y="0"/>
                </a:lnTo>
                <a:lnTo>
                  <a:pt x="64524" y="5588"/>
                </a:lnTo>
                <a:lnTo>
                  <a:pt x="70502" y="5588"/>
                </a:lnTo>
                <a:lnTo>
                  <a:pt x="74370" y="6221"/>
                </a:lnTo>
                <a:lnTo>
                  <a:pt x="76480" y="7451"/>
                </a:lnTo>
                <a:lnTo>
                  <a:pt x="78766" y="8699"/>
                </a:lnTo>
                <a:lnTo>
                  <a:pt x="80348" y="10615"/>
                </a:lnTo>
                <a:lnTo>
                  <a:pt x="81403" y="13199"/>
                </a:lnTo>
                <a:lnTo>
                  <a:pt x="82106" y="15149"/>
                </a:lnTo>
                <a:lnTo>
                  <a:pt x="82634" y="20879"/>
                </a:lnTo>
                <a:lnTo>
                  <a:pt x="82634" y="67981"/>
                </a:lnTo>
                <a:lnTo>
                  <a:pt x="119907" y="67981"/>
                </a:lnTo>
                <a:lnTo>
                  <a:pt x="119907" y="0"/>
                </a:lnTo>
                <a:close/>
              </a:path>
              <a:path w="718184" h="184785">
                <a:moveTo>
                  <a:pt x="212914" y="52392"/>
                </a:moveTo>
                <a:lnTo>
                  <a:pt x="173355" y="70846"/>
                </a:lnTo>
                <a:lnTo>
                  <a:pt x="157532" y="105697"/>
                </a:lnTo>
                <a:lnTo>
                  <a:pt x="156477" y="120496"/>
                </a:lnTo>
                <a:lnTo>
                  <a:pt x="157175" y="132714"/>
                </a:lnTo>
                <a:lnTo>
                  <a:pt x="175880" y="172494"/>
                </a:lnTo>
                <a:lnTo>
                  <a:pt x="209925" y="184491"/>
                </a:lnTo>
                <a:lnTo>
                  <a:pt x="217736" y="183954"/>
                </a:lnTo>
                <a:lnTo>
                  <a:pt x="250046" y="164229"/>
                </a:lnTo>
                <a:lnTo>
                  <a:pt x="219068" y="164229"/>
                </a:lnTo>
                <a:lnTo>
                  <a:pt x="211684" y="160541"/>
                </a:lnTo>
                <a:lnTo>
                  <a:pt x="193563" y="125721"/>
                </a:lnTo>
                <a:lnTo>
                  <a:pt x="192344" y="113976"/>
                </a:lnTo>
                <a:lnTo>
                  <a:pt x="260737" y="113976"/>
                </a:lnTo>
                <a:lnTo>
                  <a:pt x="259898" y="105047"/>
                </a:lnTo>
                <a:lnTo>
                  <a:pt x="191640" y="105047"/>
                </a:lnTo>
                <a:lnTo>
                  <a:pt x="191677" y="99648"/>
                </a:lnTo>
                <a:lnTo>
                  <a:pt x="206233" y="61056"/>
                </a:lnTo>
                <a:lnTo>
                  <a:pt x="238377" y="61056"/>
                </a:lnTo>
                <a:lnTo>
                  <a:pt x="230540" y="56269"/>
                </a:lnTo>
                <a:lnTo>
                  <a:pt x="222007" y="53361"/>
                </a:lnTo>
                <a:lnTo>
                  <a:pt x="212914" y="52392"/>
                </a:lnTo>
                <a:close/>
              </a:path>
              <a:path w="718184" h="184785">
                <a:moveTo>
                  <a:pt x="256165" y="143699"/>
                </a:moveTo>
                <a:lnTo>
                  <a:pt x="251242" y="151432"/>
                </a:lnTo>
                <a:lnTo>
                  <a:pt x="246495" y="156786"/>
                </a:lnTo>
                <a:lnTo>
                  <a:pt x="242100" y="159763"/>
                </a:lnTo>
                <a:lnTo>
                  <a:pt x="237880" y="162740"/>
                </a:lnTo>
                <a:lnTo>
                  <a:pt x="232957" y="164229"/>
                </a:lnTo>
                <a:lnTo>
                  <a:pt x="250046" y="164229"/>
                </a:lnTo>
                <a:lnTo>
                  <a:pt x="255490" y="156210"/>
                </a:lnTo>
                <a:lnTo>
                  <a:pt x="260737" y="146632"/>
                </a:lnTo>
                <a:lnTo>
                  <a:pt x="256165" y="143699"/>
                </a:lnTo>
                <a:close/>
              </a:path>
              <a:path w="718184" h="184785">
                <a:moveTo>
                  <a:pt x="238377" y="61056"/>
                </a:moveTo>
                <a:lnTo>
                  <a:pt x="213969" y="61056"/>
                </a:lnTo>
                <a:lnTo>
                  <a:pt x="216431" y="61847"/>
                </a:lnTo>
                <a:lnTo>
                  <a:pt x="218365" y="63446"/>
                </a:lnTo>
                <a:lnTo>
                  <a:pt x="227859" y="105047"/>
                </a:lnTo>
                <a:lnTo>
                  <a:pt x="259898" y="105047"/>
                </a:lnTo>
                <a:lnTo>
                  <a:pt x="245792" y="67911"/>
                </a:lnTo>
                <a:lnTo>
                  <a:pt x="238479" y="61119"/>
                </a:lnTo>
                <a:close/>
              </a:path>
              <a:path w="718184" h="184785">
                <a:moveTo>
                  <a:pt x="374171" y="62515"/>
                </a:moveTo>
                <a:lnTo>
                  <a:pt x="335283" y="62515"/>
                </a:lnTo>
                <a:lnTo>
                  <a:pt x="338624" y="63429"/>
                </a:lnTo>
                <a:lnTo>
                  <a:pt x="344250" y="67067"/>
                </a:lnTo>
                <a:lnTo>
                  <a:pt x="346184" y="69211"/>
                </a:lnTo>
                <a:lnTo>
                  <a:pt x="348294" y="74097"/>
                </a:lnTo>
                <a:lnTo>
                  <a:pt x="348722" y="78913"/>
                </a:lnTo>
                <a:lnTo>
                  <a:pt x="348821" y="101972"/>
                </a:lnTo>
                <a:lnTo>
                  <a:pt x="329959" y="110965"/>
                </a:lnTo>
                <a:lnTo>
                  <a:pt x="314756" y="119017"/>
                </a:lnTo>
                <a:lnTo>
                  <a:pt x="286098" y="144417"/>
                </a:lnTo>
                <a:lnTo>
                  <a:pt x="283100" y="165074"/>
                </a:lnTo>
                <a:lnTo>
                  <a:pt x="285351" y="170828"/>
                </a:lnTo>
                <a:lnTo>
                  <a:pt x="294845" y="180159"/>
                </a:lnTo>
                <a:lnTo>
                  <a:pt x="300647" y="182491"/>
                </a:lnTo>
                <a:lnTo>
                  <a:pt x="307856" y="182491"/>
                </a:lnTo>
                <a:lnTo>
                  <a:pt x="317149" y="181233"/>
                </a:lnTo>
                <a:lnTo>
                  <a:pt x="327086" y="177459"/>
                </a:lnTo>
                <a:lnTo>
                  <a:pt x="337648" y="171169"/>
                </a:lnTo>
                <a:lnTo>
                  <a:pt x="348821" y="162362"/>
                </a:lnTo>
                <a:lnTo>
                  <a:pt x="386925" y="162362"/>
                </a:lnTo>
                <a:lnTo>
                  <a:pt x="386622" y="161097"/>
                </a:lnTo>
                <a:lnTo>
                  <a:pt x="386262" y="160097"/>
                </a:lnTo>
                <a:lnTo>
                  <a:pt x="329305" y="160097"/>
                </a:lnTo>
                <a:lnTo>
                  <a:pt x="326141" y="158896"/>
                </a:lnTo>
                <a:lnTo>
                  <a:pt x="323855" y="156497"/>
                </a:lnTo>
                <a:lnTo>
                  <a:pt x="321042" y="153387"/>
                </a:lnTo>
                <a:lnTo>
                  <a:pt x="319460" y="149787"/>
                </a:lnTo>
                <a:lnTo>
                  <a:pt x="319460" y="140811"/>
                </a:lnTo>
                <a:lnTo>
                  <a:pt x="348821" y="110900"/>
                </a:lnTo>
                <a:lnTo>
                  <a:pt x="385919" y="110900"/>
                </a:lnTo>
                <a:lnTo>
                  <a:pt x="385817" y="92820"/>
                </a:lnTo>
                <a:lnTo>
                  <a:pt x="377479" y="64940"/>
                </a:lnTo>
                <a:lnTo>
                  <a:pt x="374171" y="62515"/>
                </a:lnTo>
                <a:close/>
              </a:path>
              <a:path w="718184" h="184785">
                <a:moveTo>
                  <a:pt x="386925" y="162362"/>
                </a:moveTo>
                <a:lnTo>
                  <a:pt x="348821" y="162362"/>
                </a:lnTo>
                <a:lnTo>
                  <a:pt x="349700" y="169116"/>
                </a:lnTo>
                <a:lnTo>
                  <a:pt x="351986" y="174161"/>
                </a:lnTo>
                <a:lnTo>
                  <a:pt x="360073" y="180825"/>
                </a:lnTo>
                <a:lnTo>
                  <a:pt x="365700" y="182491"/>
                </a:lnTo>
                <a:lnTo>
                  <a:pt x="378710" y="182491"/>
                </a:lnTo>
                <a:lnTo>
                  <a:pt x="384160" y="181003"/>
                </a:lnTo>
                <a:lnTo>
                  <a:pt x="393654" y="175050"/>
                </a:lnTo>
                <a:lnTo>
                  <a:pt x="398226" y="170273"/>
                </a:lnTo>
                <a:lnTo>
                  <a:pt x="401592" y="165429"/>
                </a:lnTo>
                <a:lnTo>
                  <a:pt x="390490" y="165429"/>
                </a:lnTo>
                <a:lnTo>
                  <a:pt x="389435" y="165074"/>
                </a:lnTo>
                <a:lnTo>
                  <a:pt x="387677" y="163651"/>
                </a:lnTo>
                <a:lnTo>
                  <a:pt x="386973" y="162563"/>
                </a:lnTo>
                <a:lnTo>
                  <a:pt x="386925" y="162362"/>
                </a:lnTo>
                <a:close/>
              </a:path>
              <a:path w="718184" h="184785">
                <a:moveTo>
                  <a:pt x="398753" y="160496"/>
                </a:moveTo>
                <a:lnTo>
                  <a:pt x="396292" y="163784"/>
                </a:lnTo>
                <a:lnTo>
                  <a:pt x="394006" y="165429"/>
                </a:lnTo>
                <a:lnTo>
                  <a:pt x="401592" y="165429"/>
                </a:lnTo>
                <a:lnTo>
                  <a:pt x="402736" y="163784"/>
                </a:lnTo>
                <a:lnTo>
                  <a:pt x="402739" y="163651"/>
                </a:lnTo>
                <a:lnTo>
                  <a:pt x="398753" y="160496"/>
                </a:lnTo>
                <a:close/>
              </a:path>
              <a:path w="718184" h="184785">
                <a:moveTo>
                  <a:pt x="385919" y="110900"/>
                </a:moveTo>
                <a:lnTo>
                  <a:pt x="348821" y="110900"/>
                </a:lnTo>
                <a:lnTo>
                  <a:pt x="348821" y="152631"/>
                </a:lnTo>
                <a:lnTo>
                  <a:pt x="342843" y="157608"/>
                </a:lnTo>
                <a:lnTo>
                  <a:pt x="337745" y="160097"/>
                </a:lnTo>
                <a:lnTo>
                  <a:pt x="386262" y="160097"/>
                </a:lnTo>
                <a:lnTo>
                  <a:pt x="386094" y="159629"/>
                </a:lnTo>
                <a:lnTo>
                  <a:pt x="385995" y="157608"/>
                </a:lnTo>
                <a:lnTo>
                  <a:pt x="385919" y="110900"/>
                </a:lnTo>
                <a:close/>
              </a:path>
              <a:path w="718184" h="184785">
                <a:moveTo>
                  <a:pt x="342667" y="52392"/>
                </a:moveTo>
                <a:lnTo>
                  <a:pt x="305218" y="60160"/>
                </a:lnTo>
                <a:lnTo>
                  <a:pt x="285527" y="82375"/>
                </a:lnTo>
                <a:lnTo>
                  <a:pt x="285527" y="93307"/>
                </a:lnTo>
                <a:lnTo>
                  <a:pt x="287461" y="97261"/>
                </a:lnTo>
                <a:lnTo>
                  <a:pt x="291153" y="100636"/>
                </a:lnTo>
                <a:lnTo>
                  <a:pt x="295021" y="104010"/>
                </a:lnTo>
                <a:lnTo>
                  <a:pt x="299592" y="105715"/>
                </a:lnTo>
                <a:lnTo>
                  <a:pt x="310493" y="105715"/>
                </a:lnTo>
                <a:lnTo>
                  <a:pt x="315240" y="76153"/>
                </a:lnTo>
                <a:lnTo>
                  <a:pt x="314009" y="73851"/>
                </a:lnTo>
                <a:lnTo>
                  <a:pt x="314009" y="69844"/>
                </a:lnTo>
                <a:lnTo>
                  <a:pt x="315240" y="67981"/>
                </a:lnTo>
                <a:lnTo>
                  <a:pt x="321218" y="63798"/>
                </a:lnTo>
                <a:lnTo>
                  <a:pt x="325965" y="62515"/>
                </a:lnTo>
                <a:lnTo>
                  <a:pt x="374171" y="62515"/>
                </a:lnTo>
                <a:lnTo>
                  <a:pt x="370622" y="59914"/>
                </a:lnTo>
                <a:lnTo>
                  <a:pt x="365018" y="56618"/>
                </a:lnTo>
                <a:lnTo>
                  <a:pt x="358491" y="54268"/>
                </a:lnTo>
                <a:lnTo>
                  <a:pt x="351041" y="52860"/>
                </a:lnTo>
                <a:lnTo>
                  <a:pt x="342667" y="52392"/>
                </a:lnTo>
                <a:close/>
              </a:path>
              <a:path w="718184" h="184785">
                <a:moveTo>
                  <a:pt x="470135" y="69317"/>
                </a:moveTo>
                <a:lnTo>
                  <a:pt x="432686" y="69317"/>
                </a:lnTo>
                <a:lnTo>
                  <a:pt x="432686" y="149965"/>
                </a:lnTo>
                <a:lnTo>
                  <a:pt x="456773" y="182491"/>
                </a:lnTo>
                <a:lnTo>
                  <a:pt x="464685" y="182491"/>
                </a:lnTo>
                <a:lnTo>
                  <a:pt x="475962" y="180892"/>
                </a:lnTo>
                <a:lnTo>
                  <a:pt x="485541" y="176093"/>
                </a:lnTo>
                <a:lnTo>
                  <a:pt x="493439" y="168094"/>
                </a:lnTo>
                <a:lnTo>
                  <a:pt x="493958" y="167162"/>
                </a:lnTo>
                <a:lnTo>
                  <a:pt x="477871" y="167162"/>
                </a:lnTo>
                <a:lnTo>
                  <a:pt x="476289" y="166517"/>
                </a:lnTo>
                <a:lnTo>
                  <a:pt x="474706" y="165229"/>
                </a:lnTo>
                <a:lnTo>
                  <a:pt x="472948" y="163941"/>
                </a:lnTo>
                <a:lnTo>
                  <a:pt x="471717" y="162252"/>
                </a:lnTo>
                <a:lnTo>
                  <a:pt x="471014" y="160164"/>
                </a:lnTo>
                <a:lnTo>
                  <a:pt x="470504" y="158141"/>
                </a:lnTo>
                <a:lnTo>
                  <a:pt x="470175" y="153965"/>
                </a:lnTo>
                <a:lnTo>
                  <a:pt x="470135" y="69317"/>
                </a:lnTo>
                <a:close/>
              </a:path>
              <a:path w="718184" h="184785">
                <a:moveTo>
                  <a:pt x="495629" y="153965"/>
                </a:moveTo>
                <a:lnTo>
                  <a:pt x="490530" y="162763"/>
                </a:lnTo>
                <a:lnTo>
                  <a:pt x="485079" y="167162"/>
                </a:lnTo>
                <a:lnTo>
                  <a:pt x="493958" y="167162"/>
                </a:lnTo>
                <a:lnTo>
                  <a:pt x="499672" y="156896"/>
                </a:lnTo>
                <a:lnTo>
                  <a:pt x="495629" y="153965"/>
                </a:lnTo>
                <a:close/>
              </a:path>
              <a:path w="718184" h="184785">
                <a:moveTo>
                  <a:pt x="470135" y="10527"/>
                </a:moveTo>
                <a:lnTo>
                  <a:pt x="465740" y="10527"/>
                </a:lnTo>
                <a:lnTo>
                  <a:pt x="461091" y="18400"/>
                </a:lnTo>
                <a:lnTo>
                  <a:pt x="456114" y="25888"/>
                </a:lnTo>
                <a:lnTo>
                  <a:pt x="424623" y="58637"/>
                </a:lnTo>
                <a:lnTo>
                  <a:pt x="416511" y="64642"/>
                </a:lnTo>
                <a:lnTo>
                  <a:pt x="416511" y="69317"/>
                </a:lnTo>
                <a:lnTo>
                  <a:pt x="499672" y="69317"/>
                </a:lnTo>
                <a:lnTo>
                  <a:pt x="499672" y="56118"/>
                </a:lnTo>
                <a:lnTo>
                  <a:pt x="470135" y="56118"/>
                </a:lnTo>
                <a:lnTo>
                  <a:pt x="470135" y="10527"/>
                </a:lnTo>
                <a:close/>
              </a:path>
              <a:path w="718184" h="184785">
                <a:moveTo>
                  <a:pt x="565252" y="0"/>
                </a:moveTo>
                <a:lnTo>
                  <a:pt x="514441" y="0"/>
                </a:lnTo>
                <a:lnTo>
                  <a:pt x="514441" y="4921"/>
                </a:lnTo>
                <a:lnTo>
                  <a:pt x="519891" y="5641"/>
                </a:lnTo>
                <a:lnTo>
                  <a:pt x="523583" y="7153"/>
                </a:lnTo>
                <a:lnTo>
                  <a:pt x="525166" y="9455"/>
                </a:lnTo>
                <a:lnTo>
                  <a:pt x="526924" y="11775"/>
                </a:lnTo>
                <a:lnTo>
                  <a:pt x="527803" y="17628"/>
                </a:lnTo>
                <a:lnTo>
                  <a:pt x="527803" y="163208"/>
                </a:lnTo>
                <a:lnTo>
                  <a:pt x="527100" y="168939"/>
                </a:lnTo>
                <a:lnTo>
                  <a:pt x="525517" y="170893"/>
                </a:lnTo>
                <a:lnTo>
                  <a:pt x="523408" y="173739"/>
                </a:lnTo>
                <a:lnTo>
                  <a:pt x="519540" y="175428"/>
                </a:lnTo>
                <a:lnTo>
                  <a:pt x="514441" y="175960"/>
                </a:lnTo>
                <a:lnTo>
                  <a:pt x="514441" y="180760"/>
                </a:lnTo>
                <a:lnTo>
                  <a:pt x="577559" y="180760"/>
                </a:lnTo>
                <a:lnTo>
                  <a:pt x="577559" y="175960"/>
                </a:lnTo>
                <a:lnTo>
                  <a:pt x="572285" y="175248"/>
                </a:lnTo>
                <a:lnTo>
                  <a:pt x="568944" y="173384"/>
                </a:lnTo>
                <a:lnTo>
                  <a:pt x="567186" y="170361"/>
                </a:lnTo>
                <a:lnTo>
                  <a:pt x="565780" y="168139"/>
                </a:lnTo>
                <a:lnTo>
                  <a:pt x="565311" y="163208"/>
                </a:lnTo>
                <a:lnTo>
                  <a:pt x="565324" y="86795"/>
                </a:lnTo>
                <a:lnTo>
                  <a:pt x="569120" y="80776"/>
                </a:lnTo>
                <a:lnTo>
                  <a:pt x="572812" y="76487"/>
                </a:lnTo>
                <a:lnTo>
                  <a:pt x="578796" y="72111"/>
                </a:lnTo>
                <a:lnTo>
                  <a:pt x="565252" y="72111"/>
                </a:lnTo>
                <a:lnTo>
                  <a:pt x="565252" y="0"/>
                </a:lnTo>
                <a:close/>
              </a:path>
              <a:path w="718184" h="184785">
                <a:moveTo>
                  <a:pt x="631498" y="70389"/>
                </a:moveTo>
                <a:lnTo>
                  <a:pt x="588988" y="70389"/>
                </a:lnTo>
                <a:lnTo>
                  <a:pt x="591097" y="71109"/>
                </a:lnTo>
                <a:lnTo>
                  <a:pt x="594965" y="74044"/>
                </a:lnTo>
                <a:lnTo>
                  <a:pt x="596196" y="76083"/>
                </a:lnTo>
                <a:lnTo>
                  <a:pt x="597075" y="78719"/>
                </a:lnTo>
                <a:lnTo>
                  <a:pt x="597778" y="81338"/>
                </a:lnTo>
                <a:lnTo>
                  <a:pt x="598223" y="86795"/>
                </a:lnTo>
                <a:lnTo>
                  <a:pt x="598223" y="163208"/>
                </a:lnTo>
                <a:lnTo>
                  <a:pt x="585823" y="175960"/>
                </a:lnTo>
                <a:lnTo>
                  <a:pt x="585823" y="180760"/>
                </a:lnTo>
                <a:lnTo>
                  <a:pt x="649117" y="180760"/>
                </a:lnTo>
                <a:lnTo>
                  <a:pt x="649117" y="175960"/>
                </a:lnTo>
                <a:lnTo>
                  <a:pt x="643667" y="175338"/>
                </a:lnTo>
                <a:lnTo>
                  <a:pt x="639975" y="173849"/>
                </a:lnTo>
                <a:lnTo>
                  <a:pt x="636458" y="169139"/>
                </a:lnTo>
                <a:lnTo>
                  <a:pt x="635579" y="163208"/>
                </a:lnTo>
                <a:lnTo>
                  <a:pt x="635579" y="105047"/>
                </a:lnTo>
                <a:lnTo>
                  <a:pt x="635412" y="95152"/>
                </a:lnTo>
                <a:lnTo>
                  <a:pt x="634898" y="86795"/>
                </a:lnTo>
                <a:lnTo>
                  <a:pt x="634021" y="79981"/>
                </a:lnTo>
                <a:lnTo>
                  <a:pt x="632766" y="74712"/>
                </a:lnTo>
                <a:lnTo>
                  <a:pt x="631498" y="70389"/>
                </a:lnTo>
                <a:close/>
              </a:path>
              <a:path w="718184" h="184785">
                <a:moveTo>
                  <a:pt x="609558" y="52392"/>
                </a:moveTo>
                <a:lnTo>
                  <a:pt x="595493" y="52392"/>
                </a:lnTo>
                <a:lnTo>
                  <a:pt x="589691" y="53868"/>
                </a:lnTo>
                <a:lnTo>
                  <a:pt x="583889" y="56856"/>
                </a:lnTo>
                <a:lnTo>
                  <a:pt x="578263" y="59826"/>
                </a:lnTo>
                <a:lnTo>
                  <a:pt x="571933" y="64923"/>
                </a:lnTo>
                <a:lnTo>
                  <a:pt x="565252" y="72111"/>
                </a:lnTo>
                <a:lnTo>
                  <a:pt x="578796" y="72111"/>
                </a:lnTo>
                <a:lnTo>
                  <a:pt x="579493" y="71601"/>
                </a:lnTo>
                <a:lnTo>
                  <a:pt x="583010" y="70389"/>
                </a:lnTo>
                <a:lnTo>
                  <a:pt x="631498" y="70389"/>
                </a:lnTo>
                <a:lnTo>
                  <a:pt x="631008" y="68719"/>
                </a:lnTo>
                <a:lnTo>
                  <a:pt x="627316" y="63499"/>
                </a:lnTo>
                <a:lnTo>
                  <a:pt x="621865" y="59053"/>
                </a:lnTo>
                <a:lnTo>
                  <a:pt x="616239" y="54606"/>
                </a:lnTo>
                <a:lnTo>
                  <a:pt x="609558" y="52392"/>
                </a:lnTo>
                <a:close/>
              </a:path>
              <a:path w="718184" h="184785">
                <a:moveTo>
                  <a:pt x="701862" y="139701"/>
                </a:moveTo>
                <a:lnTo>
                  <a:pt x="689379" y="139701"/>
                </a:lnTo>
                <a:lnTo>
                  <a:pt x="684281" y="141878"/>
                </a:lnTo>
                <a:lnTo>
                  <a:pt x="679885" y="146232"/>
                </a:lnTo>
                <a:lnTo>
                  <a:pt x="675665" y="150587"/>
                </a:lnTo>
                <a:lnTo>
                  <a:pt x="673380" y="155831"/>
                </a:lnTo>
                <a:lnTo>
                  <a:pt x="673380" y="168095"/>
                </a:lnTo>
                <a:lnTo>
                  <a:pt x="675665" y="173315"/>
                </a:lnTo>
                <a:lnTo>
                  <a:pt x="679885" y="177626"/>
                </a:lnTo>
                <a:lnTo>
                  <a:pt x="684281" y="181936"/>
                </a:lnTo>
                <a:lnTo>
                  <a:pt x="689379" y="184092"/>
                </a:lnTo>
                <a:lnTo>
                  <a:pt x="701686" y="184092"/>
                </a:lnTo>
                <a:lnTo>
                  <a:pt x="706961" y="181936"/>
                </a:lnTo>
                <a:lnTo>
                  <a:pt x="715752" y="173315"/>
                </a:lnTo>
                <a:lnTo>
                  <a:pt x="717862" y="168095"/>
                </a:lnTo>
                <a:lnTo>
                  <a:pt x="717862" y="155831"/>
                </a:lnTo>
                <a:lnTo>
                  <a:pt x="715752" y="150587"/>
                </a:lnTo>
                <a:lnTo>
                  <a:pt x="711356" y="146232"/>
                </a:lnTo>
                <a:lnTo>
                  <a:pt x="707137" y="141878"/>
                </a:lnTo>
                <a:lnTo>
                  <a:pt x="701862" y="139701"/>
                </a:lnTo>
                <a:close/>
              </a:path>
            </a:pathLst>
          </a:custGeom>
          <a:solidFill>
            <a:srgbClr val="00008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 txBox="1">
            <a:spLocks noGrp="1"/>
          </p:cNvSpPr>
          <p:nvPr>
            <p:ph type="title"/>
          </p:nvPr>
        </p:nvSpPr>
        <p:spPr>
          <a:xfrm>
            <a:off x="546303" y="146380"/>
            <a:ext cx="7457440" cy="51435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3200" spc="-114" dirty="0"/>
              <a:t>Mechanism</a:t>
            </a:r>
            <a:r>
              <a:rPr sz="3200" spc="-760" dirty="0"/>
              <a:t> </a:t>
            </a:r>
            <a:r>
              <a:rPr sz="3200" spc="-130" dirty="0"/>
              <a:t>of </a:t>
            </a:r>
            <a:r>
              <a:rPr sz="3200" spc="-170" dirty="0"/>
              <a:t>action </a:t>
            </a:r>
            <a:r>
              <a:rPr sz="3200" spc="-130" dirty="0"/>
              <a:t>of </a:t>
            </a:r>
            <a:r>
              <a:rPr sz="3200" spc="-185" dirty="0"/>
              <a:t>folic acid </a:t>
            </a:r>
            <a:r>
              <a:rPr sz="3200" spc="-150" dirty="0"/>
              <a:t>antagonist</a:t>
            </a:r>
          </a:p>
        </p:txBody>
      </p:sp>
    </p:spTree>
    <p:extLst>
      <p:ext uri="{BB962C8B-B14F-4D97-AF65-F5344CB8AC3E}">
        <p14:creationId xmlns:p14="http://schemas.microsoft.com/office/powerpoint/2010/main" val="3529425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87858" y="428370"/>
            <a:ext cx="5129530" cy="51371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pc="-5" dirty="0" smtClean="0">
                <a:solidFill>
                  <a:srgbClr val="00AF50"/>
                </a:solidFill>
                <a:latin typeface="Times New Roman"/>
                <a:cs typeface="Times New Roman"/>
              </a:rPr>
              <a:t>Methotrexate(</a:t>
            </a:r>
            <a:r>
              <a:rPr spc="-5" dirty="0" err="1" smtClean="0">
                <a:solidFill>
                  <a:srgbClr val="00AF50"/>
                </a:solidFill>
                <a:latin typeface="Times New Roman"/>
                <a:cs typeface="Times New Roman"/>
              </a:rPr>
              <a:t>amethopterin</a:t>
            </a:r>
            <a:r>
              <a:rPr lang="ar-IQ" b="0" spc="-5" dirty="0" smtClean="0">
                <a:solidFill>
                  <a:srgbClr val="00AF50"/>
                </a:solidFill>
                <a:latin typeface="Times New Roman"/>
                <a:cs typeface="Times New Roman"/>
              </a:rPr>
              <a:t>(</a:t>
            </a:r>
            <a:endParaRPr b="0" spc="-5" dirty="0">
              <a:solidFill>
                <a:srgbClr val="00AF50"/>
              </a:solidFill>
              <a:latin typeface="Times New Roman"/>
              <a:cs typeface="Times New Roman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751737" y="3165770"/>
            <a:ext cx="108804" cy="17089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" name="object 4"/>
          <p:cNvSpPr/>
          <p:nvPr/>
        </p:nvSpPr>
        <p:spPr>
          <a:xfrm>
            <a:off x="1017543" y="2435111"/>
            <a:ext cx="108794" cy="17097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" name="object 5"/>
          <p:cNvSpPr/>
          <p:nvPr/>
        </p:nvSpPr>
        <p:spPr>
          <a:xfrm>
            <a:off x="808599" y="2756764"/>
            <a:ext cx="0" cy="379095"/>
          </a:xfrm>
          <a:custGeom>
            <a:avLst/>
            <a:gdLst/>
            <a:ahLst/>
            <a:cxnLst/>
            <a:rect l="l" t="t" r="r" b="b"/>
            <a:pathLst>
              <a:path h="379094">
                <a:moveTo>
                  <a:pt x="0" y="0"/>
                </a:moveTo>
                <a:lnTo>
                  <a:pt x="0" y="378806"/>
                </a:lnTo>
              </a:path>
            </a:pathLst>
          </a:custGeom>
          <a:ln w="982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" name="object 6"/>
          <p:cNvSpPr/>
          <p:nvPr/>
        </p:nvSpPr>
        <p:spPr>
          <a:xfrm>
            <a:off x="845430" y="2790536"/>
            <a:ext cx="0" cy="345440"/>
          </a:xfrm>
          <a:custGeom>
            <a:avLst/>
            <a:gdLst/>
            <a:ahLst/>
            <a:cxnLst/>
            <a:rect l="l" t="t" r="r" b="b"/>
            <a:pathLst>
              <a:path h="345439">
                <a:moveTo>
                  <a:pt x="0" y="0"/>
                </a:moveTo>
                <a:lnTo>
                  <a:pt x="0" y="345033"/>
                </a:lnTo>
              </a:path>
            </a:pathLst>
          </a:custGeom>
          <a:ln w="982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" name="object 7"/>
          <p:cNvSpPr/>
          <p:nvPr/>
        </p:nvSpPr>
        <p:spPr>
          <a:xfrm>
            <a:off x="879488" y="3308866"/>
            <a:ext cx="194945" cy="179070"/>
          </a:xfrm>
          <a:custGeom>
            <a:avLst/>
            <a:gdLst/>
            <a:ahLst/>
            <a:cxnLst/>
            <a:rect l="l" t="t" r="r" b="b"/>
            <a:pathLst>
              <a:path w="194944" h="179070">
                <a:moveTo>
                  <a:pt x="0" y="0"/>
                </a:moveTo>
                <a:lnTo>
                  <a:pt x="194916" y="178605"/>
                </a:lnTo>
              </a:path>
            </a:pathLst>
          </a:custGeom>
          <a:ln w="1295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" name="object 8"/>
          <p:cNvSpPr/>
          <p:nvPr/>
        </p:nvSpPr>
        <p:spPr>
          <a:xfrm>
            <a:off x="1074405" y="3243870"/>
            <a:ext cx="266065" cy="243840"/>
          </a:xfrm>
          <a:custGeom>
            <a:avLst/>
            <a:gdLst/>
            <a:ahLst/>
            <a:cxnLst/>
            <a:rect l="l" t="t" r="r" b="b"/>
            <a:pathLst>
              <a:path w="266065" h="243839">
                <a:moveTo>
                  <a:pt x="0" y="243601"/>
                </a:moveTo>
                <a:lnTo>
                  <a:pt x="265805" y="0"/>
                </a:lnTo>
              </a:path>
            </a:pathLst>
          </a:custGeom>
          <a:ln w="1295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" name="object 9"/>
          <p:cNvSpPr/>
          <p:nvPr/>
        </p:nvSpPr>
        <p:spPr>
          <a:xfrm>
            <a:off x="1074405" y="3210097"/>
            <a:ext cx="229235" cy="210185"/>
          </a:xfrm>
          <a:custGeom>
            <a:avLst/>
            <a:gdLst/>
            <a:ahLst/>
            <a:cxnLst/>
            <a:rect l="l" t="t" r="r" b="b"/>
            <a:pathLst>
              <a:path w="229234" h="210185">
                <a:moveTo>
                  <a:pt x="0" y="209877"/>
                </a:moveTo>
                <a:lnTo>
                  <a:pt x="228975" y="0"/>
                </a:lnTo>
              </a:path>
            </a:pathLst>
          </a:custGeom>
          <a:ln w="1295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1340211" y="2756764"/>
            <a:ext cx="0" cy="487680"/>
          </a:xfrm>
          <a:custGeom>
            <a:avLst/>
            <a:gdLst/>
            <a:ahLst/>
            <a:cxnLst/>
            <a:rect l="l" t="t" r="r" b="b"/>
            <a:pathLst>
              <a:path h="487680">
                <a:moveTo>
                  <a:pt x="0" y="487105"/>
                </a:moveTo>
                <a:lnTo>
                  <a:pt x="0" y="0"/>
                </a:lnTo>
              </a:path>
            </a:pathLst>
          </a:custGeom>
          <a:ln w="982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1" name="object 11"/>
          <p:cNvSpPr/>
          <p:nvPr/>
        </p:nvSpPr>
        <p:spPr>
          <a:xfrm>
            <a:off x="1145294" y="2578158"/>
            <a:ext cx="194945" cy="179070"/>
          </a:xfrm>
          <a:custGeom>
            <a:avLst/>
            <a:gdLst/>
            <a:ahLst/>
            <a:cxnLst/>
            <a:rect l="l" t="t" r="r" b="b"/>
            <a:pathLst>
              <a:path w="194944" h="179069">
                <a:moveTo>
                  <a:pt x="194916" y="178605"/>
                </a:moveTo>
                <a:lnTo>
                  <a:pt x="0" y="0"/>
                </a:lnTo>
              </a:path>
            </a:pathLst>
          </a:custGeom>
          <a:ln w="1295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1126879" y="2628817"/>
            <a:ext cx="176530" cy="161925"/>
          </a:xfrm>
          <a:custGeom>
            <a:avLst/>
            <a:gdLst/>
            <a:ahLst/>
            <a:cxnLst/>
            <a:rect l="l" t="t" r="r" b="b"/>
            <a:pathLst>
              <a:path w="176530" h="161925">
                <a:moveTo>
                  <a:pt x="176501" y="161719"/>
                </a:moveTo>
                <a:lnTo>
                  <a:pt x="0" y="0"/>
                </a:lnTo>
              </a:path>
            </a:pathLst>
          </a:custGeom>
          <a:ln w="1295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808599" y="2592284"/>
            <a:ext cx="179705" cy="165100"/>
          </a:xfrm>
          <a:custGeom>
            <a:avLst/>
            <a:gdLst/>
            <a:ahLst/>
            <a:cxnLst/>
            <a:rect l="l" t="t" r="r" b="b"/>
            <a:pathLst>
              <a:path w="179705" h="165100">
                <a:moveTo>
                  <a:pt x="179570" y="0"/>
                </a:moveTo>
                <a:lnTo>
                  <a:pt x="0" y="164479"/>
                </a:lnTo>
              </a:path>
            </a:pathLst>
          </a:custGeom>
          <a:ln w="1295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1549144" y="3409404"/>
            <a:ext cx="109220" cy="170815"/>
          </a:xfrm>
          <a:custGeom>
            <a:avLst/>
            <a:gdLst/>
            <a:ahLst/>
            <a:cxnLst/>
            <a:rect l="l" t="t" r="r" b="b"/>
            <a:pathLst>
              <a:path w="109219" h="170814">
                <a:moveTo>
                  <a:pt x="53255" y="31775"/>
                </a:moveTo>
                <a:lnTo>
                  <a:pt x="21177" y="31775"/>
                </a:lnTo>
                <a:lnTo>
                  <a:pt x="92383" y="170811"/>
                </a:lnTo>
                <a:lnTo>
                  <a:pt x="94941" y="170811"/>
                </a:lnTo>
                <a:lnTo>
                  <a:pt x="94941" y="103574"/>
                </a:lnTo>
                <a:lnTo>
                  <a:pt x="89212" y="103574"/>
                </a:lnTo>
                <a:lnTo>
                  <a:pt x="53255" y="31775"/>
                </a:lnTo>
                <a:close/>
              </a:path>
              <a:path w="109219" h="170814">
                <a:moveTo>
                  <a:pt x="37342" y="0"/>
                </a:moveTo>
                <a:lnTo>
                  <a:pt x="0" y="0"/>
                </a:lnTo>
                <a:lnTo>
                  <a:pt x="0" y="4562"/>
                </a:lnTo>
                <a:lnTo>
                  <a:pt x="3171" y="4724"/>
                </a:lnTo>
                <a:lnTo>
                  <a:pt x="5626" y="5504"/>
                </a:lnTo>
                <a:lnTo>
                  <a:pt x="9105" y="8297"/>
                </a:lnTo>
                <a:lnTo>
                  <a:pt x="11049" y="11203"/>
                </a:lnTo>
                <a:lnTo>
                  <a:pt x="15550" y="20068"/>
                </a:lnTo>
                <a:lnTo>
                  <a:pt x="15550" y="146797"/>
                </a:lnTo>
                <a:lnTo>
                  <a:pt x="14425" y="153081"/>
                </a:lnTo>
                <a:lnTo>
                  <a:pt x="12072" y="156783"/>
                </a:lnTo>
                <a:lnTo>
                  <a:pt x="9821" y="160468"/>
                </a:lnTo>
                <a:lnTo>
                  <a:pt x="5831" y="162352"/>
                </a:lnTo>
                <a:lnTo>
                  <a:pt x="0" y="162433"/>
                </a:lnTo>
                <a:lnTo>
                  <a:pt x="0" y="166996"/>
                </a:lnTo>
                <a:lnTo>
                  <a:pt x="37342" y="166996"/>
                </a:lnTo>
                <a:lnTo>
                  <a:pt x="37342" y="162433"/>
                </a:lnTo>
                <a:lnTo>
                  <a:pt x="31306" y="162433"/>
                </a:lnTo>
                <a:lnTo>
                  <a:pt x="28134" y="160761"/>
                </a:lnTo>
                <a:lnTo>
                  <a:pt x="22610" y="154022"/>
                </a:lnTo>
                <a:lnTo>
                  <a:pt x="21177" y="147544"/>
                </a:lnTo>
                <a:lnTo>
                  <a:pt x="21177" y="31775"/>
                </a:lnTo>
                <a:lnTo>
                  <a:pt x="53255" y="31775"/>
                </a:lnTo>
                <a:lnTo>
                  <a:pt x="37342" y="0"/>
                </a:lnTo>
                <a:close/>
              </a:path>
              <a:path w="109219" h="170814">
                <a:moveTo>
                  <a:pt x="108753" y="4383"/>
                </a:moveTo>
                <a:lnTo>
                  <a:pt x="79902" y="4383"/>
                </a:lnTo>
                <a:lnTo>
                  <a:pt x="84097" y="6689"/>
                </a:lnTo>
                <a:lnTo>
                  <a:pt x="86552" y="11446"/>
                </a:lnTo>
                <a:lnTo>
                  <a:pt x="88291" y="14986"/>
                </a:lnTo>
                <a:lnTo>
                  <a:pt x="89212" y="21757"/>
                </a:lnTo>
                <a:lnTo>
                  <a:pt x="89212" y="103574"/>
                </a:lnTo>
                <a:lnTo>
                  <a:pt x="94941" y="103574"/>
                </a:lnTo>
                <a:lnTo>
                  <a:pt x="94941" y="23884"/>
                </a:lnTo>
                <a:lnTo>
                  <a:pt x="95453" y="18331"/>
                </a:lnTo>
                <a:lnTo>
                  <a:pt x="108753" y="4562"/>
                </a:lnTo>
                <a:lnTo>
                  <a:pt x="108753" y="4383"/>
                </a:lnTo>
                <a:close/>
              </a:path>
              <a:path w="109219" h="170814">
                <a:moveTo>
                  <a:pt x="108753" y="0"/>
                </a:moveTo>
                <a:lnTo>
                  <a:pt x="74070" y="0"/>
                </a:lnTo>
                <a:lnTo>
                  <a:pt x="74070" y="4562"/>
                </a:lnTo>
                <a:lnTo>
                  <a:pt x="79902" y="4383"/>
                </a:lnTo>
                <a:lnTo>
                  <a:pt x="108753" y="4383"/>
                </a:lnTo>
                <a:lnTo>
                  <a:pt x="108753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5" name="object 15"/>
          <p:cNvSpPr/>
          <p:nvPr/>
        </p:nvSpPr>
        <p:spPr>
          <a:xfrm>
            <a:off x="1549144" y="2435111"/>
            <a:ext cx="108753" cy="17097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6" name="object 16"/>
          <p:cNvSpPr/>
          <p:nvPr/>
        </p:nvSpPr>
        <p:spPr>
          <a:xfrm>
            <a:off x="1340211" y="3243870"/>
            <a:ext cx="185420" cy="169545"/>
          </a:xfrm>
          <a:custGeom>
            <a:avLst/>
            <a:gdLst/>
            <a:ahLst/>
            <a:cxnLst/>
            <a:rect l="l" t="t" r="r" b="b"/>
            <a:pathLst>
              <a:path w="185419" h="169545">
                <a:moveTo>
                  <a:pt x="0" y="0"/>
                </a:moveTo>
                <a:lnTo>
                  <a:pt x="184890" y="169480"/>
                </a:lnTo>
              </a:path>
            </a:pathLst>
          </a:custGeom>
          <a:ln w="1295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7" name="object 17"/>
          <p:cNvSpPr/>
          <p:nvPr/>
        </p:nvSpPr>
        <p:spPr>
          <a:xfrm>
            <a:off x="1685827" y="3243870"/>
            <a:ext cx="186055" cy="170815"/>
          </a:xfrm>
          <a:custGeom>
            <a:avLst/>
            <a:gdLst/>
            <a:ahLst/>
            <a:cxnLst/>
            <a:rect l="l" t="t" r="r" b="b"/>
            <a:pathLst>
              <a:path w="186055" h="170814">
                <a:moveTo>
                  <a:pt x="0" y="170487"/>
                </a:moveTo>
                <a:lnTo>
                  <a:pt x="185995" y="0"/>
                </a:lnTo>
              </a:path>
            </a:pathLst>
          </a:custGeom>
          <a:ln w="1295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8" name="object 18"/>
          <p:cNvSpPr/>
          <p:nvPr/>
        </p:nvSpPr>
        <p:spPr>
          <a:xfrm>
            <a:off x="1667412" y="3210097"/>
            <a:ext cx="167640" cy="153670"/>
          </a:xfrm>
          <a:custGeom>
            <a:avLst/>
            <a:gdLst/>
            <a:ahLst/>
            <a:cxnLst/>
            <a:rect l="l" t="t" r="r" b="b"/>
            <a:pathLst>
              <a:path w="167639" h="153670">
                <a:moveTo>
                  <a:pt x="0" y="153633"/>
                </a:moveTo>
                <a:lnTo>
                  <a:pt x="167580" y="0"/>
                </a:lnTo>
              </a:path>
            </a:pathLst>
          </a:custGeom>
          <a:ln w="1295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19" name="object 19"/>
          <p:cNvSpPr/>
          <p:nvPr/>
        </p:nvSpPr>
        <p:spPr>
          <a:xfrm>
            <a:off x="1871823" y="2756764"/>
            <a:ext cx="0" cy="487680"/>
          </a:xfrm>
          <a:custGeom>
            <a:avLst/>
            <a:gdLst/>
            <a:ahLst/>
            <a:cxnLst/>
            <a:rect l="l" t="t" r="r" b="b"/>
            <a:pathLst>
              <a:path h="487680">
                <a:moveTo>
                  <a:pt x="0" y="487105"/>
                </a:moveTo>
                <a:lnTo>
                  <a:pt x="0" y="0"/>
                </a:lnTo>
              </a:path>
            </a:pathLst>
          </a:custGeom>
          <a:ln w="982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0" name="object 20"/>
          <p:cNvSpPr/>
          <p:nvPr/>
        </p:nvSpPr>
        <p:spPr>
          <a:xfrm>
            <a:off x="1676926" y="2578158"/>
            <a:ext cx="194945" cy="179070"/>
          </a:xfrm>
          <a:custGeom>
            <a:avLst/>
            <a:gdLst/>
            <a:ahLst/>
            <a:cxnLst/>
            <a:rect l="l" t="t" r="r" b="b"/>
            <a:pathLst>
              <a:path w="194944" h="179069">
                <a:moveTo>
                  <a:pt x="194896" y="178605"/>
                </a:moveTo>
                <a:lnTo>
                  <a:pt x="0" y="0"/>
                </a:lnTo>
              </a:path>
            </a:pathLst>
          </a:custGeom>
          <a:ln w="1295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1" name="object 21"/>
          <p:cNvSpPr/>
          <p:nvPr/>
        </p:nvSpPr>
        <p:spPr>
          <a:xfrm>
            <a:off x="1658511" y="2628817"/>
            <a:ext cx="176530" cy="161925"/>
          </a:xfrm>
          <a:custGeom>
            <a:avLst/>
            <a:gdLst/>
            <a:ahLst/>
            <a:cxnLst/>
            <a:rect l="l" t="t" r="r" b="b"/>
            <a:pathLst>
              <a:path w="176530" h="161925">
                <a:moveTo>
                  <a:pt x="176480" y="161719"/>
                </a:moveTo>
                <a:lnTo>
                  <a:pt x="0" y="0"/>
                </a:lnTo>
              </a:path>
            </a:pathLst>
          </a:custGeom>
          <a:ln w="1295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2" name="object 22"/>
          <p:cNvSpPr/>
          <p:nvPr/>
        </p:nvSpPr>
        <p:spPr>
          <a:xfrm>
            <a:off x="1340211" y="2592284"/>
            <a:ext cx="179705" cy="165100"/>
          </a:xfrm>
          <a:custGeom>
            <a:avLst/>
            <a:gdLst/>
            <a:ahLst/>
            <a:cxnLst/>
            <a:rect l="l" t="t" r="r" b="b"/>
            <a:pathLst>
              <a:path w="179705" h="165100">
                <a:moveTo>
                  <a:pt x="179570" y="0"/>
                </a:moveTo>
                <a:lnTo>
                  <a:pt x="0" y="164479"/>
                </a:lnTo>
              </a:path>
            </a:pathLst>
          </a:custGeom>
          <a:ln w="1295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3" name="object 23"/>
          <p:cNvSpPr/>
          <p:nvPr/>
        </p:nvSpPr>
        <p:spPr>
          <a:xfrm>
            <a:off x="1016904" y="3894172"/>
            <a:ext cx="241869" cy="173149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4" name="object 24"/>
          <p:cNvSpPr/>
          <p:nvPr/>
        </p:nvSpPr>
        <p:spPr>
          <a:xfrm>
            <a:off x="1074405" y="3487471"/>
            <a:ext cx="0" cy="377190"/>
          </a:xfrm>
          <a:custGeom>
            <a:avLst/>
            <a:gdLst/>
            <a:ahLst/>
            <a:cxnLst/>
            <a:rect l="l" t="t" r="r" b="b"/>
            <a:pathLst>
              <a:path h="377189">
                <a:moveTo>
                  <a:pt x="0" y="0"/>
                </a:moveTo>
                <a:lnTo>
                  <a:pt x="0" y="376743"/>
                </a:lnTo>
              </a:path>
            </a:pathLst>
          </a:custGeom>
          <a:ln w="982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5" name="object 25"/>
          <p:cNvSpPr/>
          <p:nvPr/>
        </p:nvSpPr>
        <p:spPr>
          <a:xfrm>
            <a:off x="346994" y="2334280"/>
            <a:ext cx="467957" cy="428835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6" name="object 26"/>
          <p:cNvSpPr/>
          <p:nvPr/>
        </p:nvSpPr>
        <p:spPr>
          <a:xfrm>
            <a:off x="2390012" y="4185396"/>
            <a:ext cx="667762" cy="174400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7" name="object 27"/>
          <p:cNvSpPr/>
          <p:nvPr/>
        </p:nvSpPr>
        <p:spPr>
          <a:xfrm>
            <a:off x="2387761" y="4484155"/>
            <a:ext cx="207684" cy="174757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8" name="object 28"/>
          <p:cNvSpPr/>
          <p:nvPr/>
        </p:nvSpPr>
        <p:spPr>
          <a:xfrm>
            <a:off x="2649260" y="4484658"/>
            <a:ext cx="179542" cy="173896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29" name="object 29"/>
          <p:cNvSpPr/>
          <p:nvPr/>
        </p:nvSpPr>
        <p:spPr>
          <a:xfrm>
            <a:off x="2122989" y="2910040"/>
            <a:ext cx="177810" cy="225205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0" name="object 30"/>
          <p:cNvSpPr/>
          <p:nvPr/>
        </p:nvSpPr>
        <p:spPr>
          <a:xfrm>
            <a:off x="2125955" y="3166744"/>
            <a:ext cx="99750" cy="174659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1" name="object 31"/>
          <p:cNvSpPr/>
          <p:nvPr/>
        </p:nvSpPr>
        <p:spPr>
          <a:xfrm>
            <a:off x="1871823" y="3243870"/>
            <a:ext cx="234315" cy="0"/>
          </a:xfrm>
          <a:custGeom>
            <a:avLst/>
            <a:gdLst/>
            <a:ahLst/>
            <a:cxnLst/>
            <a:rect l="l" t="t" r="r" b="b"/>
            <a:pathLst>
              <a:path w="234314">
                <a:moveTo>
                  <a:pt x="0" y="0"/>
                </a:moveTo>
                <a:lnTo>
                  <a:pt x="234182" y="0"/>
                </a:lnTo>
              </a:path>
            </a:pathLst>
          </a:custGeom>
          <a:ln w="1558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2" name="object 32"/>
          <p:cNvSpPr/>
          <p:nvPr/>
        </p:nvSpPr>
        <p:spPr>
          <a:xfrm>
            <a:off x="2429912" y="2966057"/>
            <a:ext cx="117347" cy="166914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3" name="object 33"/>
          <p:cNvSpPr/>
          <p:nvPr/>
        </p:nvSpPr>
        <p:spPr>
          <a:xfrm>
            <a:off x="2428786" y="3165770"/>
            <a:ext cx="108855" cy="170892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4" name="object 34"/>
          <p:cNvSpPr/>
          <p:nvPr/>
        </p:nvSpPr>
        <p:spPr>
          <a:xfrm>
            <a:off x="2321261" y="3243870"/>
            <a:ext cx="88265" cy="0"/>
          </a:xfrm>
          <a:custGeom>
            <a:avLst/>
            <a:gdLst/>
            <a:ahLst/>
            <a:cxnLst/>
            <a:rect l="l" t="t" r="r" b="b"/>
            <a:pathLst>
              <a:path w="88264">
                <a:moveTo>
                  <a:pt x="0" y="0"/>
                </a:moveTo>
                <a:lnTo>
                  <a:pt x="87984" y="0"/>
                </a:lnTo>
              </a:path>
            </a:pathLst>
          </a:custGeom>
          <a:ln w="1558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5" name="object 35"/>
          <p:cNvSpPr/>
          <p:nvPr/>
        </p:nvSpPr>
        <p:spPr>
          <a:xfrm>
            <a:off x="2570483" y="3243870"/>
            <a:ext cx="222250" cy="0"/>
          </a:xfrm>
          <a:custGeom>
            <a:avLst/>
            <a:gdLst/>
            <a:ahLst/>
            <a:cxnLst/>
            <a:rect l="l" t="t" r="r" b="b"/>
            <a:pathLst>
              <a:path w="222250">
                <a:moveTo>
                  <a:pt x="0" y="0"/>
                </a:moveTo>
                <a:lnTo>
                  <a:pt x="222110" y="0"/>
                </a:lnTo>
              </a:path>
            </a:pathLst>
          </a:custGeom>
          <a:ln w="1558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6" name="object 36"/>
          <p:cNvSpPr/>
          <p:nvPr/>
        </p:nvSpPr>
        <p:spPr>
          <a:xfrm>
            <a:off x="2792593" y="3243870"/>
            <a:ext cx="153670" cy="422275"/>
          </a:xfrm>
          <a:custGeom>
            <a:avLst/>
            <a:gdLst/>
            <a:ahLst/>
            <a:cxnLst/>
            <a:rect l="l" t="t" r="r" b="b"/>
            <a:pathLst>
              <a:path w="153669" h="422275">
                <a:moveTo>
                  <a:pt x="0" y="0"/>
                </a:moveTo>
                <a:lnTo>
                  <a:pt x="153461" y="421882"/>
                </a:lnTo>
              </a:path>
            </a:pathLst>
          </a:custGeom>
          <a:ln w="1049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7" name="object 37"/>
          <p:cNvSpPr/>
          <p:nvPr/>
        </p:nvSpPr>
        <p:spPr>
          <a:xfrm>
            <a:off x="2835153" y="3243870"/>
            <a:ext cx="132715" cy="363855"/>
          </a:xfrm>
          <a:custGeom>
            <a:avLst/>
            <a:gdLst/>
            <a:ahLst/>
            <a:cxnLst/>
            <a:rect l="l" t="t" r="r" b="b"/>
            <a:pathLst>
              <a:path w="132714" h="363854">
                <a:moveTo>
                  <a:pt x="0" y="0"/>
                </a:moveTo>
                <a:lnTo>
                  <a:pt x="132181" y="363429"/>
                </a:lnTo>
              </a:path>
            </a:pathLst>
          </a:custGeom>
          <a:ln w="1049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8" name="object 38"/>
          <p:cNvSpPr/>
          <p:nvPr/>
        </p:nvSpPr>
        <p:spPr>
          <a:xfrm>
            <a:off x="2946055" y="3665752"/>
            <a:ext cx="307340" cy="0"/>
          </a:xfrm>
          <a:custGeom>
            <a:avLst/>
            <a:gdLst/>
            <a:ahLst/>
            <a:cxnLst/>
            <a:rect l="l" t="t" r="r" b="b"/>
            <a:pathLst>
              <a:path w="307339">
                <a:moveTo>
                  <a:pt x="0" y="0"/>
                </a:moveTo>
                <a:lnTo>
                  <a:pt x="306923" y="0"/>
                </a:lnTo>
              </a:path>
            </a:pathLst>
          </a:custGeom>
          <a:ln w="1558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9" name="object 39"/>
          <p:cNvSpPr/>
          <p:nvPr/>
        </p:nvSpPr>
        <p:spPr>
          <a:xfrm>
            <a:off x="3252978" y="3243870"/>
            <a:ext cx="153670" cy="422275"/>
          </a:xfrm>
          <a:custGeom>
            <a:avLst/>
            <a:gdLst/>
            <a:ahLst/>
            <a:cxnLst/>
            <a:rect l="l" t="t" r="r" b="b"/>
            <a:pathLst>
              <a:path w="153670" h="422275">
                <a:moveTo>
                  <a:pt x="0" y="421882"/>
                </a:moveTo>
                <a:lnTo>
                  <a:pt x="153461" y="0"/>
                </a:lnTo>
              </a:path>
            </a:pathLst>
          </a:custGeom>
          <a:ln w="1049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0" name="object 40"/>
          <p:cNvSpPr/>
          <p:nvPr/>
        </p:nvSpPr>
        <p:spPr>
          <a:xfrm>
            <a:off x="3231698" y="3243870"/>
            <a:ext cx="132715" cy="363855"/>
          </a:xfrm>
          <a:custGeom>
            <a:avLst/>
            <a:gdLst/>
            <a:ahLst/>
            <a:cxnLst/>
            <a:rect l="l" t="t" r="r" b="b"/>
            <a:pathLst>
              <a:path w="132714" h="363854">
                <a:moveTo>
                  <a:pt x="0" y="363429"/>
                </a:moveTo>
                <a:lnTo>
                  <a:pt x="132181" y="0"/>
                </a:lnTo>
              </a:path>
            </a:pathLst>
          </a:custGeom>
          <a:ln w="1049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1" name="object 41"/>
          <p:cNvSpPr/>
          <p:nvPr/>
        </p:nvSpPr>
        <p:spPr>
          <a:xfrm>
            <a:off x="3252978" y="2822036"/>
            <a:ext cx="153670" cy="422275"/>
          </a:xfrm>
          <a:custGeom>
            <a:avLst/>
            <a:gdLst/>
            <a:ahLst/>
            <a:cxnLst/>
            <a:rect l="l" t="t" r="r" b="b"/>
            <a:pathLst>
              <a:path w="153670" h="422275">
                <a:moveTo>
                  <a:pt x="153461" y="421833"/>
                </a:moveTo>
                <a:lnTo>
                  <a:pt x="0" y="0"/>
                </a:lnTo>
              </a:path>
            </a:pathLst>
          </a:custGeom>
          <a:ln w="1049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2" name="object 42"/>
          <p:cNvSpPr/>
          <p:nvPr/>
        </p:nvSpPr>
        <p:spPr>
          <a:xfrm>
            <a:off x="2946055" y="2822036"/>
            <a:ext cx="307340" cy="0"/>
          </a:xfrm>
          <a:custGeom>
            <a:avLst/>
            <a:gdLst/>
            <a:ahLst/>
            <a:cxnLst/>
            <a:rect l="l" t="t" r="r" b="b"/>
            <a:pathLst>
              <a:path w="307339">
                <a:moveTo>
                  <a:pt x="306923" y="0"/>
                </a:moveTo>
                <a:lnTo>
                  <a:pt x="0" y="0"/>
                </a:lnTo>
              </a:path>
            </a:pathLst>
          </a:custGeom>
          <a:ln w="1558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3" name="object 43"/>
          <p:cNvSpPr/>
          <p:nvPr/>
        </p:nvSpPr>
        <p:spPr>
          <a:xfrm>
            <a:off x="2967334" y="2880488"/>
            <a:ext cx="264795" cy="0"/>
          </a:xfrm>
          <a:custGeom>
            <a:avLst/>
            <a:gdLst/>
            <a:ahLst/>
            <a:cxnLst/>
            <a:rect l="l" t="t" r="r" b="b"/>
            <a:pathLst>
              <a:path w="264794">
                <a:moveTo>
                  <a:pt x="264363" y="0"/>
                </a:moveTo>
                <a:lnTo>
                  <a:pt x="0" y="0"/>
                </a:lnTo>
              </a:path>
            </a:pathLst>
          </a:custGeom>
          <a:ln w="1558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4" name="object 44"/>
          <p:cNvSpPr/>
          <p:nvPr/>
        </p:nvSpPr>
        <p:spPr>
          <a:xfrm>
            <a:off x="2792593" y="2822036"/>
            <a:ext cx="153670" cy="422275"/>
          </a:xfrm>
          <a:custGeom>
            <a:avLst/>
            <a:gdLst/>
            <a:ahLst/>
            <a:cxnLst/>
            <a:rect l="l" t="t" r="r" b="b"/>
            <a:pathLst>
              <a:path w="153669" h="422275">
                <a:moveTo>
                  <a:pt x="153461" y="0"/>
                </a:moveTo>
                <a:lnTo>
                  <a:pt x="0" y="421833"/>
                </a:lnTo>
              </a:path>
            </a:pathLst>
          </a:custGeom>
          <a:ln w="1049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5" name="object 45"/>
          <p:cNvSpPr/>
          <p:nvPr/>
        </p:nvSpPr>
        <p:spPr>
          <a:xfrm>
            <a:off x="3660572" y="3162036"/>
            <a:ext cx="99750" cy="174627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6" name="object 46"/>
          <p:cNvSpPr/>
          <p:nvPr/>
        </p:nvSpPr>
        <p:spPr>
          <a:xfrm>
            <a:off x="3406440" y="3243870"/>
            <a:ext cx="234315" cy="0"/>
          </a:xfrm>
          <a:custGeom>
            <a:avLst/>
            <a:gdLst/>
            <a:ahLst/>
            <a:cxnLst/>
            <a:rect l="l" t="t" r="r" b="b"/>
            <a:pathLst>
              <a:path w="234314">
                <a:moveTo>
                  <a:pt x="0" y="0"/>
                </a:moveTo>
                <a:lnTo>
                  <a:pt x="234182" y="0"/>
                </a:lnTo>
              </a:path>
            </a:pathLst>
          </a:custGeom>
          <a:ln w="1558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7" name="object 47"/>
          <p:cNvSpPr/>
          <p:nvPr/>
        </p:nvSpPr>
        <p:spPr>
          <a:xfrm>
            <a:off x="5195189" y="2249037"/>
            <a:ext cx="2323307" cy="1533344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8" name="object 48"/>
          <p:cNvSpPr/>
          <p:nvPr/>
        </p:nvSpPr>
        <p:spPr>
          <a:xfrm>
            <a:off x="6235250" y="3811267"/>
            <a:ext cx="297101" cy="225270"/>
          </a:xfrm>
          <a:prstGeom prst="rect">
            <a:avLst/>
          </a:prstGeom>
          <a:blipFill>
            <a:blip r:embed="rId1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49" name="object 49"/>
          <p:cNvSpPr/>
          <p:nvPr/>
        </p:nvSpPr>
        <p:spPr>
          <a:xfrm>
            <a:off x="7190498" y="4213697"/>
            <a:ext cx="933047" cy="170454"/>
          </a:xfrm>
          <a:prstGeom prst="rect">
            <a:avLst/>
          </a:prstGeom>
          <a:blipFill>
            <a:blip r:embed="rId1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0" name="object 50"/>
          <p:cNvSpPr/>
          <p:nvPr/>
        </p:nvSpPr>
        <p:spPr>
          <a:xfrm>
            <a:off x="5922597" y="4525478"/>
            <a:ext cx="2892855" cy="281886"/>
          </a:xfrm>
          <a:prstGeom prst="rect">
            <a:avLst/>
          </a:prstGeom>
          <a:blipFill>
            <a:blip r:embed="rId1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1" name="object 51"/>
          <p:cNvSpPr/>
          <p:nvPr/>
        </p:nvSpPr>
        <p:spPr>
          <a:xfrm>
            <a:off x="7646484" y="3080527"/>
            <a:ext cx="108855" cy="170892"/>
          </a:xfrm>
          <a:prstGeom prst="rect">
            <a:avLst/>
          </a:prstGeom>
          <a:blipFill>
            <a:blip r:embed="rId1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2" name="object 52"/>
          <p:cNvSpPr/>
          <p:nvPr/>
        </p:nvSpPr>
        <p:spPr>
          <a:xfrm>
            <a:off x="7538958" y="3158626"/>
            <a:ext cx="87630" cy="0"/>
          </a:xfrm>
          <a:custGeom>
            <a:avLst/>
            <a:gdLst/>
            <a:ahLst/>
            <a:cxnLst/>
            <a:rect l="l" t="t" r="r" b="b"/>
            <a:pathLst>
              <a:path w="87629">
                <a:moveTo>
                  <a:pt x="0" y="0"/>
                </a:moveTo>
                <a:lnTo>
                  <a:pt x="87370" y="0"/>
                </a:lnTo>
              </a:path>
            </a:pathLst>
          </a:custGeom>
          <a:ln w="1558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3" name="object 53"/>
          <p:cNvSpPr/>
          <p:nvPr/>
        </p:nvSpPr>
        <p:spPr>
          <a:xfrm>
            <a:off x="7778972" y="3158626"/>
            <a:ext cx="231775" cy="0"/>
          </a:xfrm>
          <a:custGeom>
            <a:avLst/>
            <a:gdLst/>
            <a:ahLst/>
            <a:cxnLst/>
            <a:rect l="l" t="t" r="r" b="b"/>
            <a:pathLst>
              <a:path w="231775">
                <a:moveTo>
                  <a:pt x="0" y="0"/>
                </a:moveTo>
                <a:lnTo>
                  <a:pt x="231317" y="0"/>
                </a:lnTo>
              </a:path>
            </a:pathLst>
          </a:custGeom>
          <a:ln w="1558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4" name="object 54"/>
          <p:cNvSpPr/>
          <p:nvPr/>
        </p:nvSpPr>
        <p:spPr>
          <a:xfrm>
            <a:off x="8010290" y="3158626"/>
            <a:ext cx="153670" cy="422275"/>
          </a:xfrm>
          <a:custGeom>
            <a:avLst/>
            <a:gdLst/>
            <a:ahLst/>
            <a:cxnLst/>
            <a:rect l="l" t="t" r="r" b="b"/>
            <a:pathLst>
              <a:path w="153670" h="422275">
                <a:moveTo>
                  <a:pt x="0" y="0"/>
                </a:moveTo>
                <a:lnTo>
                  <a:pt x="153461" y="421882"/>
                </a:lnTo>
              </a:path>
            </a:pathLst>
          </a:custGeom>
          <a:ln w="1049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5" name="object 55"/>
          <p:cNvSpPr/>
          <p:nvPr/>
        </p:nvSpPr>
        <p:spPr>
          <a:xfrm>
            <a:off x="8052850" y="3158626"/>
            <a:ext cx="132715" cy="363855"/>
          </a:xfrm>
          <a:custGeom>
            <a:avLst/>
            <a:gdLst/>
            <a:ahLst/>
            <a:cxnLst/>
            <a:rect l="l" t="t" r="r" b="b"/>
            <a:pathLst>
              <a:path w="132715" h="363854">
                <a:moveTo>
                  <a:pt x="0" y="0"/>
                </a:moveTo>
                <a:lnTo>
                  <a:pt x="132181" y="363429"/>
                </a:lnTo>
              </a:path>
            </a:pathLst>
          </a:custGeom>
          <a:ln w="1049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6" name="object 56"/>
          <p:cNvSpPr/>
          <p:nvPr/>
        </p:nvSpPr>
        <p:spPr>
          <a:xfrm>
            <a:off x="8163752" y="3580508"/>
            <a:ext cx="307340" cy="0"/>
          </a:xfrm>
          <a:custGeom>
            <a:avLst/>
            <a:gdLst/>
            <a:ahLst/>
            <a:cxnLst/>
            <a:rect l="l" t="t" r="r" b="b"/>
            <a:pathLst>
              <a:path w="307340">
                <a:moveTo>
                  <a:pt x="0" y="0"/>
                </a:moveTo>
                <a:lnTo>
                  <a:pt x="306923" y="0"/>
                </a:lnTo>
              </a:path>
            </a:pathLst>
          </a:custGeom>
          <a:ln w="1558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7" name="object 57"/>
          <p:cNvSpPr/>
          <p:nvPr/>
        </p:nvSpPr>
        <p:spPr>
          <a:xfrm>
            <a:off x="8470675" y="3158626"/>
            <a:ext cx="153670" cy="422275"/>
          </a:xfrm>
          <a:custGeom>
            <a:avLst/>
            <a:gdLst/>
            <a:ahLst/>
            <a:cxnLst/>
            <a:rect l="l" t="t" r="r" b="b"/>
            <a:pathLst>
              <a:path w="153670" h="422275">
                <a:moveTo>
                  <a:pt x="0" y="421882"/>
                </a:moveTo>
                <a:lnTo>
                  <a:pt x="153461" y="0"/>
                </a:lnTo>
              </a:path>
            </a:pathLst>
          </a:custGeom>
          <a:ln w="1049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8" name="object 58"/>
          <p:cNvSpPr/>
          <p:nvPr/>
        </p:nvSpPr>
        <p:spPr>
          <a:xfrm>
            <a:off x="8449395" y="3158626"/>
            <a:ext cx="132715" cy="363855"/>
          </a:xfrm>
          <a:custGeom>
            <a:avLst/>
            <a:gdLst/>
            <a:ahLst/>
            <a:cxnLst/>
            <a:rect l="l" t="t" r="r" b="b"/>
            <a:pathLst>
              <a:path w="132715" h="363854">
                <a:moveTo>
                  <a:pt x="0" y="363429"/>
                </a:moveTo>
                <a:lnTo>
                  <a:pt x="132181" y="0"/>
                </a:lnTo>
              </a:path>
            </a:pathLst>
          </a:custGeom>
          <a:ln w="1049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59" name="object 59"/>
          <p:cNvSpPr/>
          <p:nvPr/>
        </p:nvSpPr>
        <p:spPr>
          <a:xfrm>
            <a:off x="8470675" y="2736792"/>
            <a:ext cx="153670" cy="422275"/>
          </a:xfrm>
          <a:custGeom>
            <a:avLst/>
            <a:gdLst/>
            <a:ahLst/>
            <a:cxnLst/>
            <a:rect l="l" t="t" r="r" b="b"/>
            <a:pathLst>
              <a:path w="153670" h="422275">
                <a:moveTo>
                  <a:pt x="153461" y="421833"/>
                </a:moveTo>
                <a:lnTo>
                  <a:pt x="0" y="0"/>
                </a:lnTo>
              </a:path>
            </a:pathLst>
          </a:custGeom>
          <a:ln w="1049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0" name="object 60"/>
          <p:cNvSpPr/>
          <p:nvPr/>
        </p:nvSpPr>
        <p:spPr>
          <a:xfrm>
            <a:off x="8163752" y="2736792"/>
            <a:ext cx="307340" cy="0"/>
          </a:xfrm>
          <a:custGeom>
            <a:avLst/>
            <a:gdLst/>
            <a:ahLst/>
            <a:cxnLst/>
            <a:rect l="l" t="t" r="r" b="b"/>
            <a:pathLst>
              <a:path w="307340">
                <a:moveTo>
                  <a:pt x="306923" y="0"/>
                </a:moveTo>
                <a:lnTo>
                  <a:pt x="0" y="0"/>
                </a:lnTo>
              </a:path>
            </a:pathLst>
          </a:custGeom>
          <a:ln w="1558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1" name="object 61"/>
          <p:cNvSpPr/>
          <p:nvPr/>
        </p:nvSpPr>
        <p:spPr>
          <a:xfrm>
            <a:off x="8185032" y="2795245"/>
            <a:ext cx="264795" cy="0"/>
          </a:xfrm>
          <a:custGeom>
            <a:avLst/>
            <a:gdLst/>
            <a:ahLst/>
            <a:cxnLst/>
            <a:rect l="l" t="t" r="r" b="b"/>
            <a:pathLst>
              <a:path w="264795">
                <a:moveTo>
                  <a:pt x="264363" y="0"/>
                </a:moveTo>
                <a:lnTo>
                  <a:pt x="0" y="0"/>
                </a:lnTo>
              </a:path>
            </a:pathLst>
          </a:custGeom>
          <a:ln w="1558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2" name="object 62"/>
          <p:cNvSpPr/>
          <p:nvPr/>
        </p:nvSpPr>
        <p:spPr>
          <a:xfrm>
            <a:off x="8010290" y="2736792"/>
            <a:ext cx="153670" cy="422275"/>
          </a:xfrm>
          <a:custGeom>
            <a:avLst/>
            <a:gdLst/>
            <a:ahLst/>
            <a:cxnLst/>
            <a:rect l="l" t="t" r="r" b="b"/>
            <a:pathLst>
              <a:path w="153670" h="422275">
                <a:moveTo>
                  <a:pt x="153461" y="0"/>
                </a:moveTo>
                <a:lnTo>
                  <a:pt x="0" y="421833"/>
                </a:lnTo>
              </a:path>
            </a:pathLst>
          </a:custGeom>
          <a:ln w="1049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3" name="object 63"/>
          <p:cNvSpPr/>
          <p:nvPr/>
        </p:nvSpPr>
        <p:spPr>
          <a:xfrm>
            <a:off x="8874893" y="3080527"/>
            <a:ext cx="113254" cy="167077"/>
          </a:xfrm>
          <a:prstGeom prst="rect">
            <a:avLst/>
          </a:prstGeom>
          <a:blipFill>
            <a:blip r:embed="rId2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4" name="object 64"/>
          <p:cNvSpPr/>
          <p:nvPr/>
        </p:nvSpPr>
        <p:spPr>
          <a:xfrm>
            <a:off x="8624137" y="3158626"/>
            <a:ext cx="230504" cy="0"/>
          </a:xfrm>
          <a:custGeom>
            <a:avLst/>
            <a:gdLst/>
            <a:ahLst/>
            <a:cxnLst/>
            <a:rect l="l" t="t" r="r" b="b"/>
            <a:pathLst>
              <a:path w="230504">
                <a:moveTo>
                  <a:pt x="0" y="0"/>
                </a:moveTo>
                <a:lnTo>
                  <a:pt x="230499" y="0"/>
                </a:lnTo>
              </a:path>
            </a:pathLst>
          </a:custGeom>
          <a:ln w="1558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5" name="object 65"/>
          <p:cNvSpPr/>
          <p:nvPr/>
        </p:nvSpPr>
        <p:spPr>
          <a:xfrm>
            <a:off x="7650576" y="3563898"/>
            <a:ext cx="291986" cy="231764"/>
          </a:xfrm>
          <a:prstGeom prst="rect">
            <a:avLst/>
          </a:prstGeom>
          <a:blipFill>
            <a:blip r:embed="rId2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6" name="object 66"/>
          <p:cNvSpPr/>
          <p:nvPr/>
        </p:nvSpPr>
        <p:spPr>
          <a:xfrm>
            <a:off x="7703367" y="3290567"/>
            <a:ext cx="0" cy="244475"/>
          </a:xfrm>
          <a:custGeom>
            <a:avLst/>
            <a:gdLst/>
            <a:ahLst/>
            <a:cxnLst/>
            <a:rect l="l" t="t" r="r" b="b"/>
            <a:pathLst>
              <a:path h="244475">
                <a:moveTo>
                  <a:pt x="0" y="0"/>
                </a:moveTo>
                <a:lnTo>
                  <a:pt x="0" y="244364"/>
                </a:lnTo>
              </a:path>
            </a:pathLst>
          </a:custGeom>
          <a:ln w="982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7" name="object 67"/>
          <p:cNvSpPr/>
          <p:nvPr/>
        </p:nvSpPr>
        <p:spPr>
          <a:xfrm>
            <a:off x="7683928" y="2783554"/>
            <a:ext cx="145068" cy="173896"/>
          </a:xfrm>
          <a:prstGeom prst="rect">
            <a:avLst/>
          </a:prstGeom>
          <a:blipFill>
            <a:blip r:embed="rId2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8" name="object 68"/>
          <p:cNvSpPr/>
          <p:nvPr/>
        </p:nvSpPr>
        <p:spPr>
          <a:xfrm>
            <a:off x="597293" y="1894586"/>
            <a:ext cx="1240155" cy="246379"/>
          </a:xfrm>
          <a:custGeom>
            <a:avLst/>
            <a:gdLst/>
            <a:ahLst/>
            <a:cxnLst/>
            <a:rect l="l" t="t" r="r" b="b"/>
            <a:pathLst>
              <a:path w="1240155" h="246380">
                <a:moveTo>
                  <a:pt x="1239745" y="245826"/>
                </a:moveTo>
                <a:lnTo>
                  <a:pt x="1233656" y="197988"/>
                </a:lnTo>
                <a:lnTo>
                  <a:pt x="1217045" y="158918"/>
                </a:lnTo>
                <a:lnTo>
                  <a:pt x="1192397" y="132573"/>
                </a:lnTo>
                <a:lnTo>
                  <a:pt x="1162195" y="122913"/>
                </a:lnTo>
                <a:lnTo>
                  <a:pt x="893457" y="122913"/>
                </a:lnTo>
                <a:lnTo>
                  <a:pt x="755456" y="122913"/>
                </a:lnTo>
                <a:lnTo>
                  <a:pt x="704613" y="122913"/>
                </a:lnTo>
                <a:lnTo>
                  <a:pt x="697350" y="122913"/>
                </a:lnTo>
                <a:lnTo>
                  <a:pt x="667197" y="113252"/>
                </a:lnTo>
                <a:lnTo>
                  <a:pt x="642565" y="86907"/>
                </a:lnTo>
                <a:lnTo>
                  <a:pt x="625954" y="47837"/>
                </a:lnTo>
                <a:lnTo>
                  <a:pt x="619862" y="0"/>
                </a:lnTo>
                <a:lnTo>
                  <a:pt x="613770" y="47837"/>
                </a:lnTo>
                <a:lnTo>
                  <a:pt x="597159" y="86907"/>
                </a:lnTo>
                <a:lnTo>
                  <a:pt x="572527" y="113252"/>
                </a:lnTo>
                <a:lnTo>
                  <a:pt x="542374" y="122913"/>
                </a:lnTo>
                <a:lnTo>
                  <a:pt x="273606" y="122913"/>
                </a:lnTo>
                <a:lnTo>
                  <a:pt x="135589" y="122913"/>
                </a:lnTo>
                <a:lnTo>
                  <a:pt x="84741" y="122913"/>
                </a:lnTo>
                <a:lnTo>
                  <a:pt x="77477" y="122913"/>
                </a:lnTo>
                <a:lnTo>
                  <a:pt x="47330" y="132573"/>
                </a:lnTo>
                <a:lnTo>
                  <a:pt x="22702" y="158918"/>
                </a:lnTo>
                <a:lnTo>
                  <a:pt x="6092" y="197988"/>
                </a:lnTo>
                <a:lnTo>
                  <a:pt x="0" y="245826"/>
                </a:lnTo>
              </a:path>
            </a:pathLst>
          </a:custGeom>
          <a:ln w="15369">
            <a:solidFill>
              <a:srgbClr val="00009F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69" name="object 69"/>
          <p:cNvSpPr/>
          <p:nvPr/>
        </p:nvSpPr>
        <p:spPr>
          <a:xfrm>
            <a:off x="996334" y="1564978"/>
            <a:ext cx="635576" cy="174383"/>
          </a:xfrm>
          <a:prstGeom prst="rect">
            <a:avLst/>
          </a:prstGeom>
          <a:blipFill>
            <a:blip r:embed="rId2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0" name="object 70"/>
          <p:cNvSpPr/>
          <p:nvPr/>
        </p:nvSpPr>
        <p:spPr>
          <a:xfrm>
            <a:off x="2359831" y="2119142"/>
            <a:ext cx="1396365" cy="276860"/>
          </a:xfrm>
          <a:custGeom>
            <a:avLst/>
            <a:gdLst/>
            <a:ahLst/>
            <a:cxnLst/>
            <a:rect l="l" t="t" r="r" b="b"/>
            <a:pathLst>
              <a:path w="1396364" h="276860">
                <a:moveTo>
                  <a:pt x="1395887" y="276838"/>
                </a:moveTo>
                <a:lnTo>
                  <a:pt x="1389027" y="223028"/>
                </a:lnTo>
                <a:lnTo>
                  <a:pt x="1370323" y="179052"/>
                </a:lnTo>
                <a:lnTo>
                  <a:pt x="1342583" y="149384"/>
                </a:lnTo>
                <a:lnTo>
                  <a:pt x="1308618" y="138500"/>
                </a:lnTo>
                <a:lnTo>
                  <a:pt x="1006024" y="138500"/>
                </a:lnTo>
                <a:lnTo>
                  <a:pt x="850638" y="138500"/>
                </a:lnTo>
                <a:lnTo>
                  <a:pt x="793390" y="138500"/>
                </a:lnTo>
                <a:lnTo>
                  <a:pt x="785212" y="138500"/>
                </a:lnTo>
                <a:lnTo>
                  <a:pt x="751247" y="127614"/>
                </a:lnTo>
                <a:lnTo>
                  <a:pt x="723507" y="97928"/>
                </a:lnTo>
                <a:lnTo>
                  <a:pt x="704803" y="53903"/>
                </a:lnTo>
                <a:lnTo>
                  <a:pt x="697943" y="0"/>
                </a:lnTo>
                <a:lnTo>
                  <a:pt x="691084" y="53903"/>
                </a:lnTo>
                <a:lnTo>
                  <a:pt x="672379" y="97928"/>
                </a:lnTo>
                <a:lnTo>
                  <a:pt x="644639" y="127614"/>
                </a:lnTo>
                <a:lnTo>
                  <a:pt x="610675" y="138500"/>
                </a:lnTo>
                <a:lnTo>
                  <a:pt x="308021" y="138500"/>
                </a:lnTo>
                <a:lnTo>
                  <a:pt x="152604" y="138500"/>
                </a:lnTo>
                <a:lnTo>
                  <a:pt x="95346" y="138500"/>
                </a:lnTo>
                <a:lnTo>
                  <a:pt x="87166" y="138500"/>
                </a:lnTo>
                <a:lnTo>
                  <a:pt x="53260" y="149384"/>
                </a:lnTo>
                <a:lnTo>
                  <a:pt x="25551" y="179052"/>
                </a:lnTo>
                <a:lnTo>
                  <a:pt x="6857" y="223028"/>
                </a:lnTo>
                <a:lnTo>
                  <a:pt x="0" y="276838"/>
                </a:lnTo>
              </a:path>
            </a:pathLst>
          </a:custGeom>
          <a:ln w="15369">
            <a:solidFill>
              <a:srgbClr val="00009F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1" name="object 71"/>
          <p:cNvSpPr/>
          <p:nvPr/>
        </p:nvSpPr>
        <p:spPr>
          <a:xfrm>
            <a:off x="2336402" y="1759658"/>
            <a:ext cx="1446018" cy="228777"/>
          </a:xfrm>
          <a:prstGeom prst="rect">
            <a:avLst/>
          </a:prstGeom>
          <a:blipFill>
            <a:blip r:embed="rId2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2" name="object 72"/>
          <p:cNvSpPr/>
          <p:nvPr/>
        </p:nvSpPr>
        <p:spPr>
          <a:xfrm>
            <a:off x="4032563" y="2205360"/>
            <a:ext cx="1310640" cy="260350"/>
          </a:xfrm>
          <a:custGeom>
            <a:avLst/>
            <a:gdLst/>
            <a:ahLst/>
            <a:cxnLst/>
            <a:rect l="l" t="t" r="r" b="b"/>
            <a:pathLst>
              <a:path w="1310639" h="260350">
                <a:moveTo>
                  <a:pt x="1310358" y="259952"/>
                </a:moveTo>
                <a:lnTo>
                  <a:pt x="1303912" y="209379"/>
                </a:lnTo>
                <a:lnTo>
                  <a:pt x="1286341" y="168092"/>
                </a:lnTo>
                <a:lnTo>
                  <a:pt x="1260291" y="140261"/>
                </a:lnTo>
                <a:lnTo>
                  <a:pt x="1228409" y="130057"/>
                </a:lnTo>
                <a:lnTo>
                  <a:pt x="944328" y="130057"/>
                </a:lnTo>
                <a:lnTo>
                  <a:pt x="798448" y="130057"/>
                </a:lnTo>
                <a:lnTo>
                  <a:pt x="744703" y="130057"/>
                </a:lnTo>
                <a:lnTo>
                  <a:pt x="737025" y="130057"/>
                </a:lnTo>
                <a:lnTo>
                  <a:pt x="705159" y="119828"/>
                </a:lnTo>
                <a:lnTo>
                  <a:pt x="679144" y="91941"/>
                </a:lnTo>
                <a:lnTo>
                  <a:pt x="661608" y="50598"/>
                </a:lnTo>
                <a:lnTo>
                  <a:pt x="655179" y="0"/>
                </a:lnTo>
                <a:lnTo>
                  <a:pt x="648733" y="50598"/>
                </a:lnTo>
                <a:lnTo>
                  <a:pt x="631162" y="91941"/>
                </a:lnTo>
                <a:lnTo>
                  <a:pt x="605112" y="119828"/>
                </a:lnTo>
                <a:lnTo>
                  <a:pt x="573230" y="130057"/>
                </a:lnTo>
                <a:lnTo>
                  <a:pt x="289148" y="130057"/>
                </a:lnTo>
                <a:lnTo>
                  <a:pt x="143269" y="130057"/>
                </a:lnTo>
                <a:lnTo>
                  <a:pt x="89524" y="130057"/>
                </a:lnTo>
                <a:lnTo>
                  <a:pt x="81846" y="130057"/>
                </a:lnTo>
                <a:lnTo>
                  <a:pt x="49980" y="140261"/>
                </a:lnTo>
                <a:lnTo>
                  <a:pt x="23965" y="168092"/>
                </a:lnTo>
                <a:lnTo>
                  <a:pt x="6429" y="209379"/>
                </a:lnTo>
                <a:lnTo>
                  <a:pt x="0" y="259952"/>
                </a:lnTo>
              </a:path>
            </a:pathLst>
          </a:custGeom>
          <a:ln w="15369">
            <a:solidFill>
              <a:srgbClr val="00009F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3" name="object 73"/>
          <p:cNvSpPr/>
          <p:nvPr/>
        </p:nvSpPr>
        <p:spPr>
          <a:xfrm>
            <a:off x="4310738" y="1796191"/>
            <a:ext cx="929466" cy="225367"/>
          </a:xfrm>
          <a:prstGeom prst="rect">
            <a:avLst/>
          </a:prstGeom>
          <a:blipFill>
            <a:blip r:embed="rId2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4" name="object 74"/>
          <p:cNvSpPr/>
          <p:nvPr/>
        </p:nvSpPr>
        <p:spPr>
          <a:xfrm>
            <a:off x="4471361" y="2099008"/>
            <a:ext cx="113254" cy="166914"/>
          </a:xfrm>
          <a:prstGeom prst="rect">
            <a:avLst/>
          </a:prstGeom>
          <a:blipFill>
            <a:blip r:embed="rId2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5" name="object 75"/>
          <p:cNvSpPr/>
          <p:nvPr/>
        </p:nvSpPr>
        <p:spPr>
          <a:xfrm>
            <a:off x="4633519" y="2147394"/>
            <a:ext cx="400050" cy="173355"/>
          </a:xfrm>
          <a:custGeom>
            <a:avLst/>
            <a:gdLst/>
            <a:ahLst/>
            <a:cxnLst/>
            <a:rect l="l" t="t" r="r" b="b"/>
            <a:pathLst>
              <a:path w="400050" h="173355">
                <a:moveTo>
                  <a:pt x="35910" y="0"/>
                </a:moveTo>
                <a:lnTo>
                  <a:pt x="31101" y="0"/>
                </a:lnTo>
                <a:lnTo>
                  <a:pt x="24579" y="763"/>
                </a:lnTo>
                <a:lnTo>
                  <a:pt x="559" y="33409"/>
                </a:lnTo>
                <a:lnTo>
                  <a:pt x="0" y="41566"/>
                </a:lnTo>
                <a:lnTo>
                  <a:pt x="0" y="50171"/>
                </a:lnTo>
                <a:lnTo>
                  <a:pt x="1636" y="57803"/>
                </a:lnTo>
                <a:lnTo>
                  <a:pt x="4781" y="64460"/>
                </a:lnTo>
                <a:lnTo>
                  <a:pt x="7775" y="70955"/>
                </a:lnTo>
                <a:lnTo>
                  <a:pt x="12788" y="76150"/>
                </a:lnTo>
                <a:lnTo>
                  <a:pt x="19745" y="80210"/>
                </a:lnTo>
                <a:lnTo>
                  <a:pt x="13811" y="84106"/>
                </a:lnTo>
                <a:lnTo>
                  <a:pt x="9412" y="88815"/>
                </a:lnTo>
                <a:lnTo>
                  <a:pt x="6752" y="94173"/>
                </a:lnTo>
                <a:lnTo>
                  <a:pt x="3990" y="99531"/>
                </a:lnTo>
                <a:lnTo>
                  <a:pt x="2641" y="104727"/>
                </a:lnTo>
                <a:lnTo>
                  <a:pt x="2557" y="119990"/>
                </a:lnTo>
                <a:lnTo>
                  <a:pt x="5933" y="127297"/>
                </a:lnTo>
                <a:lnTo>
                  <a:pt x="12686" y="132655"/>
                </a:lnTo>
                <a:lnTo>
                  <a:pt x="7877" y="134603"/>
                </a:lnTo>
                <a:lnTo>
                  <a:pt x="4501" y="137201"/>
                </a:lnTo>
                <a:lnTo>
                  <a:pt x="920" y="143209"/>
                </a:lnTo>
                <a:lnTo>
                  <a:pt x="0" y="146456"/>
                </a:lnTo>
                <a:lnTo>
                  <a:pt x="0" y="154250"/>
                </a:lnTo>
                <a:lnTo>
                  <a:pt x="1227" y="157984"/>
                </a:lnTo>
                <a:lnTo>
                  <a:pt x="3580" y="161556"/>
                </a:lnTo>
                <a:lnTo>
                  <a:pt x="5831" y="165128"/>
                </a:lnTo>
                <a:lnTo>
                  <a:pt x="9719" y="167889"/>
                </a:lnTo>
                <a:lnTo>
                  <a:pt x="15141" y="169999"/>
                </a:lnTo>
                <a:lnTo>
                  <a:pt x="20461" y="171948"/>
                </a:lnTo>
                <a:lnTo>
                  <a:pt x="26395" y="172922"/>
                </a:lnTo>
                <a:lnTo>
                  <a:pt x="41639" y="172922"/>
                </a:lnTo>
                <a:lnTo>
                  <a:pt x="49312" y="170974"/>
                </a:lnTo>
                <a:lnTo>
                  <a:pt x="55962" y="166914"/>
                </a:lnTo>
                <a:lnTo>
                  <a:pt x="59844" y="164479"/>
                </a:lnTo>
                <a:lnTo>
                  <a:pt x="26497" y="164479"/>
                </a:lnTo>
                <a:lnTo>
                  <a:pt x="20666" y="162693"/>
                </a:lnTo>
                <a:lnTo>
                  <a:pt x="17699" y="159283"/>
                </a:lnTo>
                <a:lnTo>
                  <a:pt x="14630" y="156036"/>
                </a:lnTo>
                <a:lnTo>
                  <a:pt x="13095" y="152139"/>
                </a:lnTo>
                <a:lnTo>
                  <a:pt x="13095" y="143696"/>
                </a:lnTo>
                <a:lnTo>
                  <a:pt x="14527" y="140124"/>
                </a:lnTo>
                <a:lnTo>
                  <a:pt x="17494" y="137688"/>
                </a:lnTo>
                <a:lnTo>
                  <a:pt x="19233" y="136227"/>
                </a:lnTo>
                <a:lnTo>
                  <a:pt x="22712" y="135577"/>
                </a:lnTo>
                <a:lnTo>
                  <a:pt x="70694" y="135577"/>
                </a:lnTo>
                <a:lnTo>
                  <a:pt x="70647" y="134603"/>
                </a:lnTo>
                <a:lnTo>
                  <a:pt x="50957" y="105539"/>
                </a:lnTo>
                <a:lnTo>
                  <a:pt x="22814" y="105539"/>
                </a:lnTo>
                <a:lnTo>
                  <a:pt x="20563" y="104727"/>
                </a:lnTo>
                <a:lnTo>
                  <a:pt x="17699" y="100830"/>
                </a:lnTo>
                <a:lnTo>
                  <a:pt x="16983" y="98395"/>
                </a:lnTo>
                <a:lnTo>
                  <a:pt x="16983" y="92063"/>
                </a:lnTo>
                <a:lnTo>
                  <a:pt x="17699" y="89302"/>
                </a:lnTo>
                <a:lnTo>
                  <a:pt x="19336" y="86867"/>
                </a:lnTo>
                <a:lnTo>
                  <a:pt x="20870" y="84431"/>
                </a:lnTo>
                <a:lnTo>
                  <a:pt x="22814" y="83132"/>
                </a:lnTo>
                <a:lnTo>
                  <a:pt x="40084" y="83132"/>
                </a:lnTo>
                <a:lnTo>
                  <a:pt x="42662" y="82158"/>
                </a:lnTo>
                <a:lnTo>
                  <a:pt x="47675" y="78748"/>
                </a:lnTo>
                <a:lnTo>
                  <a:pt x="50715" y="76637"/>
                </a:lnTo>
                <a:lnTo>
                  <a:pt x="29362" y="76637"/>
                </a:lnTo>
                <a:lnTo>
                  <a:pt x="26906" y="74364"/>
                </a:lnTo>
                <a:lnTo>
                  <a:pt x="24963" y="69818"/>
                </a:lnTo>
                <a:lnTo>
                  <a:pt x="22916" y="65272"/>
                </a:lnTo>
                <a:lnTo>
                  <a:pt x="22011" y="57803"/>
                </a:lnTo>
                <a:lnTo>
                  <a:pt x="23620" y="19375"/>
                </a:lnTo>
                <a:lnTo>
                  <a:pt x="29566" y="7631"/>
                </a:lnTo>
                <a:lnTo>
                  <a:pt x="70387" y="7631"/>
                </a:lnTo>
                <a:lnTo>
                  <a:pt x="70387" y="4708"/>
                </a:lnTo>
                <a:lnTo>
                  <a:pt x="45936" y="4708"/>
                </a:lnTo>
                <a:lnTo>
                  <a:pt x="40820" y="1461"/>
                </a:lnTo>
                <a:lnTo>
                  <a:pt x="35910" y="0"/>
                </a:lnTo>
                <a:close/>
              </a:path>
              <a:path w="400050" h="173355">
                <a:moveTo>
                  <a:pt x="70694" y="135577"/>
                </a:moveTo>
                <a:lnTo>
                  <a:pt x="40206" y="135577"/>
                </a:lnTo>
                <a:lnTo>
                  <a:pt x="47675" y="135902"/>
                </a:lnTo>
                <a:lnTo>
                  <a:pt x="50540" y="136876"/>
                </a:lnTo>
                <a:lnTo>
                  <a:pt x="58008" y="144995"/>
                </a:lnTo>
                <a:lnTo>
                  <a:pt x="58008" y="152626"/>
                </a:lnTo>
                <a:lnTo>
                  <a:pt x="55962" y="156848"/>
                </a:lnTo>
                <a:lnTo>
                  <a:pt x="47777" y="163018"/>
                </a:lnTo>
                <a:lnTo>
                  <a:pt x="42048" y="164479"/>
                </a:lnTo>
                <a:lnTo>
                  <a:pt x="59844" y="164479"/>
                </a:lnTo>
                <a:lnTo>
                  <a:pt x="60361" y="164154"/>
                </a:lnTo>
                <a:lnTo>
                  <a:pt x="63942" y="160095"/>
                </a:lnTo>
                <a:lnTo>
                  <a:pt x="66602" y="154250"/>
                </a:lnTo>
                <a:lnTo>
                  <a:pt x="69364" y="148567"/>
                </a:lnTo>
                <a:lnTo>
                  <a:pt x="70694" y="142234"/>
                </a:lnTo>
                <a:lnTo>
                  <a:pt x="70694" y="135577"/>
                </a:lnTo>
                <a:close/>
              </a:path>
              <a:path w="400050" h="173355">
                <a:moveTo>
                  <a:pt x="50335" y="105377"/>
                </a:moveTo>
                <a:lnTo>
                  <a:pt x="39490" y="105377"/>
                </a:lnTo>
                <a:lnTo>
                  <a:pt x="26088" y="105539"/>
                </a:lnTo>
                <a:lnTo>
                  <a:pt x="50957" y="105539"/>
                </a:lnTo>
                <a:lnTo>
                  <a:pt x="50335" y="105377"/>
                </a:lnTo>
                <a:close/>
              </a:path>
              <a:path w="400050" h="173355">
                <a:moveTo>
                  <a:pt x="40084" y="83132"/>
                </a:moveTo>
                <a:lnTo>
                  <a:pt x="25167" y="83132"/>
                </a:lnTo>
                <a:lnTo>
                  <a:pt x="31101" y="83619"/>
                </a:lnTo>
                <a:lnTo>
                  <a:pt x="34170" y="83782"/>
                </a:lnTo>
                <a:lnTo>
                  <a:pt x="38365" y="83782"/>
                </a:lnTo>
                <a:lnTo>
                  <a:pt x="40084" y="83132"/>
                </a:lnTo>
                <a:close/>
              </a:path>
              <a:path w="400050" h="173355">
                <a:moveTo>
                  <a:pt x="70387" y="7631"/>
                </a:moveTo>
                <a:lnTo>
                  <a:pt x="35603" y="7631"/>
                </a:lnTo>
                <a:lnTo>
                  <a:pt x="37853" y="9579"/>
                </a:lnTo>
                <a:lnTo>
                  <a:pt x="39490" y="13476"/>
                </a:lnTo>
                <a:lnTo>
                  <a:pt x="43047" y="44651"/>
                </a:lnTo>
                <a:lnTo>
                  <a:pt x="42878" y="52556"/>
                </a:lnTo>
                <a:lnTo>
                  <a:pt x="35296" y="76637"/>
                </a:lnTo>
                <a:lnTo>
                  <a:pt x="50715" y="76637"/>
                </a:lnTo>
                <a:lnTo>
                  <a:pt x="52586" y="75339"/>
                </a:lnTo>
                <a:lnTo>
                  <a:pt x="56473" y="70630"/>
                </a:lnTo>
                <a:lnTo>
                  <a:pt x="59415" y="64297"/>
                </a:lnTo>
                <a:lnTo>
                  <a:pt x="62203" y="58452"/>
                </a:lnTo>
                <a:lnTo>
                  <a:pt x="63635" y="51308"/>
                </a:lnTo>
                <a:lnTo>
                  <a:pt x="63635" y="38318"/>
                </a:lnTo>
                <a:lnTo>
                  <a:pt x="63021" y="33610"/>
                </a:lnTo>
                <a:lnTo>
                  <a:pt x="60873" y="25978"/>
                </a:lnTo>
                <a:lnTo>
                  <a:pt x="59031" y="22244"/>
                </a:lnTo>
                <a:lnTo>
                  <a:pt x="56576" y="18347"/>
                </a:lnTo>
                <a:lnTo>
                  <a:pt x="70387" y="18347"/>
                </a:lnTo>
                <a:lnTo>
                  <a:pt x="70387" y="7631"/>
                </a:lnTo>
                <a:close/>
              </a:path>
              <a:path w="400050" h="173355">
                <a:moveTo>
                  <a:pt x="111413" y="3409"/>
                </a:moveTo>
                <a:lnTo>
                  <a:pt x="81743" y="3409"/>
                </a:lnTo>
                <a:lnTo>
                  <a:pt x="81743" y="7956"/>
                </a:lnTo>
                <a:lnTo>
                  <a:pt x="84199" y="8280"/>
                </a:lnTo>
                <a:lnTo>
                  <a:pt x="85938" y="9092"/>
                </a:lnTo>
                <a:lnTo>
                  <a:pt x="86961" y="10229"/>
                </a:lnTo>
                <a:lnTo>
                  <a:pt x="87984" y="11203"/>
                </a:lnTo>
                <a:lnTo>
                  <a:pt x="88700" y="12989"/>
                </a:lnTo>
                <a:lnTo>
                  <a:pt x="89621" y="17048"/>
                </a:lnTo>
                <a:lnTo>
                  <a:pt x="89705" y="102941"/>
                </a:lnTo>
                <a:lnTo>
                  <a:pt x="89314" y="107650"/>
                </a:lnTo>
                <a:lnTo>
                  <a:pt x="88189" y="109923"/>
                </a:lnTo>
                <a:lnTo>
                  <a:pt x="87063" y="112359"/>
                </a:lnTo>
                <a:lnTo>
                  <a:pt x="84915" y="113658"/>
                </a:lnTo>
                <a:lnTo>
                  <a:pt x="81743" y="114145"/>
                </a:lnTo>
                <a:lnTo>
                  <a:pt x="81743" y="118529"/>
                </a:lnTo>
                <a:lnTo>
                  <a:pt x="120927" y="118529"/>
                </a:lnTo>
                <a:lnTo>
                  <a:pt x="120927" y="114145"/>
                </a:lnTo>
                <a:lnTo>
                  <a:pt x="118063" y="113820"/>
                </a:lnTo>
                <a:lnTo>
                  <a:pt x="116017" y="113170"/>
                </a:lnTo>
                <a:lnTo>
                  <a:pt x="113561" y="111222"/>
                </a:lnTo>
                <a:lnTo>
                  <a:pt x="112640" y="109598"/>
                </a:lnTo>
                <a:lnTo>
                  <a:pt x="112027" y="107325"/>
                </a:lnTo>
                <a:lnTo>
                  <a:pt x="111617" y="106026"/>
                </a:lnTo>
                <a:lnTo>
                  <a:pt x="111515" y="98395"/>
                </a:lnTo>
                <a:lnTo>
                  <a:pt x="111413" y="64947"/>
                </a:lnTo>
                <a:lnTo>
                  <a:pt x="111566" y="57914"/>
                </a:lnTo>
                <a:lnTo>
                  <a:pt x="116467" y="29551"/>
                </a:lnTo>
                <a:lnTo>
                  <a:pt x="111413" y="29551"/>
                </a:lnTo>
                <a:lnTo>
                  <a:pt x="111413" y="3409"/>
                </a:lnTo>
                <a:close/>
              </a:path>
              <a:path w="400050" h="173355">
                <a:moveTo>
                  <a:pt x="143608" y="24030"/>
                </a:moveTo>
                <a:lnTo>
                  <a:pt x="123587" y="24030"/>
                </a:lnTo>
                <a:lnTo>
                  <a:pt x="124201" y="24192"/>
                </a:lnTo>
                <a:lnTo>
                  <a:pt x="124713" y="24680"/>
                </a:lnTo>
                <a:lnTo>
                  <a:pt x="125122" y="25004"/>
                </a:lnTo>
                <a:lnTo>
                  <a:pt x="126247" y="26628"/>
                </a:lnTo>
                <a:lnTo>
                  <a:pt x="130340" y="32148"/>
                </a:lnTo>
                <a:lnTo>
                  <a:pt x="132693" y="33610"/>
                </a:lnTo>
                <a:lnTo>
                  <a:pt x="137808" y="33610"/>
                </a:lnTo>
                <a:lnTo>
                  <a:pt x="139854" y="31986"/>
                </a:lnTo>
                <a:lnTo>
                  <a:pt x="141593" y="29063"/>
                </a:lnTo>
                <a:lnTo>
                  <a:pt x="143230" y="25978"/>
                </a:lnTo>
                <a:lnTo>
                  <a:pt x="143608" y="24030"/>
                </a:lnTo>
                <a:close/>
              </a:path>
              <a:path w="400050" h="173355">
                <a:moveTo>
                  <a:pt x="137399" y="0"/>
                </a:moveTo>
                <a:lnTo>
                  <a:pt x="131158" y="0"/>
                </a:lnTo>
                <a:lnTo>
                  <a:pt x="127680" y="1948"/>
                </a:lnTo>
                <a:lnTo>
                  <a:pt x="111413" y="29551"/>
                </a:lnTo>
                <a:lnTo>
                  <a:pt x="116467" y="29551"/>
                </a:lnTo>
                <a:lnTo>
                  <a:pt x="116528" y="29388"/>
                </a:lnTo>
                <a:lnTo>
                  <a:pt x="118677" y="26628"/>
                </a:lnTo>
                <a:lnTo>
                  <a:pt x="120007" y="24842"/>
                </a:lnTo>
                <a:lnTo>
                  <a:pt x="121439" y="24030"/>
                </a:lnTo>
                <a:lnTo>
                  <a:pt x="143608" y="24030"/>
                </a:lnTo>
                <a:lnTo>
                  <a:pt x="144049" y="21757"/>
                </a:lnTo>
                <a:lnTo>
                  <a:pt x="144049" y="11041"/>
                </a:lnTo>
                <a:lnTo>
                  <a:pt x="143230" y="6981"/>
                </a:lnTo>
                <a:lnTo>
                  <a:pt x="141491" y="4221"/>
                </a:lnTo>
                <a:lnTo>
                  <a:pt x="139752" y="1298"/>
                </a:lnTo>
                <a:lnTo>
                  <a:pt x="137399" y="0"/>
                </a:lnTo>
                <a:close/>
              </a:path>
              <a:path w="400050" h="173355">
                <a:moveTo>
                  <a:pt x="191520" y="0"/>
                </a:moveTo>
                <a:lnTo>
                  <a:pt x="185177" y="0"/>
                </a:lnTo>
                <a:lnTo>
                  <a:pt x="177754" y="1131"/>
                </a:lnTo>
                <a:lnTo>
                  <a:pt x="153602" y="38359"/>
                </a:lnTo>
                <a:lnTo>
                  <a:pt x="151313" y="61537"/>
                </a:lnTo>
                <a:lnTo>
                  <a:pt x="151869" y="73134"/>
                </a:lnTo>
                <a:lnTo>
                  <a:pt x="165124" y="111732"/>
                </a:lnTo>
                <a:lnTo>
                  <a:pt x="185381" y="121938"/>
                </a:lnTo>
                <a:lnTo>
                  <a:pt x="193286" y="120690"/>
                </a:lnTo>
                <a:lnTo>
                  <a:pt x="200280" y="116946"/>
                </a:lnTo>
                <a:lnTo>
                  <a:pt x="203648" y="113495"/>
                </a:lnTo>
                <a:lnTo>
                  <a:pt x="182824" y="113495"/>
                </a:lnTo>
                <a:lnTo>
                  <a:pt x="180675" y="112034"/>
                </a:lnTo>
                <a:lnTo>
                  <a:pt x="174177" y="81062"/>
                </a:lnTo>
                <a:lnTo>
                  <a:pt x="174303" y="51470"/>
                </a:lnTo>
                <a:lnTo>
                  <a:pt x="178731" y="13476"/>
                </a:lnTo>
                <a:lnTo>
                  <a:pt x="180573" y="10229"/>
                </a:lnTo>
                <a:lnTo>
                  <a:pt x="182824" y="8605"/>
                </a:lnTo>
                <a:lnTo>
                  <a:pt x="203790" y="8605"/>
                </a:lnTo>
                <a:lnTo>
                  <a:pt x="202774" y="7631"/>
                </a:lnTo>
                <a:lnTo>
                  <a:pt x="197351" y="2597"/>
                </a:lnTo>
                <a:lnTo>
                  <a:pt x="191520" y="0"/>
                </a:lnTo>
                <a:close/>
              </a:path>
              <a:path w="400050" h="173355">
                <a:moveTo>
                  <a:pt x="203790" y="8605"/>
                </a:moveTo>
                <a:lnTo>
                  <a:pt x="187632" y="8605"/>
                </a:lnTo>
                <a:lnTo>
                  <a:pt x="189474" y="9579"/>
                </a:lnTo>
                <a:lnTo>
                  <a:pt x="190804" y="11203"/>
                </a:lnTo>
                <a:lnTo>
                  <a:pt x="196539" y="67758"/>
                </a:lnTo>
                <a:lnTo>
                  <a:pt x="196251" y="81062"/>
                </a:lnTo>
                <a:lnTo>
                  <a:pt x="191008" y="110410"/>
                </a:lnTo>
                <a:lnTo>
                  <a:pt x="189474" y="112521"/>
                </a:lnTo>
                <a:lnTo>
                  <a:pt x="187530" y="113495"/>
                </a:lnTo>
                <a:lnTo>
                  <a:pt x="203648" y="113495"/>
                </a:lnTo>
                <a:lnTo>
                  <a:pt x="218953" y="72763"/>
                </a:lnTo>
                <a:lnTo>
                  <a:pt x="219429" y="61537"/>
                </a:lnTo>
                <a:lnTo>
                  <a:pt x="219390" y="59206"/>
                </a:lnTo>
                <a:lnTo>
                  <a:pt x="212390" y="20296"/>
                </a:lnTo>
                <a:lnTo>
                  <a:pt x="208196" y="12827"/>
                </a:lnTo>
                <a:lnTo>
                  <a:pt x="203790" y="8605"/>
                </a:lnTo>
                <a:close/>
              </a:path>
              <a:path w="400050" h="173355">
                <a:moveTo>
                  <a:pt x="261907" y="3409"/>
                </a:moveTo>
                <a:lnTo>
                  <a:pt x="232340" y="3409"/>
                </a:lnTo>
                <a:lnTo>
                  <a:pt x="232340" y="7956"/>
                </a:lnTo>
                <a:lnTo>
                  <a:pt x="235614" y="8605"/>
                </a:lnTo>
                <a:lnTo>
                  <a:pt x="237660" y="10066"/>
                </a:lnTo>
                <a:lnTo>
                  <a:pt x="239707" y="14288"/>
                </a:lnTo>
                <a:lnTo>
                  <a:pt x="240218" y="19646"/>
                </a:lnTo>
                <a:lnTo>
                  <a:pt x="240316" y="83290"/>
                </a:lnTo>
                <a:lnTo>
                  <a:pt x="240615" y="91048"/>
                </a:lnTo>
                <a:lnTo>
                  <a:pt x="255053" y="121938"/>
                </a:lnTo>
                <a:lnTo>
                  <a:pt x="263442" y="121938"/>
                </a:lnTo>
                <a:lnTo>
                  <a:pt x="280071" y="105214"/>
                </a:lnTo>
                <a:lnTo>
                  <a:pt x="267330" y="105214"/>
                </a:lnTo>
                <a:lnTo>
                  <a:pt x="266102" y="104565"/>
                </a:lnTo>
                <a:lnTo>
                  <a:pt x="264977" y="103428"/>
                </a:lnTo>
                <a:lnTo>
                  <a:pt x="263954" y="102129"/>
                </a:lnTo>
                <a:lnTo>
                  <a:pt x="263135" y="100343"/>
                </a:lnTo>
                <a:lnTo>
                  <a:pt x="262726" y="97908"/>
                </a:lnTo>
                <a:lnTo>
                  <a:pt x="262214" y="95635"/>
                </a:lnTo>
                <a:lnTo>
                  <a:pt x="261952" y="91048"/>
                </a:lnTo>
                <a:lnTo>
                  <a:pt x="261907" y="3409"/>
                </a:lnTo>
                <a:close/>
              </a:path>
              <a:path w="400050" h="173355">
                <a:moveTo>
                  <a:pt x="303008" y="103104"/>
                </a:moveTo>
                <a:lnTo>
                  <a:pt x="281141" y="103104"/>
                </a:lnTo>
                <a:lnTo>
                  <a:pt x="281141" y="118529"/>
                </a:lnTo>
                <a:lnTo>
                  <a:pt x="310708" y="118529"/>
                </a:lnTo>
                <a:lnTo>
                  <a:pt x="310708" y="114145"/>
                </a:lnTo>
                <a:lnTo>
                  <a:pt x="307639" y="113495"/>
                </a:lnTo>
                <a:lnTo>
                  <a:pt x="305491" y="112196"/>
                </a:lnTo>
                <a:lnTo>
                  <a:pt x="304389" y="109761"/>
                </a:lnTo>
                <a:lnTo>
                  <a:pt x="303444" y="107812"/>
                </a:lnTo>
                <a:lnTo>
                  <a:pt x="303008" y="103104"/>
                </a:lnTo>
                <a:close/>
              </a:path>
              <a:path w="400050" h="173355">
                <a:moveTo>
                  <a:pt x="302933" y="3409"/>
                </a:moveTo>
                <a:lnTo>
                  <a:pt x="273366" y="3409"/>
                </a:lnTo>
                <a:lnTo>
                  <a:pt x="273366" y="7956"/>
                </a:lnTo>
                <a:lnTo>
                  <a:pt x="276537" y="8605"/>
                </a:lnTo>
                <a:lnTo>
                  <a:pt x="278686" y="10066"/>
                </a:lnTo>
                <a:lnTo>
                  <a:pt x="280732" y="14288"/>
                </a:lnTo>
                <a:lnTo>
                  <a:pt x="281141" y="19646"/>
                </a:lnTo>
                <a:lnTo>
                  <a:pt x="281141" y="89952"/>
                </a:lnTo>
                <a:lnTo>
                  <a:pt x="270604" y="105214"/>
                </a:lnTo>
                <a:lnTo>
                  <a:pt x="280071" y="105214"/>
                </a:lnTo>
                <a:lnTo>
                  <a:pt x="281141" y="103104"/>
                </a:lnTo>
                <a:lnTo>
                  <a:pt x="303008" y="103104"/>
                </a:lnTo>
                <a:lnTo>
                  <a:pt x="302933" y="3409"/>
                </a:lnTo>
                <a:close/>
              </a:path>
              <a:path w="400050" h="173355">
                <a:moveTo>
                  <a:pt x="351938" y="3409"/>
                </a:moveTo>
                <a:lnTo>
                  <a:pt x="321553" y="3409"/>
                </a:lnTo>
                <a:lnTo>
                  <a:pt x="321553" y="7956"/>
                </a:lnTo>
                <a:lnTo>
                  <a:pt x="324929" y="8280"/>
                </a:lnTo>
                <a:lnTo>
                  <a:pt x="327282" y="9579"/>
                </a:lnTo>
                <a:lnTo>
                  <a:pt x="328408" y="11852"/>
                </a:lnTo>
                <a:lnTo>
                  <a:pt x="329635" y="14126"/>
                </a:lnTo>
                <a:lnTo>
                  <a:pt x="330153" y="18510"/>
                </a:lnTo>
                <a:lnTo>
                  <a:pt x="330249" y="156848"/>
                </a:lnTo>
                <a:lnTo>
                  <a:pt x="321553" y="167889"/>
                </a:lnTo>
                <a:lnTo>
                  <a:pt x="321553" y="172435"/>
                </a:lnTo>
                <a:lnTo>
                  <a:pt x="362885" y="172435"/>
                </a:lnTo>
                <a:lnTo>
                  <a:pt x="362885" y="167889"/>
                </a:lnTo>
                <a:lnTo>
                  <a:pt x="359304" y="167889"/>
                </a:lnTo>
                <a:lnTo>
                  <a:pt x="356849" y="167402"/>
                </a:lnTo>
                <a:lnTo>
                  <a:pt x="351938" y="106838"/>
                </a:lnTo>
                <a:lnTo>
                  <a:pt x="358717" y="106838"/>
                </a:lnTo>
                <a:lnTo>
                  <a:pt x="356440" y="104403"/>
                </a:lnTo>
                <a:lnTo>
                  <a:pt x="351938" y="94336"/>
                </a:lnTo>
                <a:lnTo>
                  <a:pt x="351938" y="32960"/>
                </a:lnTo>
                <a:lnTo>
                  <a:pt x="355314" y="20945"/>
                </a:lnTo>
                <a:lnTo>
                  <a:pt x="357056" y="18510"/>
                </a:lnTo>
                <a:lnTo>
                  <a:pt x="351938" y="18510"/>
                </a:lnTo>
                <a:lnTo>
                  <a:pt x="351938" y="3409"/>
                </a:lnTo>
                <a:close/>
              </a:path>
              <a:path w="400050" h="173355">
                <a:moveTo>
                  <a:pt x="358717" y="106838"/>
                </a:moveTo>
                <a:lnTo>
                  <a:pt x="351938" y="106838"/>
                </a:lnTo>
                <a:lnTo>
                  <a:pt x="354803" y="112034"/>
                </a:lnTo>
                <a:lnTo>
                  <a:pt x="357565" y="115606"/>
                </a:lnTo>
                <a:lnTo>
                  <a:pt x="360123" y="117717"/>
                </a:lnTo>
                <a:lnTo>
                  <a:pt x="363601" y="120639"/>
                </a:lnTo>
                <a:lnTo>
                  <a:pt x="367284" y="121938"/>
                </a:lnTo>
                <a:lnTo>
                  <a:pt x="376799" y="121938"/>
                </a:lnTo>
                <a:lnTo>
                  <a:pt x="381710" y="119503"/>
                </a:lnTo>
                <a:lnTo>
                  <a:pt x="390713" y="109436"/>
                </a:lnTo>
                <a:lnTo>
                  <a:pt x="361146" y="109436"/>
                </a:lnTo>
                <a:lnTo>
                  <a:pt x="358717" y="106838"/>
                </a:lnTo>
                <a:close/>
              </a:path>
              <a:path w="400050" h="173355">
                <a:moveTo>
                  <a:pt x="391747" y="14937"/>
                </a:moveTo>
                <a:lnTo>
                  <a:pt x="368103" y="14937"/>
                </a:lnTo>
                <a:lnTo>
                  <a:pt x="370763" y="17373"/>
                </a:lnTo>
                <a:lnTo>
                  <a:pt x="372707" y="22244"/>
                </a:lnTo>
                <a:lnTo>
                  <a:pt x="377096" y="68961"/>
                </a:lnTo>
                <a:lnTo>
                  <a:pt x="376957" y="76333"/>
                </a:lnTo>
                <a:lnTo>
                  <a:pt x="369024" y="109436"/>
                </a:lnTo>
                <a:lnTo>
                  <a:pt x="390713" y="109436"/>
                </a:lnTo>
                <a:lnTo>
                  <a:pt x="399794" y="68961"/>
                </a:lnTo>
                <a:lnTo>
                  <a:pt x="400023" y="60401"/>
                </a:lnTo>
                <a:lnTo>
                  <a:pt x="399810" y="52391"/>
                </a:lnTo>
                <a:lnTo>
                  <a:pt x="399166" y="44671"/>
                </a:lnTo>
                <a:lnTo>
                  <a:pt x="398081" y="37225"/>
                </a:lnTo>
                <a:lnTo>
                  <a:pt x="396544" y="30038"/>
                </a:lnTo>
                <a:lnTo>
                  <a:pt x="394294" y="20620"/>
                </a:lnTo>
                <a:lnTo>
                  <a:pt x="391747" y="14937"/>
                </a:lnTo>
                <a:close/>
              </a:path>
              <a:path w="400050" h="173355">
                <a:moveTo>
                  <a:pt x="377413" y="0"/>
                </a:moveTo>
                <a:lnTo>
                  <a:pt x="367591" y="0"/>
                </a:lnTo>
                <a:lnTo>
                  <a:pt x="363499" y="1786"/>
                </a:lnTo>
                <a:lnTo>
                  <a:pt x="359714" y="5682"/>
                </a:lnTo>
                <a:lnTo>
                  <a:pt x="357054" y="8280"/>
                </a:lnTo>
                <a:lnTo>
                  <a:pt x="354496" y="12664"/>
                </a:lnTo>
                <a:lnTo>
                  <a:pt x="351938" y="18510"/>
                </a:lnTo>
                <a:lnTo>
                  <a:pt x="357056" y="18510"/>
                </a:lnTo>
                <a:lnTo>
                  <a:pt x="359611" y="14937"/>
                </a:lnTo>
                <a:lnTo>
                  <a:pt x="391747" y="14937"/>
                </a:lnTo>
                <a:lnTo>
                  <a:pt x="391020" y="13314"/>
                </a:lnTo>
                <a:lnTo>
                  <a:pt x="382221" y="2597"/>
                </a:lnTo>
                <a:lnTo>
                  <a:pt x="377413" y="0"/>
                </a:lnTo>
                <a:close/>
              </a:path>
            </a:pathLst>
          </a:custGeom>
          <a:solidFill>
            <a:srgbClr val="008040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6" name="object 76"/>
          <p:cNvSpPr/>
          <p:nvPr/>
        </p:nvSpPr>
        <p:spPr>
          <a:xfrm>
            <a:off x="3964528" y="2966057"/>
            <a:ext cx="117347" cy="166914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7" name="object 77"/>
          <p:cNvSpPr/>
          <p:nvPr/>
        </p:nvSpPr>
        <p:spPr>
          <a:xfrm>
            <a:off x="3963403" y="3165770"/>
            <a:ext cx="108855" cy="170892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8" name="object 78"/>
          <p:cNvSpPr/>
          <p:nvPr/>
        </p:nvSpPr>
        <p:spPr>
          <a:xfrm>
            <a:off x="3783444" y="3243870"/>
            <a:ext cx="160655" cy="0"/>
          </a:xfrm>
          <a:custGeom>
            <a:avLst/>
            <a:gdLst/>
            <a:ahLst/>
            <a:cxnLst/>
            <a:rect l="l" t="t" r="r" b="b"/>
            <a:pathLst>
              <a:path w="160654">
                <a:moveTo>
                  <a:pt x="0" y="0"/>
                </a:moveTo>
                <a:lnTo>
                  <a:pt x="160418" y="0"/>
                </a:lnTo>
              </a:path>
            </a:pathLst>
          </a:custGeom>
          <a:ln w="1558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79" name="object 79"/>
          <p:cNvSpPr/>
          <p:nvPr/>
        </p:nvSpPr>
        <p:spPr>
          <a:xfrm>
            <a:off x="4271452" y="2966057"/>
            <a:ext cx="117347" cy="166914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0" name="object 80"/>
          <p:cNvSpPr/>
          <p:nvPr/>
        </p:nvSpPr>
        <p:spPr>
          <a:xfrm>
            <a:off x="4274419" y="3166744"/>
            <a:ext cx="99750" cy="174659"/>
          </a:xfrm>
          <a:prstGeom prst="rect">
            <a:avLst/>
          </a:prstGeom>
          <a:blipFill>
            <a:blip r:embed="rId2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1" name="object 81"/>
          <p:cNvSpPr/>
          <p:nvPr/>
        </p:nvSpPr>
        <p:spPr>
          <a:xfrm>
            <a:off x="4105099" y="3243870"/>
            <a:ext cx="147320" cy="0"/>
          </a:xfrm>
          <a:custGeom>
            <a:avLst/>
            <a:gdLst/>
            <a:ahLst/>
            <a:cxnLst/>
            <a:rect l="l" t="t" r="r" b="b"/>
            <a:pathLst>
              <a:path w="147320">
                <a:moveTo>
                  <a:pt x="0" y="0"/>
                </a:moveTo>
                <a:lnTo>
                  <a:pt x="146913" y="0"/>
                </a:lnTo>
              </a:path>
            </a:pathLst>
          </a:custGeom>
          <a:ln w="1558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2" name="object 82"/>
          <p:cNvSpPr/>
          <p:nvPr/>
        </p:nvSpPr>
        <p:spPr>
          <a:xfrm>
            <a:off x="4274419" y="3649141"/>
            <a:ext cx="487680" cy="174625"/>
          </a:xfrm>
          <a:custGeom>
            <a:avLst/>
            <a:gdLst/>
            <a:ahLst/>
            <a:cxnLst/>
            <a:rect l="l" t="t" r="r" b="b"/>
            <a:pathLst>
              <a:path w="487679" h="174625">
                <a:moveTo>
                  <a:pt x="64965" y="0"/>
                </a:moveTo>
                <a:lnTo>
                  <a:pt x="57496" y="0"/>
                </a:lnTo>
                <a:lnTo>
                  <a:pt x="50089" y="737"/>
                </a:lnTo>
                <a:lnTo>
                  <a:pt x="17085" y="26041"/>
                </a:lnTo>
                <a:lnTo>
                  <a:pt x="1943" y="67117"/>
                </a:lnTo>
                <a:lnTo>
                  <a:pt x="0" y="90390"/>
                </a:lnTo>
                <a:lnTo>
                  <a:pt x="441" y="101563"/>
                </a:lnTo>
                <a:lnTo>
                  <a:pt x="10970" y="142575"/>
                </a:lnTo>
                <a:lnTo>
                  <a:pt x="41242" y="171948"/>
                </a:lnTo>
                <a:lnTo>
                  <a:pt x="57190" y="174627"/>
                </a:lnTo>
                <a:lnTo>
                  <a:pt x="65681" y="174627"/>
                </a:lnTo>
                <a:lnTo>
                  <a:pt x="73150" y="172435"/>
                </a:lnTo>
                <a:lnTo>
                  <a:pt x="79493" y="168035"/>
                </a:lnTo>
                <a:lnTo>
                  <a:pt x="84271" y="164241"/>
                </a:lnTo>
                <a:lnTo>
                  <a:pt x="85430" y="163050"/>
                </a:lnTo>
                <a:lnTo>
                  <a:pt x="54325" y="163050"/>
                </a:lnTo>
                <a:lnTo>
                  <a:pt x="47675" y="159916"/>
                </a:lnTo>
                <a:lnTo>
                  <a:pt x="29915" y="116347"/>
                </a:lnTo>
                <a:lnTo>
                  <a:pt x="27930" y="84967"/>
                </a:lnTo>
                <a:lnTo>
                  <a:pt x="28235" y="73840"/>
                </a:lnTo>
                <a:lnTo>
                  <a:pt x="37662" y="30444"/>
                </a:lnTo>
                <a:lnTo>
                  <a:pt x="56371" y="11073"/>
                </a:lnTo>
                <a:lnTo>
                  <a:pt x="86745" y="11073"/>
                </a:lnTo>
                <a:lnTo>
                  <a:pt x="85733" y="10586"/>
                </a:lnTo>
                <a:lnTo>
                  <a:pt x="72740" y="2532"/>
                </a:lnTo>
                <a:lnTo>
                  <a:pt x="64965" y="0"/>
                </a:lnTo>
                <a:close/>
              </a:path>
              <a:path w="487679" h="174625">
                <a:moveTo>
                  <a:pt x="98010" y="132395"/>
                </a:moveTo>
                <a:lnTo>
                  <a:pt x="68955" y="163050"/>
                </a:lnTo>
                <a:lnTo>
                  <a:pt x="85430" y="163050"/>
                </a:lnTo>
                <a:lnTo>
                  <a:pt x="88943" y="159437"/>
                </a:lnTo>
                <a:lnTo>
                  <a:pt x="93520" y="153623"/>
                </a:lnTo>
                <a:lnTo>
                  <a:pt x="98010" y="146797"/>
                </a:lnTo>
                <a:lnTo>
                  <a:pt x="98010" y="132395"/>
                </a:lnTo>
                <a:close/>
              </a:path>
              <a:path w="487679" h="174625">
                <a:moveTo>
                  <a:pt x="86745" y="11073"/>
                </a:moveTo>
                <a:lnTo>
                  <a:pt x="70796" y="11073"/>
                </a:lnTo>
                <a:lnTo>
                  <a:pt x="77753" y="15100"/>
                </a:lnTo>
                <a:lnTo>
                  <a:pt x="83994" y="23153"/>
                </a:lnTo>
                <a:lnTo>
                  <a:pt x="88293" y="29845"/>
                </a:lnTo>
                <a:lnTo>
                  <a:pt x="91834" y="37864"/>
                </a:lnTo>
                <a:lnTo>
                  <a:pt x="94626" y="47210"/>
                </a:lnTo>
                <a:lnTo>
                  <a:pt x="96680" y="57884"/>
                </a:lnTo>
                <a:lnTo>
                  <a:pt x="99750" y="57884"/>
                </a:lnTo>
                <a:lnTo>
                  <a:pt x="99750" y="12063"/>
                </a:lnTo>
                <a:lnTo>
                  <a:pt x="88803" y="12063"/>
                </a:lnTo>
                <a:lnTo>
                  <a:pt x="86745" y="11073"/>
                </a:lnTo>
                <a:close/>
              </a:path>
              <a:path w="487679" h="174625">
                <a:moveTo>
                  <a:pt x="99750" y="0"/>
                </a:moveTo>
                <a:lnTo>
                  <a:pt x="96680" y="0"/>
                </a:lnTo>
                <a:lnTo>
                  <a:pt x="96373" y="4189"/>
                </a:lnTo>
                <a:lnTo>
                  <a:pt x="95555" y="7241"/>
                </a:lnTo>
                <a:lnTo>
                  <a:pt x="93100" y="11106"/>
                </a:lnTo>
                <a:lnTo>
                  <a:pt x="91667" y="12063"/>
                </a:lnTo>
                <a:lnTo>
                  <a:pt x="99750" y="12063"/>
                </a:lnTo>
                <a:lnTo>
                  <a:pt x="99750" y="0"/>
                </a:lnTo>
                <a:close/>
              </a:path>
              <a:path w="487679" h="174625">
                <a:moveTo>
                  <a:pt x="173207" y="1477"/>
                </a:moveTo>
                <a:lnTo>
                  <a:pt x="134023" y="24809"/>
                </a:lnTo>
                <a:lnTo>
                  <a:pt x="119060" y="68996"/>
                </a:lnTo>
                <a:lnTo>
                  <a:pt x="118069" y="86704"/>
                </a:lnTo>
                <a:lnTo>
                  <a:pt x="118830" y="102819"/>
                </a:lnTo>
                <a:lnTo>
                  <a:pt x="130340" y="144085"/>
                </a:lnTo>
                <a:lnTo>
                  <a:pt x="160840" y="172718"/>
                </a:lnTo>
                <a:lnTo>
                  <a:pt x="174230" y="174627"/>
                </a:lnTo>
                <a:lnTo>
                  <a:pt x="187619" y="172627"/>
                </a:lnTo>
                <a:lnTo>
                  <a:pt x="199397" y="166624"/>
                </a:lnTo>
                <a:lnTo>
                  <a:pt x="200653" y="165388"/>
                </a:lnTo>
                <a:lnTo>
                  <a:pt x="166147" y="165388"/>
                </a:lnTo>
                <a:lnTo>
                  <a:pt x="159907" y="160631"/>
                </a:lnTo>
                <a:lnTo>
                  <a:pt x="146688" y="107900"/>
                </a:lnTo>
                <a:lnTo>
                  <a:pt x="146123" y="86704"/>
                </a:lnTo>
                <a:lnTo>
                  <a:pt x="146479" y="70992"/>
                </a:lnTo>
                <a:lnTo>
                  <a:pt x="152233" y="32749"/>
                </a:lnTo>
                <a:lnTo>
                  <a:pt x="174127" y="9352"/>
                </a:lnTo>
                <a:lnTo>
                  <a:pt x="199627" y="9352"/>
                </a:lnTo>
                <a:lnTo>
                  <a:pt x="196008" y="6553"/>
                </a:lnTo>
                <a:lnTo>
                  <a:pt x="185197" y="2375"/>
                </a:lnTo>
                <a:lnTo>
                  <a:pt x="173207" y="1477"/>
                </a:lnTo>
                <a:close/>
              </a:path>
              <a:path w="487679" h="174625">
                <a:moveTo>
                  <a:pt x="199627" y="9352"/>
                </a:moveTo>
                <a:lnTo>
                  <a:pt x="179345" y="9352"/>
                </a:lnTo>
                <a:lnTo>
                  <a:pt x="184051" y="11609"/>
                </a:lnTo>
                <a:lnTo>
                  <a:pt x="192031" y="20637"/>
                </a:lnTo>
                <a:lnTo>
                  <a:pt x="200817" y="59956"/>
                </a:lnTo>
                <a:lnTo>
                  <a:pt x="201750" y="88913"/>
                </a:lnTo>
                <a:lnTo>
                  <a:pt x="201520" y="102109"/>
                </a:lnTo>
                <a:lnTo>
                  <a:pt x="195871" y="142110"/>
                </a:lnTo>
                <a:lnTo>
                  <a:pt x="179345" y="165388"/>
                </a:lnTo>
                <a:lnTo>
                  <a:pt x="200653" y="165388"/>
                </a:lnTo>
                <a:lnTo>
                  <a:pt x="223222" y="130062"/>
                </a:lnTo>
                <a:lnTo>
                  <a:pt x="229783" y="86704"/>
                </a:lnTo>
                <a:lnTo>
                  <a:pt x="228804" y="68879"/>
                </a:lnTo>
                <a:lnTo>
                  <a:pt x="225870" y="52613"/>
                </a:lnTo>
                <a:lnTo>
                  <a:pt x="220978" y="37903"/>
                </a:lnTo>
                <a:lnTo>
                  <a:pt x="214130" y="24744"/>
                </a:lnTo>
                <a:lnTo>
                  <a:pt x="205649" y="14010"/>
                </a:lnTo>
                <a:lnTo>
                  <a:pt x="199627" y="9352"/>
                </a:lnTo>
                <a:close/>
              </a:path>
              <a:path w="487679" h="174625">
                <a:moveTo>
                  <a:pt x="300580" y="1477"/>
                </a:moveTo>
                <a:lnTo>
                  <a:pt x="261396" y="24809"/>
                </a:lnTo>
                <a:lnTo>
                  <a:pt x="246433" y="68996"/>
                </a:lnTo>
                <a:lnTo>
                  <a:pt x="245442" y="86704"/>
                </a:lnTo>
                <a:lnTo>
                  <a:pt x="246203" y="102819"/>
                </a:lnTo>
                <a:lnTo>
                  <a:pt x="257713" y="144085"/>
                </a:lnTo>
                <a:lnTo>
                  <a:pt x="288213" y="172718"/>
                </a:lnTo>
                <a:lnTo>
                  <a:pt x="301603" y="174627"/>
                </a:lnTo>
                <a:lnTo>
                  <a:pt x="314933" y="172627"/>
                </a:lnTo>
                <a:lnTo>
                  <a:pt x="326681" y="166624"/>
                </a:lnTo>
                <a:lnTo>
                  <a:pt x="327936" y="165388"/>
                </a:lnTo>
                <a:lnTo>
                  <a:pt x="293418" y="165388"/>
                </a:lnTo>
                <a:lnTo>
                  <a:pt x="287280" y="160631"/>
                </a:lnTo>
                <a:lnTo>
                  <a:pt x="274047" y="107900"/>
                </a:lnTo>
                <a:lnTo>
                  <a:pt x="273495" y="86704"/>
                </a:lnTo>
                <a:lnTo>
                  <a:pt x="273836" y="70992"/>
                </a:lnTo>
                <a:lnTo>
                  <a:pt x="279504" y="32749"/>
                </a:lnTo>
                <a:lnTo>
                  <a:pt x="301501" y="9352"/>
                </a:lnTo>
                <a:lnTo>
                  <a:pt x="326976" y="9352"/>
                </a:lnTo>
                <a:lnTo>
                  <a:pt x="323369" y="6553"/>
                </a:lnTo>
                <a:lnTo>
                  <a:pt x="312569" y="2375"/>
                </a:lnTo>
                <a:lnTo>
                  <a:pt x="300580" y="1477"/>
                </a:lnTo>
                <a:close/>
              </a:path>
              <a:path w="487679" h="174625">
                <a:moveTo>
                  <a:pt x="326976" y="9352"/>
                </a:moveTo>
                <a:lnTo>
                  <a:pt x="306718" y="9352"/>
                </a:lnTo>
                <a:lnTo>
                  <a:pt x="311322" y="11609"/>
                </a:lnTo>
                <a:lnTo>
                  <a:pt x="315312" y="16123"/>
                </a:lnTo>
                <a:lnTo>
                  <a:pt x="328139" y="59956"/>
                </a:lnTo>
                <a:lnTo>
                  <a:pt x="329124" y="88913"/>
                </a:lnTo>
                <a:lnTo>
                  <a:pt x="328893" y="102109"/>
                </a:lnTo>
                <a:lnTo>
                  <a:pt x="323244" y="142110"/>
                </a:lnTo>
                <a:lnTo>
                  <a:pt x="306718" y="165388"/>
                </a:lnTo>
                <a:lnTo>
                  <a:pt x="327936" y="165388"/>
                </a:lnTo>
                <a:lnTo>
                  <a:pt x="350552" y="130062"/>
                </a:lnTo>
                <a:lnTo>
                  <a:pt x="357156" y="86704"/>
                </a:lnTo>
                <a:lnTo>
                  <a:pt x="356176" y="68879"/>
                </a:lnTo>
                <a:lnTo>
                  <a:pt x="353230" y="52613"/>
                </a:lnTo>
                <a:lnTo>
                  <a:pt x="348308" y="37903"/>
                </a:lnTo>
                <a:lnTo>
                  <a:pt x="341401" y="24744"/>
                </a:lnTo>
                <a:lnTo>
                  <a:pt x="332979" y="14010"/>
                </a:lnTo>
                <a:lnTo>
                  <a:pt x="326976" y="9352"/>
                </a:lnTo>
                <a:close/>
              </a:path>
              <a:path w="487679" h="174625">
                <a:moveTo>
                  <a:pt x="424884" y="166249"/>
                </a:moveTo>
                <a:lnTo>
                  <a:pt x="369842" y="166249"/>
                </a:lnTo>
                <a:lnTo>
                  <a:pt x="369842" y="170811"/>
                </a:lnTo>
                <a:lnTo>
                  <a:pt x="424884" y="170811"/>
                </a:lnTo>
                <a:lnTo>
                  <a:pt x="424884" y="166249"/>
                </a:lnTo>
                <a:close/>
              </a:path>
              <a:path w="487679" h="174625">
                <a:moveTo>
                  <a:pt x="487291" y="166249"/>
                </a:moveTo>
                <a:lnTo>
                  <a:pt x="432352" y="166249"/>
                </a:lnTo>
                <a:lnTo>
                  <a:pt x="432352" y="170811"/>
                </a:lnTo>
                <a:lnTo>
                  <a:pt x="487291" y="170811"/>
                </a:lnTo>
                <a:lnTo>
                  <a:pt x="487291" y="166249"/>
                </a:lnTo>
                <a:close/>
              </a:path>
              <a:path w="487679" h="174625">
                <a:moveTo>
                  <a:pt x="418336" y="8378"/>
                </a:moveTo>
                <a:lnTo>
                  <a:pt x="376288" y="8378"/>
                </a:lnTo>
                <a:lnTo>
                  <a:pt x="378641" y="9173"/>
                </a:lnTo>
                <a:lnTo>
                  <a:pt x="382119" y="12372"/>
                </a:lnTo>
                <a:lnTo>
                  <a:pt x="383244" y="14239"/>
                </a:lnTo>
                <a:lnTo>
                  <a:pt x="383858" y="16382"/>
                </a:lnTo>
                <a:lnTo>
                  <a:pt x="384370" y="18510"/>
                </a:lnTo>
                <a:lnTo>
                  <a:pt x="384677" y="23851"/>
                </a:lnTo>
                <a:lnTo>
                  <a:pt x="384667" y="150775"/>
                </a:lnTo>
                <a:lnTo>
                  <a:pt x="376390" y="166249"/>
                </a:lnTo>
                <a:lnTo>
                  <a:pt x="418438" y="166249"/>
                </a:lnTo>
                <a:lnTo>
                  <a:pt x="409947" y="150775"/>
                </a:lnTo>
                <a:lnTo>
                  <a:pt x="409947" y="90520"/>
                </a:lnTo>
                <a:lnTo>
                  <a:pt x="472457" y="90520"/>
                </a:lnTo>
                <a:lnTo>
                  <a:pt x="472457" y="79674"/>
                </a:lnTo>
                <a:lnTo>
                  <a:pt x="409947" y="79674"/>
                </a:lnTo>
                <a:lnTo>
                  <a:pt x="409956" y="23851"/>
                </a:lnTo>
                <a:lnTo>
                  <a:pt x="410254" y="18834"/>
                </a:lnTo>
                <a:lnTo>
                  <a:pt x="410868" y="16870"/>
                </a:lnTo>
                <a:lnTo>
                  <a:pt x="411584" y="14077"/>
                </a:lnTo>
                <a:lnTo>
                  <a:pt x="412709" y="12112"/>
                </a:lnTo>
                <a:lnTo>
                  <a:pt x="414039" y="10959"/>
                </a:lnTo>
                <a:lnTo>
                  <a:pt x="415881" y="9238"/>
                </a:lnTo>
                <a:lnTo>
                  <a:pt x="418336" y="8378"/>
                </a:lnTo>
                <a:close/>
              </a:path>
              <a:path w="487679" h="174625">
                <a:moveTo>
                  <a:pt x="472457" y="90520"/>
                </a:moveTo>
                <a:lnTo>
                  <a:pt x="447187" y="90520"/>
                </a:lnTo>
                <a:lnTo>
                  <a:pt x="447177" y="150775"/>
                </a:lnTo>
                <a:lnTo>
                  <a:pt x="446880" y="155792"/>
                </a:lnTo>
                <a:lnTo>
                  <a:pt x="446266" y="157757"/>
                </a:lnTo>
                <a:lnTo>
                  <a:pt x="445550" y="160550"/>
                </a:lnTo>
                <a:lnTo>
                  <a:pt x="444425" y="162514"/>
                </a:lnTo>
                <a:lnTo>
                  <a:pt x="443095" y="163667"/>
                </a:lnTo>
                <a:lnTo>
                  <a:pt x="441355" y="165388"/>
                </a:lnTo>
                <a:lnTo>
                  <a:pt x="438900" y="166249"/>
                </a:lnTo>
                <a:lnTo>
                  <a:pt x="480948" y="166249"/>
                </a:lnTo>
                <a:lnTo>
                  <a:pt x="478595" y="165453"/>
                </a:lnTo>
                <a:lnTo>
                  <a:pt x="476856" y="163862"/>
                </a:lnTo>
                <a:lnTo>
                  <a:pt x="472457" y="150775"/>
                </a:lnTo>
                <a:lnTo>
                  <a:pt x="472457" y="90520"/>
                </a:lnTo>
                <a:close/>
              </a:path>
              <a:path w="487679" h="174625">
                <a:moveTo>
                  <a:pt x="480744" y="8378"/>
                </a:moveTo>
                <a:lnTo>
                  <a:pt x="438695" y="8378"/>
                </a:lnTo>
                <a:lnTo>
                  <a:pt x="441048" y="9173"/>
                </a:lnTo>
                <a:lnTo>
                  <a:pt x="442788" y="10765"/>
                </a:lnTo>
                <a:lnTo>
                  <a:pt x="444629" y="12372"/>
                </a:lnTo>
                <a:lnTo>
                  <a:pt x="445755" y="14239"/>
                </a:lnTo>
                <a:lnTo>
                  <a:pt x="446266" y="16382"/>
                </a:lnTo>
                <a:lnTo>
                  <a:pt x="446880" y="18510"/>
                </a:lnTo>
                <a:lnTo>
                  <a:pt x="447187" y="23851"/>
                </a:lnTo>
                <a:lnTo>
                  <a:pt x="447187" y="79674"/>
                </a:lnTo>
                <a:lnTo>
                  <a:pt x="472457" y="79674"/>
                </a:lnTo>
                <a:lnTo>
                  <a:pt x="472466" y="23851"/>
                </a:lnTo>
                <a:lnTo>
                  <a:pt x="476549" y="10959"/>
                </a:lnTo>
                <a:lnTo>
                  <a:pt x="478288" y="9238"/>
                </a:lnTo>
                <a:lnTo>
                  <a:pt x="480744" y="8378"/>
                </a:lnTo>
                <a:close/>
              </a:path>
              <a:path w="487679" h="174625">
                <a:moveTo>
                  <a:pt x="424884" y="3815"/>
                </a:moveTo>
                <a:lnTo>
                  <a:pt x="369842" y="3815"/>
                </a:lnTo>
                <a:lnTo>
                  <a:pt x="369842" y="8378"/>
                </a:lnTo>
                <a:lnTo>
                  <a:pt x="424884" y="8378"/>
                </a:lnTo>
                <a:lnTo>
                  <a:pt x="424884" y="3815"/>
                </a:lnTo>
                <a:close/>
              </a:path>
              <a:path w="487679" h="174625">
                <a:moveTo>
                  <a:pt x="487291" y="3815"/>
                </a:moveTo>
                <a:lnTo>
                  <a:pt x="432352" y="3815"/>
                </a:lnTo>
                <a:lnTo>
                  <a:pt x="432352" y="8378"/>
                </a:lnTo>
                <a:lnTo>
                  <a:pt x="487291" y="8378"/>
                </a:lnTo>
                <a:lnTo>
                  <a:pt x="487291" y="381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3" name="object 83"/>
          <p:cNvSpPr/>
          <p:nvPr/>
        </p:nvSpPr>
        <p:spPr>
          <a:xfrm>
            <a:off x="4327209" y="3379707"/>
            <a:ext cx="0" cy="239395"/>
          </a:xfrm>
          <a:custGeom>
            <a:avLst/>
            <a:gdLst/>
            <a:ahLst/>
            <a:cxnLst/>
            <a:rect l="l" t="t" r="r" b="b"/>
            <a:pathLst>
              <a:path h="239395">
                <a:moveTo>
                  <a:pt x="0" y="0"/>
                </a:moveTo>
                <a:lnTo>
                  <a:pt x="0" y="239006"/>
                </a:lnTo>
              </a:path>
            </a:pathLst>
          </a:custGeom>
          <a:ln w="982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4" name="object 84"/>
          <p:cNvSpPr/>
          <p:nvPr/>
        </p:nvSpPr>
        <p:spPr>
          <a:xfrm>
            <a:off x="4578375" y="2910040"/>
            <a:ext cx="177810" cy="225205"/>
          </a:xfrm>
          <a:prstGeom prst="rect">
            <a:avLst/>
          </a:prstGeom>
          <a:blipFill>
            <a:blip r:embed="rId2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5" name="object 85"/>
          <p:cNvSpPr/>
          <p:nvPr/>
        </p:nvSpPr>
        <p:spPr>
          <a:xfrm>
            <a:off x="4581342" y="3166744"/>
            <a:ext cx="99750" cy="174659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6" name="object 86"/>
          <p:cNvSpPr/>
          <p:nvPr/>
        </p:nvSpPr>
        <p:spPr>
          <a:xfrm>
            <a:off x="4412023" y="3243870"/>
            <a:ext cx="149860" cy="0"/>
          </a:xfrm>
          <a:custGeom>
            <a:avLst/>
            <a:gdLst/>
            <a:ahLst/>
            <a:cxnLst/>
            <a:rect l="l" t="t" r="r" b="b"/>
            <a:pathLst>
              <a:path w="149860">
                <a:moveTo>
                  <a:pt x="0" y="0"/>
                </a:moveTo>
                <a:lnTo>
                  <a:pt x="149369" y="0"/>
                </a:lnTo>
              </a:path>
            </a:pathLst>
          </a:custGeom>
          <a:ln w="1558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7" name="object 87"/>
          <p:cNvSpPr/>
          <p:nvPr/>
        </p:nvSpPr>
        <p:spPr>
          <a:xfrm>
            <a:off x="4885299" y="2910040"/>
            <a:ext cx="177810" cy="225205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8" name="object 88"/>
          <p:cNvSpPr/>
          <p:nvPr/>
        </p:nvSpPr>
        <p:spPr>
          <a:xfrm>
            <a:off x="4888265" y="3166744"/>
            <a:ext cx="99750" cy="174659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89" name="object 89"/>
          <p:cNvSpPr/>
          <p:nvPr/>
        </p:nvSpPr>
        <p:spPr>
          <a:xfrm>
            <a:off x="4776647" y="3243870"/>
            <a:ext cx="92075" cy="0"/>
          </a:xfrm>
          <a:custGeom>
            <a:avLst/>
            <a:gdLst/>
            <a:ahLst/>
            <a:cxnLst/>
            <a:rect l="l" t="t" r="r" b="b"/>
            <a:pathLst>
              <a:path w="92075">
                <a:moveTo>
                  <a:pt x="0" y="0"/>
                </a:moveTo>
                <a:lnTo>
                  <a:pt x="91667" y="0"/>
                </a:lnTo>
              </a:path>
            </a:pathLst>
          </a:custGeom>
          <a:ln w="1558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0" name="object 90"/>
          <p:cNvSpPr/>
          <p:nvPr/>
        </p:nvSpPr>
        <p:spPr>
          <a:xfrm>
            <a:off x="5083571" y="3243870"/>
            <a:ext cx="92075" cy="0"/>
          </a:xfrm>
          <a:custGeom>
            <a:avLst/>
            <a:gdLst/>
            <a:ahLst/>
            <a:cxnLst/>
            <a:rect l="l" t="t" r="r" b="b"/>
            <a:pathLst>
              <a:path w="92075">
                <a:moveTo>
                  <a:pt x="0" y="0"/>
                </a:moveTo>
                <a:lnTo>
                  <a:pt x="91667" y="0"/>
                </a:lnTo>
              </a:path>
            </a:pathLst>
          </a:custGeom>
          <a:ln w="1558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1" name="object 91"/>
          <p:cNvSpPr/>
          <p:nvPr/>
        </p:nvSpPr>
        <p:spPr>
          <a:xfrm>
            <a:off x="3655872" y="3650619"/>
            <a:ext cx="111713" cy="173149"/>
          </a:xfrm>
          <a:prstGeom prst="rect">
            <a:avLst/>
          </a:prstGeom>
          <a:blipFill>
            <a:blip r:embed="rId2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2" name="object 92"/>
          <p:cNvSpPr/>
          <p:nvPr/>
        </p:nvSpPr>
        <p:spPr>
          <a:xfrm>
            <a:off x="3731778" y="3375810"/>
            <a:ext cx="0" cy="245110"/>
          </a:xfrm>
          <a:custGeom>
            <a:avLst/>
            <a:gdLst/>
            <a:ahLst/>
            <a:cxnLst/>
            <a:rect l="l" t="t" r="r" b="b"/>
            <a:pathLst>
              <a:path h="245110">
                <a:moveTo>
                  <a:pt x="0" y="0"/>
                </a:moveTo>
                <a:lnTo>
                  <a:pt x="0" y="244851"/>
                </a:lnTo>
              </a:path>
            </a:pathLst>
          </a:custGeom>
          <a:ln w="982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93" name="object 93"/>
          <p:cNvSpPr/>
          <p:nvPr/>
        </p:nvSpPr>
        <p:spPr>
          <a:xfrm>
            <a:off x="3694948" y="3375810"/>
            <a:ext cx="0" cy="245110"/>
          </a:xfrm>
          <a:custGeom>
            <a:avLst/>
            <a:gdLst/>
            <a:ahLst/>
            <a:cxnLst/>
            <a:rect l="l" t="t" r="r" b="b"/>
            <a:pathLst>
              <a:path h="245110">
                <a:moveTo>
                  <a:pt x="0" y="0"/>
                </a:moveTo>
                <a:lnTo>
                  <a:pt x="0" y="244851"/>
                </a:lnTo>
              </a:path>
            </a:pathLst>
          </a:custGeom>
          <a:ln w="982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620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46303" y="559054"/>
            <a:ext cx="8040370" cy="1553210"/>
          </a:xfrm>
          <a:prstGeom prst="rect">
            <a:avLst/>
          </a:prstGeom>
        </p:spPr>
        <p:txBody>
          <a:bodyPr vert="horz" wrap="square" lIns="0" tIns="10795" rIns="0" bIns="0" rtlCol="0">
            <a:spAutoFit/>
          </a:bodyPr>
          <a:lstStyle/>
          <a:p>
            <a:pPr marL="12700" marR="5080">
              <a:lnSpc>
                <a:spcPct val="100299"/>
              </a:lnSpc>
              <a:spcBef>
                <a:spcPts val="85"/>
              </a:spcBef>
            </a:pPr>
            <a:r>
              <a:rPr sz="2800" spc="-235" dirty="0">
                <a:solidFill>
                  <a:srgbClr val="FF0000"/>
                </a:solidFill>
              </a:rPr>
              <a:t>The </a:t>
            </a:r>
            <a:r>
              <a:rPr sz="2800" spc="-160" dirty="0">
                <a:solidFill>
                  <a:srgbClr val="FF0000"/>
                </a:solidFill>
              </a:rPr>
              <a:t>mechanism </a:t>
            </a:r>
            <a:r>
              <a:rPr sz="2800" spc="-120" dirty="0">
                <a:solidFill>
                  <a:srgbClr val="FF0000"/>
                </a:solidFill>
              </a:rPr>
              <a:t>of </a:t>
            </a:r>
            <a:r>
              <a:rPr sz="2800" spc="-150" dirty="0">
                <a:solidFill>
                  <a:srgbClr val="FF0000"/>
                </a:solidFill>
              </a:rPr>
              <a:t>action </a:t>
            </a:r>
            <a:r>
              <a:rPr sz="2800" spc="-120" dirty="0">
                <a:solidFill>
                  <a:srgbClr val="FF0000"/>
                </a:solidFill>
              </a:rPr>
              <a:t>of </a:t>
            </a:r>
            <a:r>
              <a:rPr sz="2800" spc="-185" dirty="0">
                <a:solidFill>
                  <a:srgbClr val="FF0000"/>
                </a:solidFill>
              </a:rPr>
              <a:t>methotrexate  </a:t>
            </a:r>
            <a:r>
              <a:rPr sz="2400" spc="-120" dirty="0">
                <a:solidFill>
                  <a:srgbClr val="000000"/>
                </a:solidFill>
              </a:rPr>
              <a:t>Methotrexate </a:t>
            </a:r>
            <a:r>
              <a:rPr sz="2400" spc="-114" dirty="0">
                <a:solidFill>
                  <a:srgbClr val="000000"/>
                </a:solidFill>
              </a:rPr>
              <a:t>binds </a:t>
            </a:r>
            <a:r>
              <a:rPr sz="2400" spc="-130" dirty="0">
                <a:solidFill>
                  <a:srgbClr val="000000"/>
                </a:solidFill>
              </a:rPr>
              <a:t>tightly </a:t>
            </a:r>
            <a:r>
              <a:rPr sz="2400" spc="-110" dirty="0">
                <a:solidFill>
                  <a:srgbClr val="000000"/>
                </a:solidFill>
              </a:rPr>
              <a:t>to </a:t>
            </a:r>
            <a:r>
              <a:rPr sz="2400" spc="-140" dirty="0">
                <a:solidFill>
                  <a:srgbClr val="000000"/>
                </a:solidFill>
              </a:rPr>
              <a:t>dihydrofolate </a:t>
            </a:r>
            <a:r>
              <a:rPr sz="2400" spc="-160" dirty="0">
                <a:solidFill>
                  <a:srgbClr val="000000"/>
                </a:solidFill>
              </a:rPr>
              <a:t>reductase,</a:t>
            </a:r>
            <a:r>
              <a:rPr sz="2400" spc="-395" dirty="0">
                <a:solidFill>
                  <a:srgbClr val="000000"/>
                </a:solidFill>
              </a:rPr>
              <a:t> </a:t>
            </a:r>
            <a:r>
              <a:rPr sz="2400" spc="-130" dirty="0">
                <a:solidFill>
                  <a:srgbClr val="000000"/>
                </a:solidFill>
              </a:rPr>
              <a:t>blocking  </a:t>
            </a:r>
            <a:r>
              <a:rPr sz="2400" spc="-150" dirty="0">
                <a:solidFill>
                  <a:srgbClr val="000000"/>
                </a:solidFill>
              </a:rPr>
              <a:t>the reduction </a:t>
            </a:r>
            <a:r>
              <a:rPr sz="2400" spc="-100" dirty="0">
                <a:solidFill>
                  <a:srgbClr val="000000"/>
                </a:solidFill>
              </a:rPr>
              <a:t>of </a:t>
            </a:r>
            <a:r>
              <a:rPr sz="2400" spc="-140" dirty="0">
                <a:solidFill>
                  <a:srgbClr val="000000"/>
                </a:solidFill>
              </a:rPr>
              <a:t>dihydrofolate </a:t>
            </a:r>
            <a:r>
              <a:rPr sz="2400" spc="-110" dirty="0">
                <a:solidFill>
                  <a:srgbClr val="000000"/>
                </a:solidFill>
              </a:rPr>
              <a:t>to </a:t>
            </a:r>
            <a:r>
              <a:rPr sz="2400" spc="-150" dirty="0">
                <a:solidFill>
                  <a:srgbClr val="000000"/>
                </a:solidFill>
              </a:rPr>
              <a:t>tetrahydrofolate. </a:t>
            </a:r>
            <a:r>
              <a:rPr sz="2400" spc="-75" dirty="0">
                <a:solidFill>
                  <a:srgbClr val="000000"/>
                </a:solidFill>
              </a:rPr>
              <a:t>It </a:t>
            </a:r>
            <a:r>
              <a:rPr sz="2400" spc="-105" dirty="0">
                <a:solidFill>
                  <a:srgbClr val="000000"/>
                </a:solidFill>
              </a:rPr>
              <a:t>is </a:t>
            </a:r>
            <a:r>
              <a:rPr sz="2400" spc="-155" dirty="0">
                <a:solidFill>
                  <a:srgbClr val="000000"/>
                </a:solidFill>
              </a:rPr>
              <a:t>specific  </a:t>
            </a:r>
            <a:r>
              <a:rPr sz="2400" spc="-140" dirty="0">
                <a:solidFill>
                  <a:srgbClr val="000000"/>
                </a:solidFill>
              </a:rPr>
              <a:t>for </a:t>
            </a:r>
            <a:r>
              <a:rPr sz="2400" spc="-150" dirty="0">
                <a:solidFill>
                  <a:srgbClr val="000000"/>
                </a:solidFill>
              </a:rPr>
              <a:t>the </a:t>
            </a:r>
            <a:r>
              <a:rPr sz="2400" spc="-95" dirty="0">
                <a:solidFill>
                  <a:srgbClr val="000000"/>
                </a:solidFill>
              </a:rPr>
              <a:t>S </a:t>
            </a:r>
            <a:r>
              <a:rPr sz="2400" spc="-120" dirty="0">
                <a:solidFill>
                  <a:srgbClr val="000000"/>
                </a:solidFill>
              </a:rPr>
              <a:t>phase </a:t>
            </a:r>
            <a:r>
              <a:rPr sz="2400" spc="-100" dirty="0">
                <a:solidFill>
                  <a:srgbClr val="000000"/>
                </a:solidFill>
              </a:rPr>
              <a:t>of </a:t>
            </a:r>
            <a:r>
              <a:rPr sz="2400" spc="-150" dirty="0">
                <a:solidFill>
                  <a:srgbClr val="000000"/>
                </a:solidFill>
              </a:rPr>
              <a:t>the </a:t>
            </a:r>
            <a:r>
              <a:rPr sz="2400" spc="-160" dirty="0">
                <a:solidFill>
                  <a:srgbClr val="000000"/>
                </a:solidFill>
              </a:rPr>
              <a:t>cell</a:t>
            </a:r>
            <a:r>
              <a:rPr sz="2400" spc="-535" dirty="0">
                <a:solidFill>
                  <a:srgbClr val="000000"/>
                </a:solidFill>
              </a:rPr>
              <a:t> </a:t>
            </a:r>
            <a:r>
              <a:rPr sz="2400" spc="-200" dirty="0">
                <a:solidFill>
                  <a:srgbClr val="000000"/>
                </a:solidFill>
              </a:rPr>
              <a:t>cycle.</a:t>
            </a:r>
            <a:endParaRPr sz="2400" dirty="0"/>
          </a:p>
        </p:txBody>
      </p:sp>
      <p:sp>
        <p:nvSpPr>
          <p:cNvPr id="3" name="object 3"/>
          <p:cNvSpPr txBox="1"/>
          <p:nvPr/>
        </p:nvSpPr>
        <p:spPr>
          <a:xfrm>
            <a:off x="546303" y="2448890"/>
            <a:ext cx="7433945" cy="3558346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algn="l" rtl="0">
              <a:lnSpc>
                <a:spcPct val="100000"/>
              </a:lnSpc>
              <a:spcBef>
                <a:spcPts val="95"/>
              </a:spcBef>
            </a:pPr>
            <a:r>
              <a:rPr sz="2800" b="1" spc="-170" dirty="0">
                <a:solidFill>
                  <a:srgbClr val="FF0000"/>
                </a:solidFill>
                <a:latin typeface="Trebuchet MS"/>
                <a:cs typeface="Trebuchet MS"/>
              </a:rPr>
              <a:t>Resistance </a:t>
            </a:r>
            <a:r>
              <a:rPr sz="2800" b="1" spc="-125" dirty="0">
                <a:solidFill>
                  <a:srgbClr val="FF0000"/>
                </a:solidFill>
                <a:latin typeface="Trebuchet MS"/>
                <a:cs typeface="Trebuchet MS"/>
              </a:rPr>
              <a:t>to </a:t>
            </a:r>
            <a:r>
              <a:rPr sz="2800" b="1" spc="-185" dirty="0">
                <a:solidFill>
                  <a:srgbClr val="FF0000"/>
                </a:solidFill>
                <a:latin typeface="Trebuchet MS"/>
                <a:cs typeface="Trebuchet MS"/>
              </a:rPr>
              <a:t>methotrexate </a:t>
            </a:r>
            <a:r>
              <a:rPr sz="2800" b="1" spc="-180" dirty="0">
                <a:solidFill>
                  <a:srgbClr val="FF0000"/>
                </a:solidFill>
                <a:latin typeface="Trebuchet MS"/>
                <a:cs typeface="Trebuchet MS"/>
              </a:rPr>
              <a:t>can </a:t>
            </a:r>
            <a:r>
              <a:rPr sz="2800" b="1" spc="-195" dirty="0">
                <a:solidFill>
                  <a:srgbClr val="FF0000"/>
                </a:solidFill>
                <a:latin typeface="Trebuchet MS"/>
                <a:cs typeface="Trebuchet MS"/>
              </a:rPr>
              <a:t>occur </a:t>
            </a:r>
            <a:r>
              <a:rPr sz="2800" b="1" spc="-170" dirty="0">
                <a:solidFill>
                  <a:srgbClr val="FF0000"/>
                </a:solidFill>
                <a:latin typeface="Trebuchet MS"/>
                <a:cs typeface="Trebuchet MS"/>
              </a:rPr>
              <a:t>because</a:t>
            </a:r>
            <a:r>
              <a:rPr sz="2800" b="1" spc="-295" dirty="0">
                <a:solidFill>
                  <a:srgbClr val="FF0000"/>
                </a:solidFill>
                <a:latin typeface="Trebuchet MS"/>
                <a:cs typeface="Trebuchet MS"/>
              </a:rPr>
              <a:t> </a:t>
            </a:r>
            <a:r>
              <a:rPr sz="2800" b="1" spc="-170" dirty="0">
                <a:solidFill>
                  <a:srgbClr val="FF0000"/>
                </a:solidFill>
                <a:latin typeface="Trebuchet MS"/>
                <a:cs typeface="Trebuchet MS"/>
              </a:rPr>
              <a:t>of:-</a:t>
            </a:r>
            <a:endParaRPr sz="2800" dirty="0">
              <a:latin typeface="Trebuchet MS"/>
              <a:cs typeface="Trebuchet MS"/>
            </a:endParaRPr>
          </a:p>
          <a:p>
            <a:pPr algn="l" rtl="0">
              <a:lnSpc>
                <a:spcPct val="100000"/>
              </a:lnSpc>
              <a:spcBef>
                <a:spcPts val="30"/>
              </a:spcBef>
            </a:pPr>
            <a:endParaRPr sz="3200" dirty="0">
              <a:latin typeface="Times New Roman"/>
              <a:cs typeface="Times New Roman"/>
            </a:endParaRPr>
          </a:p>
          <a:p>
            <a:pPr marL="12700" marR="277495" indent="80645" algn="just" rtl="0">
              <a:lnSpc>
                <a:spcPct val="101899"/>
              </a:lnSpc>
            </a:pPr>
            <a:r>
              <a:rPr sz="2400" b="1" spc="-140" dirty="0">
                <a:latin typeface="Trebuchet MS"/>
                <a:cs typeface="Trebuchet MS"/>
              </a:rPr>
              <a:t>Decreased </a:t>
            </a:r>
            <a:r>
              <a:rPr sz="2400" b="1" spc="-150" dirty="0">
                <a:latin typeface="Trebuchet MS"/>
                <a:cs typeface="Trebuchet MS"/>
              </a:rPr>
              <a:t>carrier-mediated </a:t>
            </a:r>
            <a:r>
              <a:rPr sz="2400" b="1" spc="-125" dirty="0">
                <a:latin typeface="Trebuchet MS"/>
                <a:cs typeface="Trebuchet MS"/>
              </a:rPr>
              <a:t>transport </a:t>
            </a:r>
            <a:r>
              <a:rPr sz="2400" b="1" spc="-100" dirty="0">
                <a:latin typeface="Trebuchet MS"/>
                <a:cs typeface="Trebuchet MS"/>
              </a:rPr>
              <a:t>of </a:t>
            </a:r>
            <a:r>
              <a:rPr sz="2400" b="1" spc="-125" dirty="0">
                <a:latin typeface="Trebuchet MS"/>
                <a:cs typeface="Trebuchet MS"/>
              </a:rPr>
              <a:t>drug </a:t>
            </a:r>
            <a:r>
              <a:rPr sz="2400" b="1" spc="-130" dirty="0">
                <a:latin typeface="Trebuchet MS"/>
                <a:cs typeface="Trebuchet MS"/>
              </a:rPr>
              <a:t>into</a:t>
            </a:r>
            <a:r>
              <a:rPr sz="2400" b="1" spc="-475" dirty="0">
                <a:latin typeface="Trebuchet MS"/>
                <a:cs typeface="Trebuchet MS"/>
              </a:rPr>
              <a:t> </a:t>
            </a:r>
            <a:r>
              <a:rPr sz="2400" b="1" spc="-160" dirty="0">
                <a:latin typeface="Trebuchet MS"/>
                <a:cs typeface="Trebuchet MS"/>
              </a:rPr>
              <a:t>cells.  </a:t>
            </a:r>
            <a:r>
              <a:rPr sz="2400" b="1" spc="-140" dirty="0">
                <a:latin typeface="Trebuchet MS"/>
                <a:cs typeface="Trebuchet MS"/>
              </a:rPr>
              <a:t>Increased </a:t>
            </a:r>
            <a:r>
              <a:rPr sz="2400" b="1" spc="-145" dirty="0">
                <a:latin typeface="Trebuchet MS"/>
                <a:cs typeface="Trebuchet MS"/>
              </a:rPr>
              <a:t>expression </a:t>
            </a:r>
            <a:r>
              <a:rPr sz="2400" b="1" spc="-100" dirty="0">
                <a:latin typeface="Trebuchet MS"/>
                <a:cs typeface="Trebuchet MS"/>
              </a:rPr>
              <a:t>of </a:t>
            </a:r>
            <a:r>
              <a:rPr sz="2400" b="1" spc="-150" dirty="0">
                <a:latin typeface="Trebuchet MS"/>
                <a:cs typeface="Trebuchet MS"/>
              </a:rPr>
              <a:t>the </a:t>
            </a:r>
            <a:r>
              <a:rPr sz="2400" b="1" spc="-140" dirty="0">
                <a:latin typeface="Trebuchet MS"/>
                <a:cs typeface="Trebuchet MS"/>
              </a:rPr>
              <a:t>target </a:t>
            </a:r>
            <a:r>
              <a:rPr sz="2400" b="1" spc="-180" dirty="0">
                <a:latin typeface="Trebuchet MS"/>
                <a:cs typeface="Trebuchet MS"/>
              </a:rPr>
              <a:t>enzyme </a:t>
            </a:r>
            <a:r>
              <a:rPr sz="2400" b="1" spc="-175" dirty="0">
                <a:latin typeface="Trebuchet MS"/>
                <a:cs typeface="Trebuchet MS"/>
              </a:rPr>
              <a:t>DHFR, </a:t>
            </a:r>
            <a:r>
              <a:rPr sz="2400" b="1" spc="-140" dirty="0">
                <a:latin typeface="Trebuchet MS"/>
                <a:cs typeface="Trebuchet MS"/>
              </a:rPr>
              <a:t>due </a:t>
            </a:r>
            <a:r>
              <a:rPr sz="2400" b="1" spc="-110" dirty="0">
                <a:latin typeface="Trebuchet MS"/>
                <a:cs typeface="Trebuchet MS"/>
              </a:rPr>
              <a:t>to  </a:t>
            </a:r>
            <a:r>
              <a:rPr sz="2400" b="1" spc="-130" dirty="0">
                <a:latin typeface="Trebuchet MS"/>
                <a:cs typeface="Trebuchet MS"/>
              </a:rPr>
              <a:t>amplification </a:t>
            </a:r>
            <a:r>
              <a:rPr sz="2400" b="1" spc="-100" dirty="0">
                <a:latin typeface="Trebuchet MS"/>
                <a:cs typeface="Trebuchet MS"/>
              </a:rPr>
              <a:t>of </a:t>
            </a:r>
            <a:r>
              <a:rPr sz="2400" b="1" spc="-150" dirty="0">
                <a:latin typeface="Trebuchet MS"/>
                <a:cs typeface="Trebuchet MS"/>
              </a:rPr>
              <a:t>the </a:t>
            </a:r>
            <a:r>
              <a:rPr sz="2400" b="1" spc="-145" dirty="0">
                <a:latin typeface="Trebuchet MS"/>
                <a:cs typeface="Trebuchet MS"/>
              </a:rPr>
              <a:t>DHFR</a:t>
            </a:r>
            <a:r>
              <a:rPr sz="2400" b="1" spc="-380" dirty="0">
                <a:latin typeface="Trebuchet MS"/>
                <a:cs typeface="Trebuchet MS"/>
              </a:rPr>
              <a:t> </a:t>
            </a:r>
            <a:r>
              <a:rPr sz="2400" b="1" spc="-165" dirty="0">
                <a:latin typeface="Trebuchet MS"/>
                <a:cs typeface="Trebuchet MS"/>
              </a:rPr>
              <a:t>gene.</a:t>
            </a:r>
            <a:endParaRPr sz="2400" dirty="0">
              <a:latin typeface="Trebuchet MS"/>
              <a:cs typeface="Trebuchet MS"/>
            </a:endParaRPr>
          </a:p>
          <a:p>
            <a:pPr marL="12700" algn="l" rtl="0">
              <a:lnSpc>
                <a:spcPct val="100000"/>
              </a:lnSpc>
            </a:pPr>
            <a:r>
              <a:rPr sz="2400" b="1" spc="-120" dirty="0">
                <a:latin typeface="Trebuchet MS"/>
                <a:cs typeface="Trebuchet MS"/>
              </a:rPr>
              <a:t>Impaired </a:t>
            </a:r>
            <a:r>
              <a:rPr sz="2400" b="1" spc="-100" dirty="0">
                <a:latin typeface="Trebuchet MS"/>
                <a:cs typeface="Trebuchet MS"/>
              </a:rPr>
              <a:t>of</a:t>
            </a:r>
            <a:r>
              <a:rPr sz="2400" b="1" spc="-265" dirty="0">
                <a:latin typeface="Trebuchet MS"/>
                <a:cs typeface="Trebuchet MS"/>
              </a:rPr>
              <a:t> </a:t>
            </a:r>
            <a:r>
              <a:rPr sz="2400" b="1" spc="-125" dirty="0">
                <a:latin typeface="Trebuchet MS"/>
                <a:cs typeface="Trebuchet MS"/>
              </a:rPr>
              <a:t>polyglutamation.</a:t>
            </a:r>
            <a:endParaRPr sz="2400" dirty="0">
              <a:latin typeface="Trebuchet MS"/>
              <a:cs typeface="Trebuchet MS"/>
            </a:endParaRPr>
          </a:p>
          <a:p>
            <a:pPr algn="l" rtl="0">
              <a:lnSpc>
                <a:spcPct val="100000"/>
              </a:lnSpc>
              <a:spcBef>
                <a:spcPts val="5"/>
              </a:spcBef>
            </a:pPr>
            <a:endParaRPr sz="2500" dirty="0">
              <a:latin typeface="Times New Roman"/>
              <a:cs typeface="Times New Roman"/>
            </a:endParaRPr>
          </a:p>
          <a:p>
            <a:pPr marL="12700" marR="155575" algn="l" rtl="0">
              <a:lnSpc>
                <a:spcPct val="100000"/>
              </a:lnSpc>
              <a:spcBef>
                <a:spcPts val="5"/>
              </a:spcBef>
            </a:pPr>
            <a:r>
              <a:rPr sz="2400" b="1" spc="-120" dirty="0">
                <a:latin typeface="Trebuchet MS"/>
                <a:cs typeface="Trebuchet MS"/>
              </a:rPr>
              <a:t>Methotrexate </a:t>
            </a:r>
            <a:r>
              <a:rPr sz="2400" b="1" spc="-130" dirty="0">
                <a:latin typeface="Trebuchet MS"/>
                <a:cs typeface="Trebuchet MS"/>
              </a:rPr>
              <a:t>undergoes </a:t>
            </a:r>
            <a:r>
              <a:rPr sz="2400" b="1" spc="-114" dirty="0">
                <a:latin typeface="Trebuchet MS"/>
                <a:cs typeface="Trebuchet MS"/>
              </a:rPr>
              <a:t>polyglutamation </a:t>
            </a:r>
            <a:r>
              <a:rPr sz="2400" b="1" spc="-145" dirty="0">
                <a:latin typeface="Trebuchet MS"/>
                <a:cs typeface="Trebuchet MS"/>
              </a:rPr>
              <a:t>intracellularly  </a:t>
            </a:r>
            <a:r>
              <a:rPr sz="2400" b="1" spc="-125" dirty="0">
                <a:latin typeface="Trebuchet MS"/>
                <a:cs typeface="Trebuchet MS"/>
              </a:rPr>
              <a:t>forming</a:t>
            </a:r>
            <a:r>
              <a:rPr sz="2400" b="1" spc="-195" dirty="0">
                <a:latin typeface="Trebuchet MS"/>
                <a:cs typeface="Trebuchet MS"/>
              </a:rPr>
              <a:t> </a:t>
            </a:r>
            <a:r>
              <a:rPr sz="2400" b="1" spc="-95" dirty="0">
                <a:latin typeface="Trebuchet MS"/>
                <a:cs typeface="Trebuchet MS"/>
              </a:rPr>
              <a:t>a</a:t>
            </a:r>
            <a:r>
              <a:rPr sz="2400" b="1" spc="-175" dirty="0">
                <a:latin typeface="Trebuchet MS"/>
                <a:cs typeface="Trebuchet MS"/>
              </a:rPr>
              <a:t> </a:t>
            </a:r>
            <a:r>
              <a:rPr sz="2400" b="1" spc="-95" dirty="0">
                <a:latin typeface="Trebuchet MS"/>
                <a:cs typeface="Trebuchet MS"/>
              </a:rPr>
              <a:t>pool</a:t>
            </a:r>
            <a:r>
              <a:rPr sz="2400" b="1" spc="-204" dirty="0">
                <a:latin typeface="Trebuchet MS"/>
                <a:cs typeface="Trebuchet MS"/>
              </a:rPr>
              <a:t> </a:t>
            </a:r>
            <a:r>
              <a:rPr sz="2400" b="1" spc="-100" dirty="0">
                <a:latin typeface="Trebuchet MS"/>
                <a:cs typeface="Trebuchet MS"/>
              </a:rPr>
              <a:t>of</a:t>
            </a:r>
            <a:r>
              <a:rPr sz="2400" b="1" spc="-175" dirty="0">
                <a:latin typeface="Trebuchet MS"/>
                <a:cs typeface="Trebuchet MS"/>
              </a:rPr>
              <a:t> </a:t>
            </a:r>
            <a:r>
              <a:rPr sz="2400" b="1" spc="-120" dirty="0">
                <a:latin typeface="Trebuchet MS"/>
                <a:cs typeface="Trebuchet MS"/>
              </a:rPr>
              <a:t>compounds</a:t>
            </a:r>
            <a:r>
              <a:rPr sz="2400" b="1" spc="-195" dirty="0">
                <a:latin typeface="Trebuchet MS"/>
                <a:cs typeface="Trebuchet MS"/>
              </a:rPr>
              <a:t> </a:t>
            </a:r>
            <a:r>
              <a:rPr sz="2400" b="1" spc="-130" dirty="0">
                <a:latin typeface="Trebuchet MS"/>
                <a:cs typeface="Trebuchet MS"/>
              </a:rPr>
              <a:t>that</a:t>
            </a:r>
            <a:r>
              <a:rPr sz="2400" b="1" spc="-180" dirty="0">
                <a:latin typeface="Trebuchet MS"/>
                <a:cs typeface="Trebuchet MS"/>
              </a:rPr>
              <a:t> </a:t>
            </a:r>
            <a:r>
              <a:rPr sz="2400" b="1" spc="-105" dirty="0">
                <a:latin typeface="Trebuchet MS"/>
                <a:cs typeface="Trebuchet MS"/>
              </a:rPr>
              <a:t>is</a:t>
            </a:r>
            <a:r>
              <a:rPr sz="2400" b="1" spc="-175" dirty="0">
                <a:latin typeface="Trebuchet MS"/>
                <a:cs typeface="Trebuchet MS"/>
              </a:rPr>
              <a:t> </a:t>
            </a:r>
            <a:r>
              <a:rPr sz="2400" b="1" spc="-145" dirty="0">
                <a:latin typeface="Trebuchet MS"/>
                <a:cs typeface="Trebuchet MS"/>
              </a:rPr>
              <a:t>retained</a:t>
            </a:r>
            <a:r>
              <a:rPr sz="2400" b="1" spc="-175" dirty="0">
                <a:latin typeface="Trebuchet MS"/>
                <a:cs typeface="Trebuchet MS"/>
              </a:rPr>
              <a:t> </a:t>
            </a:r>
            <a:r>
              <a:rPr sz="2400" b="1" spc="-135" dirty="0">
                <a:latin typeface="Trebuchet MS"/>
                <a:cs typeface="Trebuchet MS"/>
              </a:rPr>
              <a:t>for</a:t>
            </a:r>
            <a:r>
              <a:rPr sz="2400" b="1" spc="-190" dirty="0">
                <a:latin typeface="Trebuchet MS"/>
                <a:cs typeface="Trebuchet MS"/>
              </a:rPr>
              <a:t> </a:t>
            </a:r>
            <a:r>
              <a:rPr sz="2400" b="1" spc="-135" dirty="0">
                <a:latin typeface="Trebuchet MS"/>
                <a:cs typeface="Trebuchet MS"/>
              </a:rPr>
              <a:t>months.</a:t>
            </a:r>
            <a:endParaRPr sz="2400" dirty="0">
              <a:latin typeface="Trebuchet MS"/>
              <a:cs typeface="Trebuchet MS"/>
            </a:endParaRPr>
          </a:p>
        </p:txBody>
      </p:sp>
    </p:spTree>
    <p:extLst>
      <p:ext uri="{BB962C8B-B14F-4D97-AF65-F5344CB8AC3E}">
        <p14:creationId xmlns:p14="http://schemas.microsoft.com/office/powerpoint/2010/main" val="536704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403961" y="738377"/>
            <a:ext cx="5871845" cy="51371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pc="-25" dirty="0">
                <a:solidFill>
                  <a:srgbClr val="00AF50"/>
                </a:solidFill>
                <a:latin typeface="Times New Roman"/>
                <a:cs typeface="Times New Roman"/>
              </a:rPr>
              <a:t>Trimetrexate </a:t>
            </a:r>
            <a:r>
              <a:rPr dirty="0">
                <a:solidFill>
                  <a:srgbClr val="00AF50"/>
                </a:solidFill>
                <a:latin typeface="Times New Roman"/>
                <a:cs typeface="Times New Roman"/>
              </a:rPr>
              <a:t>(use </a:t>
            </a:r>
            <a:r>
              <a:rPr spc="-10" dirty="0">
                <a:solidFill>
                  <a:srgbClr val="00AF50"/>
                </a:solidFill>
                <a:latin typeface="Times New Roman"/>
                <a:cs typeface="Times New Roman"/>
              </a:rPr>
              <a:t>by </a:t>
            </a:r>
            <a:r>
              <a:rPr dirty="0">
                <a:solidFill>
                  <a:srgbClr val="00AF50"/>
                </a:solidFill>
                <a:latin typeface="Times New Roman"/>
                <a:cs typeface="Times New Roman"/>
              </a:rPr>
              <a:t>IV inj</a:t>
            </a:r>
            <a:r>
              <a:rPr spc="-100" dirty="0">
                <a:solidFill>
                  <a:srgbClr val="00AF50"/>
                </a:solidFill>
                <a:latin typeface="Times New Roman"/>
                <a:cs typeface="Times New Roman"/>
              </a:rPr>
              <a:t> </a:t>
            </a:r>
            <a:r>
              <a:rPr dirty="0">
                <a:solidFill>
                  <a:srgbClr val="00AF50"/>
                </a:solidFill>
                <a:latin typeface="Times New Roman"/>
                <a:cs typeface="Times New Roman"/>
              </a:rPr>
              <a:t>only)</a:t>
            </a:r>
            <a:r>
              <a:rPr b="0" dirty="0">
                <a:solidFill>
                  <a:srgbClr val="00AF50"/>
                </a:solidFill>
                <a:latin typeface="Times New Roman"/>
                <a:cs typeface="Times New Roman"/>
              </a:rPr>
              <a:t>•</a:t>
            </a:r>
          </a:p>
        </p:txBody>
      </p:sp>
      <p:sp>
        <p:nvSpPr>
          <p:cNvPr id="3" name="object 3"/>
          <p:cNvSpPr/>
          <p:nvPr/>
        </p:nvSpPr>
        <p:spPr>
          <a:xfrm>
            <a:off x="1476751" y="3476169"/>
            <a:ext cx="175463" cy="17170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2048306" y="2496855"/>
            <a:ext cx="175463" cy="17170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1568047" y="2892759"/>
            <a:ext cx="0" cy="560070"/>
          </a:xfrm>
          <a:custGeom>
            <a:avLst/>
            <a:gdLst/>
            <a:ahLst/>
            <a:cxnLst/>
            <a:rect l="l" t="t" r="r" b="b"/>
            <a:pathLst>
              <a:path h="560070">
                <a:moveTo>
                  <a:pt x="0" y="0"/>
                </a:moveTo>
                <a:lnTo>
                  <a:pt x="0" y="559514"/>
                </a:lnTo>
              </a:path>
            </a:pathLst>
          </a:custGeom>
          <a:ln w="2111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1647243" y="2937981"/>
            <a:ext cx="0" cy="514350"/>
          </a:xfrm>
          <a:custGeom>
            <a:avLst/>
            <a:gdLst/>
            <a:ahLst/>
            <a:cxnLst/>
            <a:rect l="l" t="t" r="r" b="b"/>
            <a:pathLst>
              <a:path h="514350">
                <a:moveTo>
                  <a:pt x="0" y="0"/>
                </a:moveTo>
                <a:lnTo>
                  <a:pt x="0" y="514292"/>
                </a:lnTo>
              </a:path>
            </a:pathLst>
          </a:custGeom>
          <a:ln w="2111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1687039" y="3618997"/>
            <a:ext cx="464820" cy="275590"/>
          </a:xfrm>
          <a:custGeom>
            <a:avLst/>
            <a:gdLst/>
            <a:ahLst/>
            <a:cxnLst/>
            <a:rect l="l" t="t" r="r" b="b"/>
            <a:pathLst>
              <a:path w="464819" h="275589">
                <a:moveTo>
                  <a:pt x="12297" y="0"/>
                </a:moveTo>
                <a:lnTo>
                  <a:pt x="5829" y="1719"/>
                </a:lnTo>
                <a:lnTo>
                  <a:pt x="0" y="11708"/>
                </a:lnTo>
                <a:lnTo>
                  <a:pt x="1737" y="18084"/>
                </a:lnTo>
                <a:lnTo>
                  <a:pt x="452320" y="275448"/>
                </a:lnTo>
                <a:lnTo>
                  <a:pt x="458788" y="273729"/>
                </a:lnTo>
                <a:lnTo>
                  <a:pt x="464618" y="263740"/>
                </a:lnTo>
                <a:lnTo>
                  <a:pt x="462880" y="257342"/>
                </a:lnTo>
                <a:lnTo>
                  <a:pt x="12297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2127524" y="3544134"/>
            <a:ext cx="596265" cy="350520"/>
          </a:xfrm>
          <a:custGeom>
            <a:avLst/>
            <a:gdLst/>
            <a:ahLst/>
            <a:cxnLst/>
            <a:rect l="l" t="t" r="r" b="b"/>
            <a:pathLst>
              <a:path w="596264" h="350520">
                <a:moveTo>
                  <a:pt x="583390" y="0"/>
                </a:moveTo>
                <a:lnTo>
                  <a:pt x="1737" y="332205"/>
                </a:lnTo>
                <a:lnTo>
                  <a:pt x="0" y="338603"/>
                </a:lnTo>
                <a:lnTo>
                  <a:pt x="5829" y="348592"/>
                </a:lnTo>
                <a:lnTo>
                  <a:pt x="12297" y="350311"/>
                </a:lnTo>
                <a:lnTo>
                  <a:pt x="593949" y="18106"/>
                </a:lnTo>
                <a:lnTo>
                  <a:pt x="595665" y="11708"/>
                </a:lnTo>
                <a:lnTo>
                  <a:pt x="589836" y="1719"/>
                </a:lnTo>
                <a:lnTo>
                  <a:pt x="58339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2127524" y="3498911"/>
            <a:ext cx="516890" cy="305435"/>
          </a:xfrm>
          <a:custGeom>
            <a:avLst/>
            <a:gdLst/>
            <a:ahLst/>
            <a:cxnLst/>
            <a:rect l="l" t="t" r="r" b="b"/>
            <a:pathLst>
              <a:path w="516889" h="305435">
                <a:moveTo>
                  <a:pt x="504194" y="0"/>
                </a:moveTo>
                <a:lnTo>
                  <a:pt x="1737" y="286960"/>
                </a:lnTo>
                <a:lnTo>
                  <a:pt x="0" y="293359"/>
                </a:lnTo>
                <a:lnTo>
                  <a:pt x="5829" y="303348"/>
                </a:lnTo>
                <a:lnTo>
                  <a:pt x="12297" y="305067"/>
                </a:lnTo>
                <a:lnTo>
                  <a:pt x="514753" y="18084"/>
                </a:lnTo>
                <a:lnTo>
                  <a:pt x="516469" y="11708"/>
                </a:lnTo>
                <a:lnTo>
                  <a:pt x="510639" y="1697"/>
                </a:lnTo>
                <a:lnTo>
                  <a:pt x="504194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2711134" y="2892759"/>
            <a:ext cx="0" cy="674370"/>
          </a:xfrm>
          <a:custGeom>
            <a:avLst/>
            <a:gdLst/>
            <a:ahLst/>
            <a:cxnLst/>
            <a:rect l="l" t="t" r="r" b="b"/>
            <a:pathLst>
              <a:path h="674370">
                <a:moveTo>
                  <a:pt x="0" y="0"/>
                </a:moveTo>
                <a:lnTo>
                  <a:pt x="0" y="673768"/>
                </a:lnTo>
              </a:path>
            </a:pathLst>
          </a:custGeom>
          <a:ln w="2111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2258594" y="2639617"/>
            <a:ext cx="464820" cy="275590"/>
          </a:xfrm>
          <a:custGeom>
            <a:avLst/>
            <a:gdLst/>
            <a:ahLst/>
            <a:cxnLst/>
            <a:rect l="l" t="t" r="r" b="b"/>
            <a:pathLst>
              <a:path w="464819" h="275589">
                <a:moveTo>
                  <a:pt x="12297" y="0"/>
                </a:moveTo>
                <a:lnTo>
                  <a:pt x="5829" y="1741"/>
                </a:lnTo>
                <a:lnTo>
                  <a:pt x="0" y="11751"/>
                </a:lnTo>
                <a:lnTo>
                  <a:pt x="1737" y="18062"/>
                </a:lnTo>
                <a:lnTo>
                  <a:pt x="6775" y="21109"/>
                </a:lnTo>
                <a:lnTo>
                  <a:pt x="452320" y="275513"/>
                </a:lnTo>
                <a:lnTo>
                  <a:pt x="458766" y="273794"/>
                </a:lnTo>
                <a:lnTo>
                  <a:pt x="461692" y="268810"/>
                </a:lnTo>
                <a:lnTo>
                  <a:pt x="464596" y="263805"/>
                </a:lnTo>
                <a:lnTo>
                  <a:pt x="462880" y="257407"/>
                </a:lnTo>
                <a:lnTo>
                  <a:pt x="17335" y="3046"/>
                </a:lnTo>
                <a:lnTo>
                  <a:pt x="12297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2218996" y="2707516"/>
            <a:ext cx="425450" cy="253365"/>
          </a:xfrm>
          <a:custGeom>
            <a:avLst/>
            <a:gdLst/>
            <a:ahLst/>
            <a:cxnLst/>
            <a:rect l="l" t="t" r="r" b="b"/>
            <a:pathLst>
              <a:path w="425450" h="253364">
                <a:moveTo>
                  <a:pt x="12297" y="0"/>
                </a:moveTo>
                <a:lnTo>
                  <a:pt x="5829" y="1741"/>
                </a:lnTo>
                <a:lnTo>
                  <a:pt x="2925" y="6746"/>
                </a:lnTo>
                <a:lnTo>
                  <a:pt x="0" y="11730"/>
                </a:lnTo>
                <a:lnTo>
                  <a:pt x="1737" y="18106"/>
                </a:lnTo>
                <a:lnTo>
                  <a:pt x="412722" y="252837"/>
                </a:lnTo>
                <a:lnTo>
                  <a:pt x="419168" y="251139"/>
                </a:lnTo>
                <a:lnTo>
                  <a:pt x="424997" y="241128"/>
                </a:lnTo>
                <a:lnTo>
                  <a:pt x="423281" y="234752"/>
                </a:lnTo>
                <a:lnTo>
                  <a:pt x="12297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1555969" y="2649628"/>
            <a:ext cx="447675" cy="266065"/>
          </a:xfrm>
          <a:custGeom>
            <a:avLst/>
            <a:gdLst/>
            <a:ahLst/>
            <a:cxnLst/>
            <a:rect l="l" t="t" r="r" b="b"/>
            <a:pathLst>
              <a:path w="447675" h="266064">
                <a:moveTo>
                  <a:pt x="435051" y="0"/>
                </a:moveTo>
                <a:lnTo>
                  <a:pt x="1737" y="247396"/>
                </a:lnTo>
                <a:lnTo>
                  <a:pt x="0" y="253794"/>
                </a:lnTo>
                <a:lnTo>
                  <a:pt x="5851" y="263783"/>
                </a:lnTo>
                <a:lnTo>
                  <a:pt x="12297" y="265503"/>
                </a:lnTo>
                <a:lnTo>
                  <a:pt x="445610" y="18062"/>
                </a:lnTo>
                <a:lnTo>
                  <a:pt x="447348" y="11534"/>
                </a:lnTo>
                <a:lnTo>
                  <a:pt x="441519" y="1523"/>
                </a:lnTo>
                <a:lnTo>
                  <a:pt x="435051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3191328" y="3802607"/>
            <a:ext cx="175551" cy="171706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3191328" y="2496855"/>
            <a:ext cx="175551" cy="171706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2699079" y="3544134"/>
            <a:ext cx="463550" cy="274955"/>
          </a:xfrm>
          <a:custGeom>
            <a:avLst/>
            <a:gdLst/>
            <a:ahLst/>
            <a:cxnLst/>
            <a:rect l="l" t="t" r="r" b="b"/>
            <a:pathLst>
              <a:path w="463550" h="274954">
                <a:moveTo>
                  <a:pt x="12297" y="0"/>
                </a:moveTo>
                <a:lnTo>
                  <a:pt x="5829" y="1719"/>
                </a:lnTo>
                <a:lnTo>
                  <a:pt x="2925" y="6724"/>
                </a:lnTo>
                <a:lnTo>
                  <a:pt x="0" y="11708"/>
                </a:lnTo>
                <a:lnTo>
                  <a:pt x="1737" y="18106"/>
                </a:lnTo>
                <a:lnTo>
                  <a:pt x="451110" y="274752"/>
                </a:lnTo>
                <a:lnTo>
                  <a:pt x="457490" y="273032"/>
                </a:lnTo>
                <a:lnTo>
                  <a:pt x="460350" y="268049"/>
                </a:lnTo>
                <a:lnTo>
                  <a:pt x="463430" y="263043"/>
                </a:lnTo>
                <a:lnTo>
                  <a:pt x="461670" y="256645"/>
                </a:lnTo>
                <a:lnTo>
                  <a:pt x="12297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3401198" y="3544134"/>
            <a:ext cx="465455" cy="276225"/>
          </a:xfrm>
          <a:custGeom>
            <a:avLst/>
            <a:gdLst/>
            <a:ahLst/>
            <a:cxnLst/>
            <a:rect l="l" t="t" r="r" b="b"/>
            <a:pathLst>
              <a:path w="465454" h="276225">
                <a:moveTo>
                  <a:pt x="452738" y="0"/>
                </a:moveTo>
                <a:lnTo>
                  <a:pt x="1759" y="257646"/>
                </a:lnTo>
                <a:lnTo>
                  <a:pt x="0" y="264023"/>
                </a:lnTo>
                <a:lnTo>
                  <a:pt x="5719" y="274033"/>
                </a:lnTo>
                <a:lnTo>
                  <a:pt x="12319" y="275731"/>
                </a:lnTo>
                <a:lnTo>
                  <a:pt x="463298" y="18106"/>
                </a:lnTo>
                <a:lnTo>
                  <a:pt x="465058" y="11708"/>
                </a:lnTo>
                <a:lnTo>
                  <a:pt x="459338" y="1719"/>
                </a:lnTo>
                <a:lnTo>
                  <a:pt x="452738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3361600" y="3498911"/>
            <a:ext cx="426084" cy="253365"/>
          </a:xfrm>
          <a:custGeom>
            <a:avLst/>
            <a:gdLst/>
            <a:ahLst/>
            <a:cxnLst/>
            <a:rect l="l" t="t" r="r" b="b"/>
            <a:pathLst>
              <a:path w="426085" h="253364">
                <a:moveTo>
                  <a:pt x="413140" y="0"/>
                </a:moveTo>
                <a:lnTo>
                  <a:pt x="1759" y="235013"/>
                </a:lnTo>
                <a:lnTo>
                  <a:pt x="0" y="241411"/>
                </a:lnTo>
                <a:lnTo>
                  <a:pt x="5719" y="251400"/>
                </a:lnTo>
                <a:lnTo>
                  <a:pt x="12319" y="253120"/>
                </a:lnTo>
                <a:lnTo>
                  <a:pt x="423699" y="18084"/>
                </a:lnTo>
                <a:lnTo>
                  <a:pt x="425459" y="11708"/>
                </a:lnTo>
                <a:lnTo>
                  <a:pt x="419740" y="1697"/>
                </a:lnTo>
                <a:lnTo>
                  <a:pt x="41314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3854156" y="2892759"/>
            <a:ext cx="0" cy="674370"/>
          </a:xfrm>
          <a:custGeom>
            <a:avLst/>
            <a:gdLst/>
            <a:ahLst/>
            <a:cxnLst/>
            <a:rect l="l" t="t" r="r" b="b"/>
            <a:pathLst>
              <a:path h="674370">
                <a:moveTo>
                  <a:pt x="0" y="0"/>
                </a:moveTo>
                <a:lnTo>
                  <a:pt x="0" y="673768"/>
                </a:lnTo>
              </a:path>
            </a:pathLst>
          </a:custGeom>
          <a:ln w="2111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3401638" y="2639617"/>
            <a:ext cx="464820" cy="275590"/>
          </a:xfrm>
          <a:custGeom>
            <a:avLst/>
            <a:gdLst/>
            <a:ahLst/>
            <a:cxnLst/>
            <a:rect l="l" t="t" r="r" b="b"/>
            <a:pathLst>
              <a:path w="464820" h="275589">
                <a:moveTo>
                  <a:pt x="12319" y="0"/>
                </a:moveTo>
                <a:lnTo>
                  <a:pt x="5939" y="1741"/>
                </a:lnTo>
                <a:lnTo>
                  <a:pt x="3079" y="6746"/>
                </a:lnTo>
                <a:lnTo>
                  <a:pt x="0" y="11751"/>
                </a:lnTo>
                <a:lnTo>
                  <a:pt x="1759" y="18062"/>
                </a:lnTo>
                <a:lnTo>
                  <a:pt x="6819" y="21109"/>
                </a:lnTo>
                <a:lnTo>
                  <a:pt x="452298" y="275513"/>
                </a:lnTo>
                <a:lnTo>
                  <a:pt x="458898" y="273794"/>
                </a:lnTo>
                <a:lnTo>
                  <a:pt x="464618" y="263805"/>
                </a:lnTo>
                <a:lnTo>
                  <a:pt x="462858" y="257407"/>
                </a:lnTo>
                <a:lnTo>
                  <a:pt x="17379" y="3046"/>
                </a:lnTo>
                <a:lnTo>
                  <a:pt x="12319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3362040" y="2707516"/>
            <a:ext cx="425450" cy="253365"/>
          </a:xfrm>
          <a:custGeom>
            <a:avLst/>
            <a:gdLst/>
            <a:ahLst/>
            <a:cxnLst/>
            <a:rect l="l" t="t" r="r" b="b"/>
            <a:pathLst>
              <a:path w="425450" h="253364">
                <a:moveTo>
                  <a:pt x="12319" y="0"/>
                </a:moveTo>
                <a:lnTo>
                  <a:pt x="5939" y="1741"/>
                </a:lnTo>
                <a:lnTo>
                  <a:pt x="3079" y="6746"/>
                </a:lnTo>
                <a:lnTo>
                  <a:pt x="0" y="11730"/>
                </a:lnTo>
                <a:lnTo>
                  <a:pt x="1759" y="18106"/>
                </a:lnTo>
                <a:lnTo>
                  <a:pt x="412700" y="252837"/>
                </a:lnTo>
                <a:lnTo>
                  <a:pt x="419300" y="251139"/>
                </a:lnTo>
                <a:lnTo>
                  <a:pt x="425019" y="241128"/>
                </a:lnTo>
                <a:lnTo>
                  <a:pt x="423259" y="234752"/>
                </a:lnTo>
                <a:lnTo>
                  <a:pt x="17379" y="2829"/>
                </a:lnTo>
                <a:lnTo>
                  <a:pt x="12319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2699079" y="2649628"/>
            <a:ext cx="447675" cy="266065"/>
          </a:xfrm>
          <a:custGeom>
            <a:avLst/>
            <a:gdLst/>
            <a:ahLst/>
            <a:cxnLst/>
            <a:rect l="l" t="t" r="r" b="b"/>
            <a:pathLst>
              <a:path w="447675" h="266064">
                <a:moveTo>
                  <a:pt x="435051" y="0"/>
                </a:moveTo>
                <a:lnTo>
                  <a:pt x="429991" y="2829"/>
                </a:lnTo>
                <a:lnTo>
                  <a:pt x="1737" y="247396"/>
                </a:lnTo>
                <a:lnTo>
                  <a:pt x="0" y="253794"/>
                </a:lnTo>
                <a:lnTo>
                  <a:pt x="5829" y="263783"/>
                </a:lnTo>
                <a:lnTo>
                  <a:pt x="12297" y="265503"/>
                </a:lnTo>
                <a:lnTo>
                  <a:pt x="440551" y="20892"/>
                </a:lnTo>
                <a:lnTo>
                  <a:pt x="445610" y="18062"/>
                </a:lnTo>
                <a:lnTo>
                  <a:pt x="447370" y="11534"/>
                </a:lnTo>
                <a:lnTo>
                  <a:pt x="444510" y="6528"/>
                </a:lnTo>
                <a:lnTo>
                  <a:pt x="441431" y="1523"/>
                </a:lnTo>
                <a:lnTo>
                  <a:pt x="435051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2048306" y="4455483"/>
            <a:ext cx="477597" cy="229886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2139579" y="3872073"/>
            <a:ext cx="0" cy="560070"/>
          </a:xfrm>
          <a:custGeom>
            <a:avLst/>
            <a:gdLst/>
            <a:ahLst/>
            <a:cxnLst/>
            <a:rect l="l" t="t" r="r" b="b"/>
            <a:pathLst>
              <a:path h="560070">
                <a:moveTo>
                  <a:pt x="0" y="0"/>
                </a:moveTo>
                <a:lnTo>
                  <a:pt x="0" y="559514"/>
                </a:lnTo>
              </a:path>
            </a:pathLst>
          </a:custGeom>
          <a:ln w="2111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707705" y="2361709"/>
            <a:ext cx="477296" cy="229812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1203744" y="2542774"/>
            <a:ext cx="375920" cy="372110"/>
          </a:xfrm>
          <a:custGeom>
            <a:avLst/>
            <a:gdLst/>
            <a:ahLst/>
            <a:cxnLst/>
            <a:rect l="l" t="t" r="r" b="b"/>
            <a:pathLst>
              <a:path w="375919" h="372110">
                <a:moveTo>
                  <a:pt x="14937" y="0"/>
                </a:moveTo>
                <a:lnTo>
                  <a:pt x="8249" y="0"/>
                </a:lnTo>
                <a:lnTo>
                  <a:pt x="0" y="8269"/>
                </a:lnTo>
                <a:lnTo>
                  <a:pt x="0" y="14798"/>
                </a:lnTo>
                <a:lnTo>
                  <a:pt x="4135" y="18933"/>
                </a:lnTo>
                <a:lnTo>
                  <a:pt x="360958" y="371878"/>
                </a:lnTo>
                <a:lnTo>
                  <a:pt x="367646" y="371878"/>
                </a:lnTo>
                <a:lnTo>
                  <a:pt x="375896" y="363717"/>
                </a:lnTo>
                <a:lnTo>
                  <a:pt x="375896" y="357123"/>
                </a:lnTo>
                <a:lnTo>
                  <a:pt x="19051" y="4134"/>
                </a:lnTo>
                <a:lnTo>
                  <a:pt x="14937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4416450" y="3219001"/>
            <a:ext cx="285546" cy="229899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4421290" y="3477410"/>
            <a:ext cx="160812" cy="175536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3843597" y="3556081"/>
            <a:ext cx="544830" cy="0"/>
          </a:xfrm>
          <a:custGeom>
            <a:avLst/>
            <a:gdLst/>
            <a:ahLst/>
            <a:cxnLst/>
            <a:rect l="l" t="t" r="r" b="b"/>
            <a:pathLst>
              <a:path w="544829">
                <a:moveTo>
                  <a:pt x="0" y="0"/>
                </a:moveTo>
                <a:lnTo>
                  <a:pt x="544694" y="0"/>
                </a:lnTo>
              </a:path>
            </a:pathLst>
          </a:custGeom>
          <a:ln w="2089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5076419" y="3275584"/>
            <a:ext cx="189411" cy="167876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5074659" y="3476169"/>
            <a:ext cx="175331" cy="171706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4732355" y="3556081"/>
            <a:ext cx="308610" cy="0"/>
          </a:xfrm>
          <a:custGeom>
            <a:avLst/>
            <a:gdLst/>
            <a:ahLst/>
            <a:cxnLst/>
            <a:rect l="l" t="t" r="r" b="b"/>
            <a:pathLst>
              <a:path w="308610">
                <a:moveTo>
                  <a:pt x="0" y="0"/>
                </a:moveTo>
                <a:lnTo>
                  <a:pt x="307985" y="0"/>
                </a:lnTo>
              </a:path>
            </a:pathLst>
          </a:custGeom>
          <a:ln w="2089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5302568" y="2341470"/>
            <a:ext cx="2430445" cy="2498080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7718945" y="3473797"/>
            <a:ext cx="180159" cy="174078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7923524" y="3472317"/>
            <a:ext cx="161032" cy="175558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8109195" y="3476169"/>
            <a:ext cx="283786" cy="232576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15799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647065" marR="5080">
              <a:lnSpc>
                <a:spcPct val="100000"/>
              </a:lnSpc>
              <a:spcBef>
                <a:spcPts val="105"/>
              </a:spcBef>
            </a:pPr>
            <a:r>
              <a:rPr spc="-265" dirty="0"/>
              <a:t>The </a:t>
            </a:r>
            <a:r>
              <a:rPr spc="-160" dirty="0"/>
              <a:t>drug </a:t>
            </a:r>
            <a:r>
              <a:rPr spc="-135" dirty="0"/>
              <a:t>is </a:t>
            </a:r>
            <a:r>
              <a:rPr spc="-160" dirty="0"/>
              <a:t>used </a:t>
            </a:r>
            <a:r>
              <a:rPr spc="-140" dirty="0"/>
              <a:t>to </a:t>
            </a:r>
            <a:r>
              <a:rPr spc="-195" dirty="0"/>
              <a:t>treat colorectal </a:t>
            </a:r>
            <a:r>
              <a:rPr spc="-280" dirty="0"/>
              <a:t>cancer,  </a:t>
            </a:r>
            <a:r>
              <a:rPr spc="-170" dirty="0"/>
              <a:t>head</a:t>
            </a:r>
            <a:r>
              <a:rPr spc="-275" dirty="0"/>
              <a:t> </a:t>
            </a:r>
            <a:r>
              <a:rPr spc="-145" dirty="0"/>
              <a:t>and</a:t>
            </a:r>
            <a:r>
              <a:rPr spc="-260" dirty="0"/>
              <a:t> </a:t>
            </a:r>
            <a:r>
              <a:rPr spc="-229" dirty="0"/>
              <a:t>neck</a:t>
            </a:r>
            <a:r>
              <a:rPr spc="-245" dirty="0"/>
              <a:t> </a:t>
            </a:r>
            <a:r>
              <a:rPr spc="-229" dirty="0"/>
              <a:t>cancer</a:t>
            </a:r>
            <a:r>
              <a:rPr spc="-260" dirty="0"/>
              <a:t> </a:t>
            </a:r>
            <a:r>
              <a:rPr spc="-114" dirty="0"/>
              <a:t>as</a:t>
            </a:r>
            <a:r>
              <a:rPr spc="-265" dirty="0"/>
              <a:t> </a:t>
            </a:r>
            <a:r>
              <a:rPr spc="-175" dirty="0"/>
              <a:t>well</a:t>
            </a:r>
            <a:r>
              <a:rPr spc="-250" dirty="0"/>
              <a:t> </a:t>
            </a:r>
            <a:r>
              <a:rPr spc="-114" dirty="0"/>
              <a:t>as</a:t>
            </a:r>
            <a:r>
              <a:rPr spc="-270" dirty="0"/>
              <a:t> </a:t>
            </a:r>
            <a:r>
              <a:rPr spc="-140" dirty="0"/>
              <a:t>nonsmall</a:t>
            </a:r>
            <a:r>
              <a:rPr spc="-280" dirty="0"/>
              <a:t> </a:t>
            </a:r>
            <a:r>
              <a:rPr spc="-215" dirty="0"/>
              <a:t>cell  </a:t>
            </a:r>
            <a:r>
              <a:rPr spc="-150" dirty="0"/>
              <a:t>lung </a:t>
            </a:r>
            <a:r>
              <a:rPr spc="-229" dirty="0"/>
              <a:t>cancer</a:t>
            </a:r>
            <a:r>
              <a:rPr spc="-380" dirty="0"/>
              <a:t> </a:t>
            </a:r>
            <a:r>
              <a:rPr spc="-229" dirty="0"/>
              <a:t>(NSCLC).</a:t>
            </a:r>
          </a:p>
        </p:txBody>
      </p:sp>
      <p:sp>
        <p:nvSpPr>
          <p:cNvPr id="3" name="object 3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714375" marR="666750">
              <a:lnSpc>
                <a:spcPct val="100000"/>
              </a:lnSpc>
              <a:spcBef>
                <a:spcPts val="100"/>
              </a:spcBef>
            </a:pPr>
            <a:r>
              <a:rPr spc="-200" dirty="0"/>
              <a:t>The </a:t>
            </a:r>
            <a:r>
              <a:rPr spc="-135" dirty="0"/>
              <a:t>mechanism </a:t>
            </a:r>
            <a:r>
              <a:rPr spc="-100" dirty="0"/>
              <a:t>of </a:t>
            </a:r>
            <a:r>
              <a:rPr spc="-130" dirty="0"/>
              <a:t>action </a:t>
            </a:r>
            <a:r>
              <a:rPr spc="-100" dirty="0"/>
              <a:t>of </a:t>
            </a:r>
            <a:r>
              <a:rPr spc="-165" dirty="0"/>
              <a:t>trimetrexate </a:t>
            </a:r>
            <a:r>
              <a:rPr spc="-130" dirty="0"/>
              <a:t>involves</a:t>
            </a:r>
            <a:r>
              <a:rPr spc="-475" dirty="0"/>
              <a:t> </a:t>
            </a:r>
            <a:r>
              <a:rPr spc="-135" dirty="0"/>
              <a:t>folate  </a:t>
            </a:r>
            <a:r>
              <a:rPr spc="-110" dirty="0"/>
              <a:t>antagonism and </a:t>
            </a:r>
            <a:r>
              <a:rPr spc="-125" dirty="0"/>
              <a:t>inhibition </a:t>
            </a:r>
            <a:r>
              <a:rPr spc="-100" dirty="0"/>
              <a:t>of </a:t>
            </a:r>
            <a:r>
              <a:rPr spc="-140" dirty="0"/>
              <a:t>thymidylate</a:t>
            </a:r>
            <a:r>
              <a:rPr spc="-465" dirty="0"/>
              <a:t> </a:t>
            </a:r>
            <a:r>
              <a:rPr spc="-140" dirty="0"/>
              <a:t>synthesis.</a:t>
            </a:r>
          </a:p>
          <a:p>
            <a:pPr marL="714375" marR="5080">
              <a:lnSpc>
                <a:spcPct val="100000"/>
              </a:lnSpc>
            </a:pPr>
            <a:r>
              <a:rPr spc="-190" dirty="0"/>
              <a:t>Trimetrexate </a:t>
            </a:r>
            <a:r>
              <a:rPr spc="-110" dirty="0"/>
              <a:t>does not </a:t>
            </a:r>
            <a:r>
              <a:rPr spc="-130" dirty="0"/>
              <a:t>form </a:t>
            </a:r>
            <a:r>
              <a:rPr spc="-145" dirty="0"/>
              <a:t>intracellular </a:t>
            </a:r>
            <a:r>
              <a:rPr spc="-125" dirty="0"/>
              <a:t>polyglutamate  adducts </a:t>
            </a:r>
            <a:r>
              <a:rPr spc="-85" dirty="0"/>
              <a:t>as</a:t>
            </a:r>
            <a:r>
              <a:rPr spc="-555" dirty="0"/>
              <a:t> </a:t>
            </a:r>
            <a:r>
              <a:rPr spc="-105" dirty="0"/>
              <a:t>does </a:t>
            </a:r>
            <a:r>
              <a:rPr spc="-155" dirty="0"/>
              <a:t>methotrexate </a:t>
            </a:r>
            <a:r>
              <a:rPr spc="-110" dirty="0"/>
              <a:t>and </a:t>
            </a:r>
            <a:r>
              <a:rPr spc="-135" dirty="0"/>
              <a:t>other </a:t>
            </a:r>
            <a:r>
              <a:rPr spc="-150" dirty="0"/>
              <a:t>related </a:t>
            </a:r>
            <a:r>
              <a:rPr spc="-130" dirty="0"/>
              <a:t>compounds.  </a:t>
            </a:r>
            <a:r>
              <a:rPr spc="-145" dirty="0"/>
              <a:t>Resistance </a:t>
            </a:r>
            <a:r>
              <a:rPr spc="-155" dirty="0"/>
              <a:t>can </a:t>
            </a:r>
            <a:r>
              <a:rPr spc="-165" dirty="0"/>
              <a:t>occur </a:t>
            </a:r>
            <a:r>
              <a:rPr spc="-140" dirty="0"/>
              <a:t>by </a:t>
            </a:r>
            <a:r>
              <a:rPr spc="-150" dirty="0"/>
              <a:t>increased </a:t>
            </a:r>
            <a:r>
              <a:rPr spc="-145" dirty="0"/>
              <a:t>expression </a:t>
            </a:r>
            <a:r>
              <a:rPr spc="-100" dirty="0"/>
              <a:t>of </a:t>
            </a:r>
            <a:r>
              <a:rPr spc="-150" dirty="0"/>
              <a:t>the </a:t>
            </a:r>
            <a:r>
              <a:rPr spc="-140" dirty="0"/>
              <a:t>target  </a:t>
            </a:r>
            <a:r>
              <a:rPr spc="-190" dirty="0"/>
              <a:t>enzyme, </a:t>
            </a:r>
            <a:r>
              <a:rPr spc="-150" dirty="0"/>
              <a:t>decreased </a:t>
            </a:r>
            <a:r>
              <a:rPr spc="-120" dirty="0"/>
              <a:t>binding </a:t>
            </a:r>
            <a:r>
              <a:rPr spc="-130" dirty="0"/>
              <a:t>affinity </a:t>
            </a:r>
            <a:r>
              <a:rPr spc="-140" dirty="0"/>
              <a:t>for </a:t>
            </a:r>
            <a:r>
              <a:rPr spc="-150" dirty="0"/>
              <a:t>the </a:t>
            </a:r>
            <a:r>
              <a:rPr spc="-140" dirty="0"/>
              <a:t>target </a:t>
            </a:r>
            <a:r>
              <a:rPr spc="-190" dirty="0"/>
              <a:t>enzyme, </a:t>
            </a:r>
            <a:r>
              <a:rPr spc="-125" dirty="0"/>
              <a:t>or  </a:t>
            </a:r>
            <a:r>
              <a:rPr spc="-150" dirty="0"/>
              <a:t>decreased </a:t>
            </a:r>
            <a:r>
              <a:rPr spc="-145" dirty="0"/>
              <a:t>intracellular </a:t>
            </a:r>
            <a:r>
              <a:rPr spc="-125" dirty="0"/>
              <a:t>drug</a:t>
            </a:r>
            <a:r>
              <a:rPr spc="-270" dirty="0"/>
              <a:t> </a:t>
            </a:r>
            <a:r>
              <a:rPr spc="-140" dirty="0"/>
              <a:t>transport.</a:t>
            </a:r>
          </a:p>
          <a:p>
            <a:pPr marL="701675">
              <a:lnSpc>
                <a:spcPct val="100000"/>
              </a:lnSpc>
              <a:spcBef>
                <a:spcPts val="10"/>
              </a:spcBef>
            </a:pPr>
            <a:endParaRPr sz="2500">
              <a:latin typeface="Times New Roman"/>
              <a:cs typeface="Times New Roman"/>
            </a:endParaRPr>
          </a:p>
          <a:p>
            <a:pPr marL="714375" marR="759460">
              <a:lnSpc>
                <a:spcPct val="100000"/>
              </a:lnSpc>
            </a:pPr>
            <a:r>
              <a:rPr spc="-200" dirty="0">
                <a:solidFill>
                  <a:srgbClr val="001F5F"/>
                </a:solidFill>
              </a:rPr>
              <a:t>The </a:t>
            </a:r>
            <a:r>
              <a:rPr spc="-145" dirty="0">
                <a:solidFill>
                  <a:srgbClr val="001F5F"/>
                </a:solidFill>
              </a:rPr>
              <a:t>major </a:t>
            </a:r>
            <a:r>
              <a:rPr spc="-140" dirty="0">
                <a:solidFill>
                  <a:srgbClr val="001F5F"/>
                </a:solidFill>
              </a:rPr>
              <a:t>catabolic </a:t>
            </a:r>
            <a:r>
              <a:rPr spc="-130" dirty="0">
                <a:solidFill>
                  <a:srgbClr val="001F5F"/>
                </a:solidFill>
              </a:rPr>
              <a:t>pathways </a:t>
            </a:r>
            <a:r>
              <a:rPr spc="-140" dirty="0">
                <a:solidFill>
                  <a:srgbClr val="001F5F"/>
                </a:solidFill>
              </a:rPr>
              <a:t>involve</a:t>
            </a:r>
            <a:r>
              <a:rPr spc="-325" dirty="0">
                <a:solidFill>
                  <a:srgbClr val="001F5F"/>
                </a:solidFill>
              </a:rPr>
              <a:t> </a:t>
            </a:r>
            <a:r>
              <a:rPr spc="-130" dirty="0">
                <a:solidFill>
                  <a:srgbClr val="001F5F"/>
                </a:solidFill>
              </a:rPr>
              <a:t>O-demethylation  </a:t>
            </a:r>
            <a:r>
              <a:rPr spc="-120" dirty="0">
                <a:solidFill>
                  <a:srgbClr val="001F5F"/>
                </a:solidFill>
              </a:rPr>
              <a:t>followed </a:t>
            </a:r>
            <a:r>
              <a:rPr spc="-140" dirty="0">
                <a:solidFill>
                  <a:srgbClr val="001F5F"/>
                </a:solidFill>
              </a:rPr>
              <a:t>by glucuronide</a:t>
            </a:r>
            <a:r>
              <a:rPr spc="-305" dirty="0">
                <a:solidFill>
                  <a:srgbClr val="001F5F"/>
                </a:solidFill>
              </a:rPr>
              <a:t> </a:t>
            </a:r>
            <a:r>
              <a:rPr spc="-150" dirty="0">
                <a:solidFill>
                  <a:srgbClr val="001F5F"/>
                </a:solidFill>
              </a:rPr>
              <a:t>conjugation.</a:t>
            </a:r>
          </a:p>
        </p:txBody>
      </p:sp>
    </p:spTree>
    <p:extLst>
      <p:ext uri="{BB962C8B-B14F-4D97-AF65-F5344CB8AC3E}">
        <p14:creationId xmlns:p14="http://schemas.microsoft.com/office/powerpoint/2010/main" val="1975370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252536" y="269790"/>
            <a:ext cx="4418330" cy="5130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algn="l" rtl="0">
              <a:lnSpc>
                <a:spcPct val="100000"/>
              </a:lnSpc>
              <a:spcBef>
                <a:spcPts val="100"/>
              </a:spcBef>
            </a:pPr>
            <a:r>
              <a:rPr sz="3200" b="1" i="1" u="heavy" spc="-220" dirty="0" smtClean="0">
                <a:solidFill>
                  <a:srgbClr val="BF0000"/>
                </a:solidFill>
                <a:uFill>
                  <a:solidFill>
                    <a:srgbClr val="BF0000"/>
                  </a:solidFill>
                </a:uFill>
                <a:latin typeface="Trebuchet MS"/>
                <a:cs typeface="Trebuchet MS"/>
              </a:rPr>
              <a:t>Pyrimidine</a:t>
            </a:r>
            <a:r>
              <a:rPr sz="3200" b="1" i="1" u="heavy" spc="-325" dirty="0" smtClean="0">
                <a:solidFill>
                  <a:srgbClr val="BF0000"/>
                </a:solidFill>
                <a:uFill>
                  <a:solidFill>
                    <a:srgbClr val="BF0000"/>
                  </a:solidFill>
                </a:uFill>
                <a:latin typeface="Trebuchet MS"/>
                <a:cs typeface="Trebuchet MS"/>
              </a:rPr>
              <a:t> </a:t>
            </a:r>
            <a:r>
              <a:rPr sz="3200" b="1" i="1" u="heavy" spc="-195" dirty="0">
                <a:solidFill>
                  <a:srgbClr val="BF0000"/>
                </a:solidFill>
                <a:uFill>
                  <a:solidFill>
                    <a:srgbClr val="BF0000"/>
                  </a:solidFill>
                </a:uFill>
                <a:latin typeface="Trebuchet MS"/>
                <a:cs typeface="Trebuchet MS"/>
              </a:rPr>
              <a:t>antagonists</a:t>
            </a:r>
            <a:endParaRPr sz="3200" dirty="0">
              <a:latin typeface="Trebuchet MS"/>
              <a:cs typeface="Trebuchet MS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252536" y="1349908"/>
            <a:ext cx="8068945" cy="1484630"/>
          </a:xfrm>
          <a:prstGeom prst="rect">
            <a:avLst/>
          </a:prstGeom>
        </p:spPr>
        <p:txBody>
          <a:bodyPr vert="horz" wrap="square" lIns="0" tIns="30480" rIns="0" bIns="0" rtlCol="0">
            <a:spAutoFit/>
          </a:bodyPr>
          <a:lstStyle/>
          <a:p>
            <a:pPr marL="12700" marR="5080" algn="l" rtl="0">
              <a:lnSpc>
                <a:spcPts val="3820"/>
              </a:lnSpc>
              <a:spcBef>
                <a:spcPts val="240"/>
              </a:spcBef>
            </a:pPr>
            <a:r>
              <a:rPr sz="3200" b="1" spc="-170" dirty="0">
                <a:solidFill>
                  <a:srgbClr val="001F60"/>
                </a:solidFill>
                <a:latin typeface="Trebuchet MS"/>
                <a:cs typeface="Trebuchet MS"/>
              </a:rPr>
              <a:t>Acts </a:t>
            </a:r>
            <a:r>
              <a:rPr sz="3200" b="1" spc="-165" dirty="0">
                <a:solidFill>
                  <a:srgbClr val="001F60"/>
                </a:solidFill>
                <a:latin typeface="Trebuchet MS"/>
                <a:cs typeface="Trebuchet MS"/>
              </a:rPr>
              <a:t>through inhibition </a:t>
            </a:r>
            <a:r>
              <a:rPr sz="3200" b="1" spc="-195" dirty="0">
                <a:solidFill>
                  <a:srgbClr val="001F60"/>
                </a:solidFill>
                <a:latin typeface="Trebuchet MS"/>
                <a:cs typeface="Trebuchet MS"/>
              </a:rPr>
              <a:t>the </a:t>
            </a:r>
            <a:r>
              <a:rPr sz="3200" b="1" spc="-165" dirty="0">
                <a:solidFill>
                  <a:srgbClr val="001F60"/>
                </a:solidFill>
                <a:latin typeface="Trebuchet MS"/>
                <a:cs typeface="Trebuchet MS"/>
              </a:rPr>
              <a:t>synthesis </a:t>
            </a:r>
            <a:r>
              <a:rPr sz="3200" b="1" spc="-140" dirty="0">
                <a:solidFill>
                  <a:srgbClr val="001F60"/>
                </a:solidFill>
                <a:latin typeface="Trebuchet MS"/>
                <a:cs typeface="Trebuchet MS"/>
              </a:rPr>
              <a:t>of  </a:t>
            </a:r>
            <a:r>
              <a:rPr sz="3200" b="1" spc="-185" dirty="0">
                <a:solidFill>
                  <a:srgbClr val="001F60"/>
                </a:solidFill>
                <a:latin typeface="Trebuchet MS"/>
                <a:cs typeface="Trebuchet MS"/>
              </a:rPr>
              <a:t>pyrimidine </a:t>
            </a:r>
            <a:r>
              <a:rPr sz="3200" b="1" spc="-190" dirty="0">
                <a:solidFill>
                  <a:srgbClr val="001F60"/>
                </a:solidFill>
                <a:latin typeface="Trebuchet MS"/>
                <a:cs typeface="Trebuchet MS"/>
              </a:rPr>
              <a:t>nucleotide </a:t>
            </a:r>
            <a:r>
              <a:rPr sz="3200" b="1" spc="-185" dirty="0">
                <a:solidFill>
                  <a:srgbClr val="001F60"/>
                </a:solidFill>
                <a:latin typeface="Trebuchet MS"/>
                <a:cs typeface="Trebuchet MS"/>
              </a:rPr>
              <a:t>especially </a:t>
            </a:r>
            <a:r>
              <a:rPr sz="3200" b="1" spc="-190" dirty="0" err="1">
                <a:solidFill>
                  <a:srgbClr val="001F60"/>
                </a:solidFill>
                <a:latin typeface="Trebuchet MS"/>
                <a:cs typeface="Trebuchet MS"/>
              </a:rPr>
              <a:t>deoxythymine</a:t>
            </a:r>
            <a:r>
              <a:rPr sz="3200" b="1" spc="-190" dirty="0">
                <a:solidFill>
                  <a:srgbClr val="001F60"/>
                </a:solidFill>
                <a:latin typeface="Trebuchet MS"/>
                <a:cs typeface="Trebuchet MS"/>
              </a:rPr>
              <a:t>  </a:t>
            </a:r>
            <a:r>
              <a:rPr sz="3200" b="1" spc="-150" dirty="0" smtClean="0">
                <a:solidFill>
                  <a:srgbClr val="001F60"/>
                </a:solidFill>
                <a:latin typeface="Trebuchet MS"/>
                <a:cs typeface="Trebuchet MS"/>
              </a:rPr>
              <a:t>monophosphate(dTMP</a:t>
            </a:r>
            <a:r>
              <a:rPr lang="ar-IQ" sz="3200" b="1" spc="-150" dirty="0" smtClean="0">
                <a:solidFill>
                  <a:srgbClr val="001F60"/>
                </a:solidFill>
                <a:latin typeface="Trebuchet MS"/>
                <a:cs typeface="Trebuchet MS"/>
              </a:rPr>
              <a:t>(</a:t>
            </a:r>
            <a:r>
              <a:rPr sz="3200" b="1" spc="-150" dirty="0" smtClean="0">
                <a:solidFill>
                  <a:srgbClr val="001F60"/>
                </a:solidFill>
                <a:latin typeface="Trebuchet MS"/>
                <a:cs typeface="Trebuchet MS"/>
              </a:rPr>
              <a:t>.</a:t>
            </a:r>
            <a:endParaRPr sz="3200" dirty="0">
              <a:latin typeface="Trebuchet MS"/>
              <a:cs typeface="Trebuchet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3" y="533400"/>
            <a:ext cx="8842375" cy="6103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250825" y="29686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ar-IQ" altLang="ar-IQ" sz="2400" b="0"/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457200" y="0"/>
            <a:ext cx="7556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IQ" sz="1800"/>
              <a:t>Synth. thymine nucleotide from uracil nucleotide by thymidylate synthetase</a:t>
            </a:r>
          </a:p>
        </p:txBody>
      </p:sp>
    </p:spTree>
    <p:extLst>
      <p:ext uri="{BB962C8B-B14F-4D97-AF65-F5344CB8AC3E}">
        <p14:creationId xmlns:p14="http://schemas.microsoft.com/office/powerpoint/2010/main" val="288116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6543675" cy="250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228600" y="3962400"/>
            <a:ext cx="1866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IQ" sz="1800"/>
              <a:t>5-FU metabolism</a:t>
            </a:r>
            <a:endParaRPr lang="en-US" altLang="ar-IQ" sz="2400" b="0"/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228600" y="2819400"/>
            <a:ext cx="4552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IQ" sz="1800"/>
              <a:t>Additional mechanisms: Incorp. DNA / RNA</a:t>
            </a:r>
            <a:endParaRPr lang="en-US" altLang="ar-IQ" sz="2400" b="0"/>
          </a:p>
        </p:txBody>
      </p: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572000"/>
            <a:ext cx="4797425" cy="174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4724400"/>
            <a:ext cx="2338388" cy="158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6400800" y="4191000"/>
            <a:ext cx="86201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IQ" sz="1600" i="1">
                <a:solidFill>
                  <a:srgbClr val="FF0000"/>
                </a:solidFill>
              </a:rPr>
              <a:t>Tegafur</a:t>
            </a:r>
          </a:p>
          <a:p>
            <a:r>
              <a:rPr lang="en-US" altLang="ar-IQ" sz="1600" b="0"/>
              <a:t>UFT®</a:t>
            </a:r>
          </a:p>
        </p:txBody>
      </p:sp>
      <p:pic>
        <p:nvPicPr>
          <p:cNvPr id="7176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2362200"/>
            <a:ext cx="1604963" cy="165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7696200" y="1676400"/>
            <a:ext cx="118903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IQ" sz="1600" i="1">
                <a:solidFill>
                  <a:srgbClr val="FF0000"/>
                </a:solidFill>
              </a:rPr>
              <a:t>Kapecitabin</a:t>
            </a:r>
          </a:p>
          <a:p>
            <a:r>
              <a:rPr lang="en-US" altLang="ar-IQ" sz="1600" b="0"/>
              <a:t>Xelodar®,</a:t>
            </a:r>
          </a:p>
        </p:txBody>
      </p:sp>
    </p:spTree>
    <p:extLst>
      <p:ext uri="{BB962C8B-B14F-4D97-AF65-F5344CB8AC3E}">
        <p14:creationId xmlns:p14="http://schemas.microsoft.com/office/powerpoint/2010/main" val="1264133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73024" y="25565"/>
            <a:ext cx="8613776" cy="148463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algn="l" rtl="0">
              <a:lnSpc>
                <a:spcPts val="3829"/>
              </a:lnSpc>
              <a:spcBef>
                <a:spcPts val="100"/>
              </a:spcBef>
              <a:tabLst>
                <a:tab pos="5852795" algn="l"/>
              </a:tabLst>
            </a:pPr>
            <a:r>
              <a:rPr sz="3200" b="1" u="heavy" spc="-10" dirty="0">
                <a:solidFill>
                  <a:srgbClr val="BF0000"/>
                </a:solidFill>
                <a:uFill>
                  <a:solidFill>
                    <a:srgbClr val="BF0000"/>
                  </a:solidFill>
                </a:uFill>
                <a:latin typeface="Times New Roman"/>
                <a:cs typeface="Times New Roman"/>
              </a:rPr>
              <a:t>Pyrimidin</a:t>
            </a:r>
            <a:r>
              <a:rPr sz="3200" b="1" u="heavy" dirty="0">
                <a:solidFill>
                  <a:srgbClr val="BF0000"/>
                </a:solidFill>
                <a:uFill>
                  <a:solidFill>
                    <a:srgbClr val="BF0000"/>
                  </a:solidFill>
                </a:uFill>
                <a:latin typeface="Times New Roman"/>
                <a:cs typeface="Times New Roman"/>
              </a:rPr>
              <a:t>e</a:t>
            </a:r>
            <a:r>
              <a:rPr sz="3200" b="1" u="heavy" spc="-10" dirty="0">
                <a:solidFill>
                  <a:srgbClr val="BF0000"/>
                </a:solidFill>
                <a:uFill>
                  <a:solidFill>
                    <a:srgbClr val="BF0000"/>
                  </a:solidFill>
                </a:uFill>
                <a:latin typeface="Times New Roman"/>
                <a:cs typeface="Times New Roman"/>
              </a:rPr>
              <a:t> </a:t>
            </a:r>
            <a:r>
              <a:rPr sz="3200" b="1" u="heavy" dirty="0">
                <a:solidFill>
                  <a:srgbClr val="BF0000"/>
                </a:solidFill>
                <a:uFill>
                  <a:solidFill>
                    <a:srgbClr val="BF0000"/>
                  </a:solidFill>
                </a:uFill>
                <a:latin typeface="Times New Roman"/>
                <a:cs typeface="Times New Roman"/>
              </a:rPr>
              <a:t>antagonists </a:t>
            </a:r>
            <a:r>
              <a:rPr sz="3200" b="1" u="heavy" spc="-5" dirty="0" smtClean="0">
                <a:solidFill>
                  <a:srgbClr val="BF0000"/>
                </a:solidFill>
                <a:uFill>
                  <a:solidFill>
                    <a:srgbClr val="BF0000"/>
                  </a:solidFill>
                </a:uFill>
                <a:latin typeface="Times New Roman"/>
                <a:cs typeface="Times New Roman"/>
              </a:rPr>
              <a:t>product</a:t>
            </a:r>
            <a:r>
              <a:rPr sz="3200" b="1" u="heavy" dirty="0" smtClean="0">
                <a:solidFill>
                  <a:srgbClr val="BF0000"/>
                </a:solidFill>
                <a:uFill>
                  <a:solidFill>
                    <a:srgbClr val="BF0000"/>
                  </a:solidFill>
                </a:uFill>
                <a:latin typeface="Times New Roman"/>
                <a:cs typeface="Times New Roman"/>
              </a:rPr>
              <a:t>s	</a:t>
            </a:r>
            <a:r>
              <a:rPr lang="ar-IQ" sz="3200" b="1" u="heavy" dirty="0" smtClean="0">
                <a:solidFill>
                  <a:srgbClr val="BF0000"/>
                </a:solidFill>
                <a:uFill>
                  <a:solidFill>
                    <a:srgbClr val="BF0000"/>
                  </a:solidFill>
                </a:uFill>
                <a:latin typeface="Times New Roman"/>
                <a:cs typeface="Times New Roman"/>
              </a:rPr>
              <a:t>)</a:t>
            </a:r>
            <a:r>
              <a:rPr sz="3200" b="1" u="heavy" dirty="0" smtClean="0">
                <a:solidFill>
                  <a:srgbClr val="BF0000"/>
                </a:solidFill>
                <a:uFill>
                  <a:solidFill>
                    <a:srgbClr val="BF0000"/>
                  </a:solidFill>
                </a:uFill>
                <a:latin typeface="Times New Roman"/>
                <a:cs typeface="Times New Roman"/>
              </a:rPr>
              <a:t>uracil</a:t>
            </a:r>
            <a:endParaRPr sz="3200" dirty="0">
              <a:latin typeface="Times New Roman"/>
              <a:cs typeface="Times New Roman"/>
            </a:endParaRPr>
          </a:p>
          <a:p>
            <a:pPr marL="12700" algn="l" rtl="0">
              <a:lnSpc>
                <a:spcPts val="3825"/>
              </a:lnSpc>
            </a:pPr>
            <a:r>
              <a:rPr lang="en-US" sz="3200" b="1" u="heavy" spc="-5" dirty="0" smtClean="0">
                <a:solidFill>
                  <a:srgbClr val="BF0000"/>
                </a:solidFill>
                <a:uFill>
                  <a:solidFill>
                    <a:srgbClr val="BF0000"/>
                  </a:solidFill>
                </a:uFill>
                <a:latin typeface="Times New Roman"/>
                <a:cs typeface="Times New Roman"/>
              </a:rPr>
              <a:t>D</a:t>
            </a:r>
            <a:r>
              <a:rPr sz="3200" b="1" u="heavy" spc="-5" dirty="0" smtClean="0">
                <a:solidFill>
                  <a:srgbClr val="BF0000"/>
                </a:solidFill>
                <a:uFill>
                  <a:solidFill>
                    <a:srgbClr val="BF0000"/>
                  </a:solidFill>
                </a:uFill>
                <a:latin typeface="Times New Roman"/>
                <a:cs typeface="Times New Roman"/>
              </a:rPr>
              <a:t>erivative</a:t>
            </a:r>
            <a:r>
              <a:rPr lang="en-US" sz="3200" b="1" u="heavy" spc="-5" dirty="0" smtClean="0">
                <a:solidFill>
                  <a:srgbClr val="BF0000"/>
                </a:solidFill>
                <a:uFill>
                  <a:solidFill>
                    <a:srgbClr val="BF0000"/>
                  </a:solidFill>
                </a:uFill>
                <a:latin typeface="Times New Roman"/>
                <a:cs typeface="Times New Roman"/>
              </a:rPr>
              <a:t>)</a:t>
            </a:r>
            <a:endParaRPr sz="3200" dirty="0">
              <a:latin typeface="Times New Roman"/>
              <a:cs typeface="Times New Roman"/>
            </a:endParaRPr>
          </a:p>
          <a:p>
            <a:pPr marL="216535" indent="-142875" algn="l" rtl="0">
              <a:lnSpc>
                <a:spcPts val="3829"/>
              </a:lnSpc>
              <a:buSzPct val="96875"/>
              <a:buChar char="•"/>
              <a:tabLst>
                <a:tab pos="217170" algn="l"/>
              </a:tabLst>
            </a:pPr>
            <a:r>
              <a:rPr sz="3200" b="1" spc="-10" dirty="0">
                <a:solidFill>
                  <a:srgbClr val="00AF4F"/>
                </a:solidFill>
                <a:latin typeface="Times New Roman"/>
                <a:cs typeface="Times New Roman"/>
              </a:rPr>
              <a:t>Fluorouracil</a:t>
            </a:r>
            <a:r>
              <a:rPr sz="3200" b="1" spc="-15" dirty="0">
                <a:solidFill>
                  <a:srgbClr val="00AF4F"/>
                </a:solidFill>
                <a:latin typeface="Times New Roman"/>
                <a:cs typeface="Times New Roman"/>
              </a:rPr>
              <a:t> </a:t>
            </a:r>
            <a:r>
              <a:rPr sz="3200" b="1" dirty="0">
                <a:solidFill>
                  <a:srgbClr val="00AF4F"/>
                </a:solidFill>
                <a:latin typeface="Times New Roman"/>
                <a:cs typeface="Times New Roman"/>
              </a:rPr>
              <a:t>(</a:t>
            </a:r>
            <a:r>
              <a:rPr sz="3200" b="1" dirty="0" smtClean="0">
                <a:solidFill>
                  <a:srgbClr val="00AF4F"/>
                </a:solidFill>
                <a:latin typeface="Times New Roman"/>
                <a:cs typeface="Times New Roman"/>
              </a:rPr>
              <a:t>5-FU</a:t>
            </a:r>
            <a:r>
              <a:rPr lang="ar-IQ" sz="3200" b="1" dirty="0" smtClean="0">
                <a:solidFill>
                  <a:srgbClr val="00AF4F"/>
                </a:solidFill>
                <a:latin typeface="Times New Roman"/>
                <a:cs typeface="Times New Roman"/>
              </a:rPr>
              <a:t>(</a:t>
            </a:r>
            <a:endParaRPr sz="3200" dirty="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2114545" y="2016120"/>
            <a:ext cx="5365739" cy="2743194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287336" y="1211272"/>
            <a:ext cx="8820132" cy="479424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52536" y="125774"/>
            <a:ext cx="3123565" cy="5130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200" u="heavy" spc="-145" dirty="0">
                <a:solidFill>
                  <a:srgbClr val="BF0000"/>
                </a:solidFill>
                <a:uFill>
                  <a:solidFill>
                    <a:srgbClr val="BF0000"/>
                  </a:solidFill>
                </a:uFill>
              </a:rPr>
              <a:t>Anabolism </a:t>
            </a:r>
            <a:r>
              <a:rPr sz="3200" u="heavy" spc="-135" dirty="0">
                <a:solidFill>
                  <a:srgbClr val="BF0000"/>
                </a:solidFill>
                <a:uFill>
                  <a:solidFill>
                    <a:srgbClr val="BF0000"/>
                  </a:solidFill>
                </a:uFill>
              </a:rPr>
              <a:t>of</a:t>
            </a:r>
            <a:r>
              <a:rPr sz="3200" u="heavy" spc="-400" dirty="0">
                <a:solidFill>
                  <a:srgbClr val="BF0000"/>
                </a:solidFill>
                <a:uFill>
                  <a:solidFill>
                    <a:srgbClr val="BF0000"/>
                  </a:solidFill>
                </a:uFill>
              </a:rPr>
              <a:t> </a:t>
            </a:r>
            <a:r>
              <a:rPr sz="3200" u="heavy" spc="-240" dirty="0">
                <a:solidFill>
                  <a:srgbClr val="BF0000"/>
                </a:solidFill>
                <a:uFill>
                  <a:solidFill>
                    <a:srgbClr val="BF0000"/>
                  </a:solidFill>
                </a:uFill>
              </a:rPr>
              <a:t>5-FU</a:t>
            </a:r>
            <a:endParaRPr sz="3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79511" y="980725"/>
            <a:ext cx="8539745" cy="517583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396552" y="658496"/>
            <a:ext cx="7560945" cy="3913504"/>
          </a:xfrm>
          <a:prstGeom prst="rect">
            <a:avLst/>
          </a:prstGeom>
        </p:spPr>
        <p:txBody>
          <a:bodyPr vert="horz" wrap="square" lIns="0" tIns="30480" rIns="0" bIns="0" rtlCol="0">
            <a:spAutoFit/>
          </a:bodyPr>
          <a:lstStyle/>
          <a:p>
            <a:pPr marL="12700" marR="5080" algn="just" rtl="0">
              <a:lnSpc>
                <a:spcPts val="3820"/>
              </a:lnSpc>
              <a:spcBef>
                <a:spcPts val="240"/>
              </a:spcBef>
            </a:pPr>
            <a:r>
              <a:rPr sz="3200" b="1" spc="-65" dirty="0">
                <a:solidFill>
                  <a:srgbClr val="BF0000"/>
                </a:solidFill>
                <a:latin typeface="Trebuchet MS"/>
                <a:cs typeface="Trebuchet MS"/>
              </a:rPr>
              <a:t>No </a:t>
            </a:r>
            <a:r>
              <a:rPr sz="3200" b="1" spc="-180" dirty="0">
                <a:solidFill>
                  <a:srgbClr val="BF0000"/>
                </a:solidFill>
                <a:latin typeface="Trebuchet MS"/>
                <a:cs typeface="Trebuchet MS"/>
              </a:rPr>
              <a:t>oxidative </a:t>
            </a:r>
            <a:r>
              <a:rPr sz="3200" b="1" spc="-170" dirty="0">
                <a:solidFill>
                  <a:srgbClr val="BF0000"/>
                </a:solidFill>
                <a:latin typeface="Trebuchet MS"/>
                <a:cs typeface="Trebuchet MS"/>
              </a:rPr>
              <a:t>breakdown </a:t>
            </a:r>
            <a:r>
              <a:rPr sz="3200" b="1" spc="-135" dirty="0">
                <a:solidFill>
                  <a:srgbClr val="BF0000"/>
                </a:solidFill>
                <a:latin typeface="Trebuchet MS"/>
                <a:cs typeface="Trebuchet MS"/>
              </a:rPr>
              <a:t>of </a:t>
            </a:r>
            <a:r>
              <a:rPr sz="3200" b="1" spc="-200" dirty="0">
                <a:solidFill>
                  <a:srgbClr val="BF0000"/>
                </a:solidFill>
                <a:latin typeface="Trebuchet MS"/>
                <a:cs typeface="Trebuchet MS"/>
              </a:rPr>
              <a:t>ternary</a:t>
            </a:r>
            <a:r>
              <a:rPr sz="3200" b="1" spc="-690" dirty="0">
                <a:solidFill>
                  <a:srgbClr val="BF0000"/>
                </a:solidFill>
                <a:latin typeface="Trebuchet MS"/>
                <a:cs typeface="Trebuchet MS"/>
              </a:rPr>
              <a:t> </a:t>
            </a:r>
            <a:r>
              <a:rPr sz="3200" b="1" spc="-220" dirty="0">
                <a:solidFill>
                  <a:srgbClr val="BF0000"/>
                </a:solidFill>
                <a:latin typeface="Trebuchet MS"/>
                <a:cs typeface="Trebuchet MS"/>
              </a:rPr>
              <a:t>complex,  </a:t>
            </a:r>
            <a:r>
              <a:rPr sz="3200" b="1" spc="-185" dirty="0">
                <a:solidFill>
                  <a:srgbClr val="BF0000"/>
                </a:solidFill>
                <a:latin typeface="Trebuchet MS"/>
                <a:cs typeface="Trebuchet MS"/>
              </a:rPr>
              <a:t>due </a:t>
            </a:r>
            <a:r>
              <a:rPr sz="3200" b="1" spc="-195" dirty="0">
                <a:solidFill>
                  <a:srgbClr val="BF0000"/>
                </a:solidFill>
                <a:latin typeface="Trebuchet MS"/>
                <a:cs typeface="Trebuchet MS"/>
              </a:rPr>
              <a:t>the </a:t>
            </a:r>
            <a:r>
              <a:rPr sz="3200" b="1" spc="-170" dirty="0">
                <a:solidFill>
                  <a:srgbClr val="BF0000"/>
                </a:solidFill>
                <a:latin typeface="Trebuchet MS"/>
                <a:cs typeface="Trebuchet MS"/>
              </a:rPr>
              <a:t>inability </a:t>
            </a:r>
            <a:r>
              <a:rPr sz="3200" b="1" spc="-135" dirty="0">
                <a:solidFill>
                  <a:srgbClr val="BF0000"/>
                </a:solidFill>
                <a:latin typeface="Trebuchet MS"/>
                <a:cs typeface="Trebuchet MS"/>
              </a:rPr>
              <a:t>of </a:t>
            </a:r>
            <a:r>
              <a:rPr sz="3200" b="1" spc="-195" dirty="0">
                <a:solidFill>
                  <a:srgbClr val="BF0000"/>
                </a:solidFill>
                <a:latin typeface="Trebuchet MS"/>
                <a:cs typeface="Trebuchet MS"/>
              </a:rPr>
              <a:t>the </a:t>
            </a:r>
            <a:r>
              <a:rPr sz="3200" b="1" spc="-190" dirty="0">
                <a:solidFill>
                  <a:srgbClr val="BF0000"/>
                </a:solidFill>
                <a:latin typeface="Trebuchet MS"/>
                <a:cs typeface="Trebuchet MS"/>
              </a:rPr>
              <a:t>cofactor </a:t>
            </a:r>
            <a:r>
              <a:rPr sz="3200" b="1" spc="-130" dirty="0">
                <a:solidFill>
                  <a:srgbClr val="BF0000"/>
                </a:solidFill>
                <a:latin typeface="Trebuchet MS"/>
                <a:cs typeface="Trebuchet MS"/>
              </a:rPr>
              <a:t>to</a:t>
            </a:r>
            <a:r>
              <a:rPr sz="3200" b="1" spc="-725" dirty="0">
                <a:solidFill>
                  <a:srgbClr val="BF0000"/>
                </a:solidFill>
                <a:latin typeface="Trebuchet MS"/>
                <a:cs typeface="Trebuchet MS"/>
              </a:rPr>
              <a:t> </a:t>
            </a:r>
            <a:r>
              <a:rPr sz="3200" b="1" spc="-175" dirty="0">
                <a:solidFill>
                  <a:srgbClr val="BF0000"/>
                </a:solidFill>
                <a:latin typeface="Trebuchet MS"/>
                <a:cs typeface="Trebuchet MS"/>
              </a:rPr>
              <a:t>abstract </a:t>
            </a:r>
            <a:r>
              <a:rPr sz="3200" b="1" spc="-400" dirty="0">
                <a:solidFill>
                  <a:srgbClr val="BF0000"/>
                </a:solidFill>
                <a:latin typeface="Trebuchet MS"/>
                <a:cs typeface="Trebuchet MS"/>
              </a:rPr>
              <a:t>F  </a:t>
            </a:r>
            <a:r>
              <a:rPr sz="3200" b="1" spc="-165" dirty="0">
                <a:solidFill>
                  <a:srgbClr val="BF0000"/>
                </a:solidFill>
                <a:latin typeface="Trebuchet MS"/>
                <a:cs typeface="Trebuchet MS"/>
              </a:rPr>
              <a:t>from </a:t>
            </a:r>
            <a:r>
              <a:rPr sz="3200" b="1" spc="-150" dirty="0">
                <a:solidFill>
                  <a:srgbClr val="BF0000"/>
                </a:solidFill>
                <a:latin typeface="Trebuchet MS"/>
                <a:cs typeface="Trebuchet MS"/>
              </a:rPr>
              <a:t>its </a:t>
            </a:r>
            <a:r>
              <a:rPr sz="3200" b="1" spc="-145" dirty="0">
                <a:solidFill>
                  <a:srgbClr val="BF0000"/>
                </a:solidFill>
                <a:latin typeface="Trebuchet MS"/>
                <a:cs typeface="Trebuchet MS"/>
              </a:rPr>
              <a:t>position </a:t>
            </a:r>
            <a:r>
              <a:rPr sz="3200" b="1" spc="-150" dirty="0">
                <a:solidFill>
                  <a:srgbClr val="BF0000"/>
                </a:solidFill>
                <a:latin typeface="Trebuchet MS"/>
                <a:cs typeface="Trebuchet MS"/>
              </a:rPr>
              <a:t>and </a:t>
            </a:r>
            <a:r>
              <a:rPr sz="3200" b="1" spc="-160" dirty="0">
                <a:solidFill>
                  <a:srgbClr val="BF0000"/>
                </a:solidFill>
                <a:latin typeface="Trebuchet MS"/>
                <a:cs typeface="Trebuchet MS"/>
              </a:rPr>
              <a:t>this </a:t>
            </a:r>
            <a:r>
              <a:rPr sz="3200" b="1" spc="-180" dirty="0">
                <a:solidFill>
                  <a:srgbClr val="BF0000"/>
                </a:solidFill>
                <a:latin typeface="Trebuchet MS"/>
                <a:cs typeface="Trebuchet MS"/>
              </a:rPr>
              <a:t>result</a:t>
            </a:r>
            <a:r>
              <a:rPr sz="3200" b="1" spc="-715" dirty="0">
                <a:solidFill>
                  <a:srgbClr val="BF0000"/>
                </a:solidFill>
                <a:latin typeface="Trebuchet MS"/>
                <a:cs typeface="Trebuchet MS"/>
              </a:rPr>
              <a:t> </a:t>
            </a:r>
            <a:r>
              <a:rPr sz="3200" b="1" spc="-215" dirty="0">
                <a:solidFill>
                  <a:srgbClr val="BF0000"/>
                </a:solidFill>
                <a:latin typeface="Trebuchet MS"/>
                <a:cs typeface="Trebuchet MS"/>
              </a:rPr>
              <a:t>in:-</a:t>
            </a:r>
            <a:endParaRPr sz="3200" dirty="0">
              <a:latin typeface="Trebuchet MS"/>
              <a:cs typeface="Trebuchet MS"/>
            </a:endParaRPr>
          </a:p>
          <a:p>
            <a:pPr algn="l" rtl="0">
              <a:lnSpc>
                <a:spcPct val="100000"/>
              </a:lnSpc>
              <a:spcBef>
                <a:spcPts val="20"/>
              </a:spcBef>
            </a:pPr>
            <a:endParaRPr sz="3200" dirty="0">
              <a:latin typeface="Times New Roman"/>
              <a:cs typeface="Times New Roman"/>
            </a:endParaRPr>
          </a:p>
          <a:p>
            <a:pPr marL="12700" algn="l" rtl="0">
              <a:lnSpc>
                <a:spcPts val="3829"/>
              </a:lnSpc>
            </a:pPr>
            <a:r>
              <a:rPr sz="3200" b="1" spc="-65" dirty="0">
                <a:solidFill>
                  <a:srgbClr val="001F60"/>
                </a:solidFill>
                <a:latin typeface="Trebuchet MS"/>
                <a:cs typeface="Trebuchet MS"/>
              </a:rPr>
              <a:t>No </a:t>
            </a:r>
            <a:r>
              <a:rPr sz="3200" b="1" spc="-75" dirty="0">
                <a:solidFill>
                  <a:srgbClr val="001F60"/>
                </a:solidFill>
                <a:latin typeface="Trebuchet MS"/>
                <a:cs typeface="Trebuchet MS"/>
              </a:rPr>
              <a:t>dTMP</a:t>
            </a:r>
            <a:r>
              <a:rPr sz="3200" b="1" spc="-434" dirty="0">
                <a:solidFill>
                  <a:srgbClr val="001F60"/>
                </a:solidFill>
                <a:latin typeface="Trebuchet MS"/>
                <a:cs typeface="Trebuchet MS"/>
              </a:rPr>
              <a:t> </a:t>
            </a:r>
            <a:r>
              <a:rPr sz="3200" b="1" spc="-175" dirty="0">
                <a:solidFill>
                  <a:srgbClr val="001F60"/>
                </a:solidFill>
                <a:latin typeface="Trebuchet MS"/>
                <a:cs typeface="Trebuchet MS"/>
              </a:rPr>
              <a:t>formation.</a:t>
            </a:r>
            <a:endParaRPr sz="3200" dirty="0">
              <a:latin typeface="Trebuchet MS"/>
              <a:cs typeface="Trebuchet MS"/>
            </a:endParaRPr>
          </a:p>
          <a:p>
            <a:pPr marL="12700" marR="173355" algn="l" rtl="0">
              <a:lnSpc>
                <a:spcPts val="3820"/>
              </a:lnSpc>
              <a:spcBef>
                <a:spcPts val="135"/>
              </a:spcBef>
            </a:pPr>
            <a:r>
              <a:rPr sz="3200" b="1" spc="-65" dirty="0">
                <a:solidFill>
                  <a:srgbClr val="001F60"/>
                </a:solidFill>
                <a:latin typeface="Trebuchet MS"/>
                <a:cs typeface="Trebuchet MS"/>
              </a:rPr>
              <a:t>No </a:t>
            </a:r>
            <a:r>
              <a:rPr sz="3200" b="1" spc="-190" dirty="0">
                <a:solidFill>
                  <a:srgbClr val="001F60"/>
                </a:solidFill>
                <a:latin typeface="Trebuchet MS"/>
                <a:cs typeface="Trebuchet MS"/>
              </a:rPr>
              <a:t>release </a:t>
            </a:r>
            <a:r>
              <a:rPr sz="3200" b="1" spc="-135" dirty="0">
                <a:solidFill>
                  <a:srgbClr val="001F60"/>
                </a:solidFill>
                <a:latin typeface="Trebuchet MS"/>
                <a:cs typeface="Trebuchet MS"/>
              </a:rPr>
              <a:t>of </a:t>
            </a:r>
            <a:r>
              <a:rPr sz="3200" b="1" spc="-210" dirty="0">
                <a:solidFill>
                  <a:srgbClr val="001F60"/>
                </a:solidFill>
                <a:latin typeface="Trebuchet MS"/>
                <a:cs typeface="Trebuchet MS"/>
              </a:rPr>
              <a:t>DHF </a:t>
            </a:r>
            <a:r>
              <a:rPr sz="3200" b="1" spc="-195" dirty="0">
                <a:solidFill>
                  <a:srgbClr val="001F60"/>
                </a:solidFill>
                <a:latin typeface="Trebuchet MS"/>
                <a:cs typeface="Trebuchet MS"/>
              </a:rPr>
              <a:t>(irreversible </a:t>
            </a:r>
            <a:r>
              <a:rPr sz="3200" b="1" spc="-185" dirty="0">
                <a:solidFill>
                  <a:srgbClr val="001F60"/>
                </a:solidFill>
                <a:latin typeface="Trebuchet MS"/>
                <a:cs typeface="Trebuchet MS"/>
              </a:rPr>
              <a:t>inhibitor).  </a:t>
            </a:r>
            <a:r>
              <a:rPr sz="3200" b="1" spc="-65" dirty="0">
                <a:solidFill>
                  <a:srgbClr val="001F60"/>
                </a:solidFill>
                <a:latin typeface="Trebuchet MS"/>
                <a:cs typeface="Trebuchet MS"/>
              </a:rPr>
              <a:t>No </a:t>
            </a:r>
            <a:r>
              <a:rPr sz="3200" b="1" spc="-185" dirty="0">
                <a:solidFill>
                  <a:srgbClr val="001F60"/>
                </a:solidFill>
                <a:latin typeface="Trebuchet MS"/>
                <a:cs typeface="Trebuchet MS"/>
              </a:rPr>
              <a:t>regeneration </a:t>
            </a:r>
            <a:r>
              <a:rPr sz="3200" b="1" spc="-135" dirty="0">
                <a:solidFill>
                  <a:srgbClr val="001F60"/>
                </a:solidFill>
                <a:latin typeface="Trebuchet MS"/>
                <a:cs typeface="Trebuchet MS"/>
              </a:rPr>
              <a:t>of </a:t>
            </a:r>
            <a:r>
              <a:rPr sz="3200" b="1" spc="-175" dirty="0">
                <a:solidFill>
                  <a:srgbClr val="001F60"/>
                </a:solidFill>
                <a:latin typeface="Trebuchet MS"/>
                <a:cs typeface="Trebuchet MS"/>
              </a:rPr>
              <a:t>thymidylate</a:t>
            </a:r>
            <a:r>
              <a:rPr sz="3200" b="1" spc="-615" dirty="0">
                <a:solidFill>
                  <a:srgbClr val="001F60"/>
                </a:solidFill>
                <a:latin typeface="Trebuchet MS"/>
                <a:cs typeface="Trebuchet MS"/>
              </a:rPr>
              <a:t> </a:t>
            </a:r>
            <a:r>
              <a:rPr sz="3200" b="1" spc="-185" dirty="0">
                <a:solidFill>
                  <a:srgbClr val="001F60"/>
                </a:solidFill>
                <a:latin typeface="Trebuchet MS"/>
                <a:cs typeface="Trebuchet MS"/>
              </a:rPr>
              <a:t>synthetase.  </a:t>
            </a:r>
            <a:r>
              <a:rPr sz="3200" b="1" spc="-65" dirty="0">
                <a:solidFill>
                  <a:srgbClr val="001F60"/>
                </a:solidFill>
                <a:latin typeface="Trebuchet MS"/>
                <a:cs typeface="Trebuchet MS"/>
              </a:rPr>
              <a:t>No </a:t>
            </a:r>
            <a:r>
              <a:rPr sz="3200" b="1" spc="-55" dirty="0">
                <a:solidFill>
                  <a:srgbClr val="001F60"/>
                </a:solidFill>
                <a:latin typeface="Trebuchet MS"/>
                <a:cs typeface="Trebuchet MS"/>
              </a:rPr>
              <a:t>DNA</a:t>
            </a:r>
            <a:r>
              <a:rPr sz="3200" b="1" spc="-434" dirty="0">
                <a:solidFill>
                  <a:srgbClr val="001F60"/>
                </a:solidFill>
                <a:latin typeface="Trebuchet MS"/>
                <a:cs typeface="Trebuchet MS"/>
              </a:rPr>
              <a:t> </a:t>
            </a:r>
            <a:r>
              <a:rPr sz="3200" b="1" spc="-175" dirty="0">
                <a:solidFill>
                  <a:srgbClr val="001F60"/>
                </a:solidFill>
                <a:latin typeface="Trebuchet MS"/>
                <a:cs typeface="Trebuchet MS"/>
              </a:rPr>
              <a:t>formation.</a:t>
            </a:r>
            <a:endParaRPr sz="3200" dirty="0">
              <a:latin typeface="Trebuchet MS"/>
              <a:cs typeface="Trebuchet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294439" cy="6427719"/>
          </a:xfrm>
        </p:spPr>
        <p:txBody>
          <a:bodyPr/>
          <a:lstStyle/>
          <a:p>
            <a:r>
              <a:rPr lang="en-US" sz="2800" b="0" dirty="0" smtClean="0"/>
              <a:t>Catabolic inactivation of 5-FU.</a:t>
            </a:r>
            <a:br>
              <a:rPr lang="en-US" sz="2800" b="0" dirty="0" smtClean="0"/>
            </a:br>
            <a:r>
              <a:rPr lang="en-US" sz="2800" b="0" dirty="0"/>
              <a:t/>
            </a:r>
            <a:br>
              <a:rPr lang="en-US" sz="2800" b="0" dirty="0"/>
            </a:br>
            <a:r>
              <a:rPr lang="en-US" sz="2800" b="0" dirty="0" smtClean="0"/>
              <a:t/>
            </a:r>
            <a:br>
              <a:rPr lang="en-US" sz="2800" b="0" dirty="0" smtClean="0"/>
            </a:br>
            <a:r>
              <a:rPr lang="en-US" sz="2800" b="0" dirty="0"/>
              <a:t/>
            </a:r>
            <a:br>
              <a:rPr lang="en-US" sz="2800" b="0" dirty="0"/>
            </a:br>
            <a:r>
              <a:rPr lang="en-US" sz="2800" b="0" dirty="0" smtClean="0"/>
              <a:t/>
            </a:r>
            <a:br>
              <a:rPr lang="en-US" sz="2800" b="0" dirty="0" smtClean="0"/>
            </a:br>
            <a:r>
              <a:rPr lang="en-US" sz="2800" b="0" dirty="0"/>
              <a:t/>
            </a:r>
            <a:br>
              <a:rPr lang="en-US" sz="2800" b="0" dirty="0"/>
            </a:br>
            <a:r>
              <a:rPr lang="en-US" sz="2800" b="0" dirty="0" smtClean="0"/>
              <a:t/>
            </a:r>
            <a:br>
              <a:rPr lang="en-US" sz="2800" b="0" dirty="0" smtClean="0"/>
            </a:br>
            <a:r>
              <a:rPr lang="en-US" sz="2800" b="0" dirty="0"/>
              <a:t/>
            </a:r>
            <a:br>
              <a:rPr lang="en-US" sz="2800" b="0" dirty="0"/>
            </a:br>
            <a:r>
              <a:rPr lang="en-US" sz="2800" b="0" dirty="0" smtClean="0"/>
              <a:t/>
            </a:r>
            <a:br>
              <a:rPr lang="en-US" sz="2800" b="0" dirty="0" smtClean="0"/>
            </a:br>
            <a:r>
              <a:rPr lang="en-US" sz="2800" b="0" dirty="0"/>
              <a:t/>
            </a:r>
            <a:br>
              <a:rPr lang="en-US" sz="2800" b="0" dirty="0"/>
            </a:br>
            <a:r>
              <a:rPr lang="en-US" sz="2800" b="0" dirty="0" smtClean="0"/>
              <a:t/>
            </a:r>
            <a:br>
              <a:rPr lang="en-US" sz="2800" b="0" dirty="0" smtClean="0"/>
            </a:br>
            <a:r>
              <a:rPr lang="en-US" sz="2800" b="0" dirty="0"/>
              <a:t/>
            </a:r>
            <a:br>
              <a:rPr lang="en-US" sz="2800" b="0" dirty="0"/>
            </a:br>
            <a:endParaRPr lang="en-US" sz="2800" b="0" dirty="0"/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422608"/>
              </p:ext>
            </p:extLst>
          </p:nvPr>
        </p:nvGraphicFramePr>
        <p:xfrm>
          <a:off x="533400" y="1219200"/>
          <a:ext cx="7848600" cy="545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CS ChemDraw Drawing" r:id="rId3" imgW="6151874" imgH="4272838" progId="ChemDraw.Document.6.0">
                  <p:embed/>
                </p:oleObj>
              </mc:Choice>
              <mc:Fallback>
                <p:oleObj name="CS ChemDraw Drawing" r:id="rId3" imgW="6151874" imgH="4272838" progId="ChemDraw.Document.6.0">
                  <p:embed/>
                  <p:pic>
                    <p:nvPicPr>
                      <p:cNvPr id="0" name="كائن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7848600" cy="545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837953"/>
            <a:ext cx="148590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0552446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51</TotalTime>
  <Words>321</Words>
  <Application>Microsoft Office PowerPoint</Application>
  <PresentationFormat>عرض على الشاشة (3:4)‏</PresentationFormat>
  <Paragraphs>48</Paragraphs>
  <Slides>19</Slides>
  <Notes>2</Notes>
  <HiddenSlides>0</HiddenSlides>
  <MMClips>0</MMClips>
  <ScaleCrop>false</ScaleCrop>
  <HeadingPairs>
    <vt:vector size="6" baseType="variant">
      <vt:variant>
        <vt:lpstr>نسق</vt:lpstr>
      </vt:variant>
      <vt:variant>
        <vt:i4>3</vt:i4>
      </vt:variant>
      <vt:variant>
        <vt:lpstr>خوادم OLE مضمنة</vt:lpstr>
      </vt:variant>
      <vt:variant>
        <vt:i4>1</vt:i4>
      </vt:variant>
      <vt:variant>
        <vt:lpstr>عناوين الشرائح</vt:lpstr>
      </vt:variant>
      <vt:variant>
        <vt:i4>19</vt:i4>
      </vt:variant>
    </vt:vector>
  </HeadingPairs>
  <TitlesOfParts>
    <vt:vector size="23" baseType="lpstr">
      <vt:lpstr>Office Theme</vt:lpstr>
      <vt:lpstr>2_Office Theme</vt:lpstr>
      <vt:lpstr>3_Office Theme</vt:lpstr>
      <vt:lpstr>CS ChemDraw Drawing</vt:lpstr>
      <vt:lpstr> Pharmaceutical chemistry          pyrimidine antagonists   lect.5 Dr.Leaqaa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Anabolism of 5-FU</vt:lpstr>
      <vt:lpstr>عرض تقديمي في PowerPoint</vt:lpstr>
      <vt:lpstr>عرض تقديمي في PowerPoint</vt:lpstr>
      <vt:lpstr>Catabolic inactivation of 5-FU.            </vt:lpstr>
      <vt:lpstr>Tegafur</vt:lpstr>
      <vt:lpstr>Capecitabine</vt:lpstr>
      <vt:lpstr>عرض تقديمي في PowerPoint</vt:lpstr>
      <vt:lpstr>عرض تقديمي في PowerPoint</vt:lpstr>
      <vt:lpstr>عرض تقديمي في PowerPoint</vt:lpstr>
      <vt:lpstr>Mechanism of action of folic acid antagonist</vt:lpstr>
      <vt:lpstr>Methotrexate(amethopterin(</vt:lpstr>
      <vt:lpstr>The mechanism of action of methotrexate  Methotrexate binds tightly to dihydrofolate reductase, blocking  the reduction of dihydrofolate to tetrahydrofolate. It is specific  for the S phase of the cell cycle.</vt:lpstr>
      <vt:lpstr>Trimetrexate (use by IV inj only)•</vt:lpstr>
      <vt:lpstr>The drug is used to treat colorectal cancer,  head and neck cancer as well as nonsmall cell  lung cancer (NSCLC).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-:Azathioprine</dc:title>
  <cp:lastModifiedBy>Maher</cp:lastModifiedBy>
  <cp:revision>19</cp:revision>
  <dcterms:created xsi:type="dcterms:W3CDTF">2019-01-15T07:06:20Z</dcterms:created>
  <dcterms:modified xsi:type="dcterms:W3CDTF">2023-04-25T22:17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or">
    <vt:lpwstr>Google</vt:lpwstr>
  </property>
  <property fmtid="{D5CDD505-2E9C-101B-9397-08002B2CF9AE}" pid="3" name="LastSaved">
    <vt:filetime>2019-01-15T00:00:00Z</vt:filetime>
  </property>
</Properties>
</file>